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4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5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notesSlides/notesSlide6.xml" ContentType="application/vnd.openxmlformats-officedocument.presentationml.notesSlide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notesSlides/notesSlide7.xml" ContentType="application/vnd.openxmlformats-officedocument.presentationml.notesSlide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notesSlides/notesSlide8.xml" ContentType="application/vnd.openxmlformats-officedocument.presentationml.notesSlide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notesSlides/notesSlide9.xml" ContentType="application/vnd.openxmlformats-officedocument.presentationml.notesSlide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notesSlides/notesSlide12.xml" ContentType="application/vnd.openxmlformats-officedocument.presentationml.notesSlide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notesSlides/notesSlide13.xml" ContentType="application/vnd.openxmlformats-officedocument.presentationml.notesSlide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notesSlides/notesSlide14.xml" ContentType="application/vnd.openxmlformats-officedocument.presentationml.notesSlide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notesSlides/notesSlide15.xml" ContentType="application/vnd.openxmlformats-officedocument.presentationml.notesSlide+xml"/>
  <Override PartName="/ppt/diagrams/data15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notesSlides/notesSlide16.xml" ContentType="application/vnd.openxmlformats-officedocument.presentationml.notesSlide+xml"/>
  <Override PartName="/ppt/diagrams/data16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notesSlides/notesSlide17.xml" ContentType="application/vnd.openxmlformats-officedocument.presentationml.notesSlide+xml"/>
  <Override PartName="/ppt/diagrams/data17.xml" ContentType="application/vnd.openxmlformats-officedocument.drawingml.diagramData+xml"/>
  <Override PartName="/ppt/diagrams/layout17.xml" ContentType="application/vnd.openxmlformats-officedocument.drawingml.diagramLayout+xml"/>
  <Override PartName="/ppt/diagrams/quickStyle17.xml" ContentType="application/vnd.openxmlformats-officedocument.drawingml.diagramStyle+xml"/>
  <Override PartName="/ppt/diagrams/colors17.xml" ContentType="application/vnd.openxmlformats-officedocument.drawingml.diagramColors+xml"/>
  <Override PartName="/ppt/diagrams/drawing17.xml" ContentType="application/vnd.ms-office.drawingml.diagramDrawing+xml"/>
  <Override PartName="/ppt/notesSlides/notesSlide18.xml" ContentType="application/vnd.openxmlformats-officedocument.presentationml.notesSlide+xml"/>
  <Override PartName="/ppt/diagrams/data18.xml" ContentType="application/vnd.openxmlformats-officedocument.drawingml.diagramData+xml"/>
  <Override PartName="/ppt/diagrams/layout18.xml" ContentType="application/vnd.openxmlformats-officedocument.drawingml.diagramLayout+xml"/>
  <Override PartName="/ppt/diagrams/quickStyle18.xml" ContentType="application/vnd.openxmlformats-officedocument.drawingml.diagramStyle+xml"/>
  <Override PartName="/ppt/diagrams/colors18.xml" ContentType="application/vnd.openxmlformats-officedocument.drawingml.diagramColors+xml"/>
  <Override PartName="/ppt/diagrams/drawing18.xml" ContentType="application/vnd.ms-office.drawingml.diagramDrawing+xml"/>
  <Override PartName="/ppt/notesSlides/notesSlide19.xml" ContentType="application/vnd.openxmlformats-officedocument.presentationml.notesSlide+xml"/>
  <Override PartName="/ppt/diagrams/data19.xml" ContentType="application/vnd.openxmlformats-officedocument.drawingml.diagramData+xml"/>
  <Override PartName="/ppt/diagrams/layout19.xml" ContentType="application/vnd.openxmlformats-officedocument.drawingml.diagramLayout+xml"/>
  <Override PartName="/ppt/diagrams/quickStyle19.xml" ContentType="application/vnd.openxmlformats-officedocument.drawingml.diagramStyle+xml"/>
  <Override PartName="/ppt/diagrams/colors19.xml" ContentType="application/vnd.openxmlformats-officedocument.drawingml.diagramColors+xml"/>
  <Override PartName="/ppt/diagrams/drawing19.xml" ContentType="application/vnd.ms-office.drawingml.diagramDrawing+xml"/>
  <Override PartName="/ppt/notesSlides/notesSlide20.xml" ContentType="application/vnd.openxmlformats-officedocument.presentationml.notesSlide+xml"/>
  <Override PartName="/ppt/diagrams/data20.xml" ContentType="application/vnd.openxmlformats-officedocument.drawingml.diagramData+xml"/>
  <Override PartName="/ppt/diagrams/layout20.xml" ContentType="application/vnd.openxmlformats-officedocument.drawingml.diagramLayout+xml"/>
  <Override PartName="/ppt/diagrams/quickStyle20.xml" ContentType="application/vnd.openxmlformats-officedocument.drawingml.diagramStyle+xml"/>
  <Override PartName="/ppt/diagrams/colors20.xml" ContentType="application/vnd.openxmlformats-officedocument.drawingml.diagramColors+xml"/>
  <Override PartName="/ppt/diagrams/drawing20.xml" ContentType="application/vnd.ms-office.drawingml.diagramDrawing+xml"/>
  <Override PartName="/ppt/notesSlides/notesSlide21.xml" ContentType="application/vnd.openxmlformats-officedocument.presentationml.notesSlide+xml"/>
  <Override PartName="/ppt/diagrams/data21.xml" ContentType="application/vnd.openxmlformats-officedocument.drawingml.diagramData+xml"/>
  <Override PartName="/ppt/diagrams/layout21.xml" ContentType="application/vnd.openxmlformats-officedocument.drawingml.diagramLayout+xml"/>
  <Override PartName="/ppt/diagrams/quickStyle21.xml" ContentType="application/vnd.openxmlformats-officedocument.drawingml.diagramStyle+xml"/>
  <Override PartName="/ppt/diagrams/colors21.xml" ContentType="application/vnd.openxmlformats-officedocument.drawingml.diagramColors+xml"/>
  <Override PartName="/ppt/diagrams/drawing21.xml" ContentType="application/vnd.ms-office.drawingml.diagramDrawing+xml"/>
  <Override PartName="/ppt/notesSlides/notesSlide22.xml" ContentType="application/vnd.openxmlformats-officedocument.presentationml.notesSlide+xml"/>
  <Override PartName="/ppt/diagrams/data22.xml" ContentType="application/vnd.openxmlformats-officedocument.drawingml.diagramData+xml"/>
  <Override PartName="/ppt/diagrams/layout22.xml" ContentType="application/vnd.openxmlformats-officedocument.drawingml.diagramLayout+xml"/>
  <Override PartName="/ppt/diagrams/quickStyle22.xml" ContentType="application/vnd.openxmlformats-officedocument.drawingml.diagramStyle+xml"/>
  <Override PartName="/ppt/diagrams/colors22.xml" ContentType="application/vnd.openxmlformats-officedocument.drawingml.diagramColors+xml"/>
  <Override PartName="/ppt/diagrams/drawing22.xml" ContentType="application/vnd.ms-office.drawingml.diagramDrawing+xml"/>
  <Override PartName="/ppt/notesSlides/notesSlide23.xml" ContentType="application/vnd.openxmlformats-officedocument.presentationml.notesSlide+xml"/>
  <Override PartName="/ppt/diagrams/data23.xml" ContentType="application/vnd.openxmlformats-officedocument.drawingml.diagramData+xml"/>
  <Override PartName="/ppt/diagrams/layout23.xml" ContentType="application/vnd.openxmlformats-officedocument.drawingml.diagramLayout+xml"/>
  <Override PartName="/ppt/diagrams/quickStyle23.xml" ContentType="application/vnd.openxmlformats-officedocument.drawingml.diagramStyle+xml"/>
  <Override PartName="/ppt/diagrams/colors23.xml" ContentType="application/vnd.openxmlformats-officedocument.drawingml.diagramColors+xml"/>
  <Override PartName="/ppt/diagrams/drawing23.xml" ContentType="application/vnd.ms-office.drawingml.diagramDrawing+xml"/>
  <Override PartName="/ppt/notesSlides/notesSlide24.xml" ContentType="application/vnd.openxmlformats-officedocument.presentationml.notesSlide+xml"/>
  <Override PartName="/ppt/diagrams/data24.xml" ContentType="application/vnd.openxmlformats-officedocument.drawingml.diagramData+xml"/>
  <Override PartName="/ppt/diagrams/layout24.xml" ContentType="application/vnd.openxmlformats-officedocument.drawingml.diagramLayout+xml"/>
  <Override PartName="/ppt/diagrams/quickStyle24.xml" ContentType="application/vnd.openxmlformats-officedocument.drawingml.diagramStyle+xml"/>
  <Override PartName="/ppt/diagrams/colors24.xml" ContentType="application/vnd.openxmlformats-officedocument.drawingml.diagramColors+xml"/>
  <Override PartName="/ppt/diagrams/drawing24.xml" ContentType="application/vnd.ms-office.drawingml.diagramDrawing+xml"/>
  <Override PartName="/ppt/notesSlides/notesSlide25.xml" ContentType="application/vnd.openxmlformats-officedocument.presentationml.notesSlide+xml"/>
  <Override PartName="/ppt/diagrams/data25.xml" ContentType="application/vnd.openxmlformats-officedocument.drawingml.diagramData+xml"/>
  <Override PartName="/ppt/diagrams/layout25.xml" ContentType="application/vnd.openxmlformats-officedocument.drawingml.diagramLayout+xml"/>
  <Override PartName="/ppt/diagrams/quickStyle25.xml" ContentType="application/vnd.openxmlformats-officedocument.drawingml.diagramStyle+xml"/>
  <Override PartName="/ppt/diagrams/colors25.xml" ContentType="application/vnd.openxmlformats-officedocument.drawingml.diagramColors+xml"/>
  <Override PartName="/ppt/diagrams/drawing25.xml" ContentType="application/vnd.ms-office.drawingml.diagramDrawing+xml"/>
  <Override PartName="/ppt/notesSlides/notesSlide26.xml" ContentType="application/vnd.openxmlformats-officedocument.presentationml.notesSlide+xml"/>
  <Override PartName="/ppt/diagrams/data26.xml" ContentType="application/vnd.openxmlformats-officedocument.drawingml.diagramData+xml"/>
  <Override PartName="/ppt/diagrams/layout26.xml" ContentType="application/vnd.openxmlformats-officedocument.drawingml.diagramLayout+xml"/>
  <Override PartName="/ppt/diagrams/quickStyle26.xml" ContentType="application/vnd.openxmlformats-officedocument.drawingml.diagramStyle+xml"/>
  <Override PartName="/ppt/diagrams/colors26.xml" ContentType="application/vnd.openxmlformats-officedocument.drawingml.diagramColors+xml"/>
  <Override PartName="/ppt/diagrams/drawing26.xml" ContentType="application/vnd.ms-office.drawingml.diagramDrawing+xml"/>
  <Override PartName="/ppt/notesSlides/notesSlide27.xml" ContentType="application/vnd.openxmlformats-officedocument.presentationml.notesSlide+xml"/>
  <Override PartName="/ppt/diagrams/data27.xml" ContentType="application/vnd.openxmlformats-officedocument.drawingml.diagramData+xml"/>
  <Override PartName="/ppt/diagrams/layout27.xml" ContentType="application/vnd.openxmlformats-officedocument.drawingml.diagramLayout+xml"/>
  <Override PartName="/ppt/diagrams/quickStyle27.xml" ContentType="application/vnd.openxmlformats-officedocument.drawingml.diagramStyle+xml"/>
  <Override PartName="/ppt/diagrams/colors27.xml" ContentType="application/vnd.openxmlformats-officedocument.drawingml.diagramColors+xml"/>
  <Override PartName="/ppt/diagrams/drawing27.xml" ContentType="application/vnd.ms-office.drawingml.diagramDrawing+xml"/>
  <Override PartName="/ppt/notesSlides/notesSlide28.xml" ContentType="application/vnd.openxmlformats-officedocument.presentationml.notesSlide+xml"/>
  <Override PartName="/ppt/diagrams/data28.xml" ContentType="application/vnd.openxmlformats-officedocument.drawingml.diagramData+xml"/>
  <Override PartName="/ppt/diagrams/layout28.xml" ContentType="application/vnd.openxmlformats-officedocument.drawingml.diagramLayout+xml"/>
  <Override PartName="/ppt/diagrams/quickStyle28.xml" ContentType="application/vnd.openxmlformats-officedocument.drawingml.diagramStyle+xml"/>
  <Override PartName="/ppt/diagrams/colors28.xml" ContentType="application/vnd.openxmlformats-officedocument.drawingml.diagramColors+xml"/>
  <Override PartName="/ppt/diagrams/drawing28.xml" ContentType="application/vnd.ms-office.drawingml.diagramDrawing+xml"/>
  <Override PartName="/ppt/notesSlides/notesSlide29.xml" ContentType="application/vnd.openxmlformats-officedocument.presentationml.notesSlide+xml"/>
  <Override PartName="/ppt/diagrams/data29.xml" ContentType="application/vnd.openxmlformats-officedocument.drawingml.diagramData+xml"/>
  <Override PartName="/ppt/diagrams/layout29.xml" ContentType="application/vnd.openxmlformats-officedocument.drawingml.diagramLayout+xml"/>
  <Override PartName="/ppt/diagrams/quickStyle29.xml" ContentType="application/vnd.openxmlformats-officedocument.drawingml.diagramStyle+xml"/>
  <Override PartName="/ppt/diagrams/colors29.xml" ContentType="application/vnd.openxmlformats-officedocument.drawingml.diagramColors+xml"/>
  <Override PartName="/ppt/diagrams/drawing29.xml" ContentType="application/vnd.ms-office.drawingml.diagramDrawing+xml"/>
  <Override PartName="/ppt/notesSlides/notesSlide30.xml" ContentType="application/vnd.openxmlformats-officedocument.presentationml.notesSlide+xml"/>
  <Override PartName="/ppt/diagrams/data30.xml" ContentType="application/vnd.openxmlformats-officedocument.drawingml.diagramData+xml"/>
  <Override PartName="/ppt/diagrams/layout30.xml" ContentType="application/vnd.openxmlformats-officedocument.drawingml.diagramLayout+xml"/>
  <Override PartName="/ppt/diagrams/quickStyle30.xml" ContentType="application/vnd.openxmlformats-officedocument.drawingml.diagramStyle+xml"/>
  <Override PartName="/ppt/diagrams/colors30.xml" ContentType="application/vnd.openxmlformats-officedocument.drawingml.diagramColors+xml"/>
  <Override PartName="/ppt/diagrams/drawing30.xml" ContentType="application/vnd.ms-office.drawingml.diagramDrawing+xml"/>
  <Override PartName="/ppt/notesSlides/notesSlide31.xml" ContentType="application/vnd.openxmlformats-officedocument.presentationml.notesSlide+xml"/>
  <Override PartName="/ppt/diagrams/data31.xml" ContentType="application/vnd.openxmlformats-officedocument.drawingml.diagramData+xml"/>
  <Override PartName="/ppt/diagrams/layout31.xml" ContentType="application/vnd.openxmlformats-officedocument.drawingml.diagramLayout+xml"/>
  <Override PartName="/ppt/diagrams/quickStyle31.xml" ContentType="application/vnd.openxmlformats-officedocument.drawingml.diagramStyle+xml"/>
  <Override PartName="/ppt/diagrams/colors31.xml" ContentType="application/vnd.openxmlformats-officedocument.drawingml.diagramColors+xml"/>
  <Override PartName="/ppt/diagrams/drawing31.xml" ContentType="application/vnd.ms-office.drawingml.diagramDrawing+xml"/>
  <Override PartName="/ppt/notesSlides/notesSlide32.xml" ContentType="application/vnd.openxmlformats-officedocument.presentationml.notesSlide+xml"/>
  <Override PartName="/ppt/diagrams/data32.xml" ContentType="application/vnd.openxmlformats-officedocument.drawingml.diagramData+xml"/>
  <Override PartName="/ppt/diagrams/layout32.xml" ContentType="application/vnd.openxmlformats-officedocument.drawingml.diagramLayout+xml"/>
  <Override PartName="/ppt/diagrams/quickStyle32.xml" ContentType="application/vnd.openxmlformats-officedocument.drawingml.diagramStyle+xml"/>
  <Override PartName="/ppt/diagrams/colors32.xml" ContentType="application/vnd.openxmlformats-officedocument.drawingml.diagramColors+xml"/>
  <Override PartName="/ppt/diagrams/drawing32.xml" ContentType="application/vnd.ms-office.drawingml.diagramDrawing+xml"/>
  <Override PartName="/ppt/notesSlides/notesSlide33.xml" ContentType="application/vnd.openxmlformats-officedocument.presentationml.notesSlide+xml"/>
  <Override PartName="/ppt/diagrams/data33.xml" ContentType="application/vnd.openxmlformats-officedocument.drawingml.diagramData+xml"/>
  <Override PartName="/ppt/diagrams/layout33.xml" ContentType="application/vnd.openxmlformats-officedocument.drawingml.diagramLayout+xml"/>
  <Override PartName="/ppt/diagrams/quickStyle33.xml" ContentType="application/vnd.openxmlformats-officedocument.drawingml.diagramStyle+xml"/>
  <Override PartName="/ppt/diagrams/colors33.xml" ContentType="application/vnd.openxmlformats-officedocument.drawingml.diagramColors+xml"/>
  <Override PartName="/ppt/diagrams/drawing33.xml" ContentType="application/vnd.ms-office.drawingml.diagramDrawing+xml"/>
  <Override PartName="/ppt/notesSlides/notesSlide34.xml" ContentType="application/vnd.openxmlformats-officedocument.presentationml.notesSlide+xml"/>
  <Override PartName="/ppt/diagrams/data34.xml" ContentType="application/vnd.openxmlformats-officedocument.drawingml.diagramData+xml"/>
  <Override PartName="/ppt/diagrams/layout34.xml" ContentType="application/vnd.openxmlformats-officedocument.drawingml.diagramLayout+xml"/>
  <Override PartName="/ppt/diagrams/quickStyle34.xml" ContentType="application/vnd.openxmlformats-officedocument.drawingml.diagramStyle+xml"/>
  <Override PartName="/ppt/diagrams/colors34.xml" ContentType="application/vnd.openxmlformats-officedocument.drawingml.diagramColors+xml"/>
  <Override PartName="/ppt/diagrams/drawing34.xml" ContentType="application/vnd.ms-office.drawingml.diagramDrawing+xml"/>
  <Override PartName="/ppt/notesSlides/notesSlide35.xml" ContentType="application/vnd.openxmlformats-officedocument.presentationml.notesSlide+xml"/>
  <Override PartName="/ppt/diagrams/data35.xml" ContentType="application/vnd.openxmlformats-officedocument.drawingml.diagramData+xml"/>
  <Override PartName="/ppt/diagrams/layout35.xml" ContentType="application/vnd.openxmlformats-officedocument.drawingml.diagramLayout+xml"/>
  <Override PartName="/ppt/diagrams/quickStyle35.xml" ContentType="application/vnd.openxmlformats-officedocument.drawingml.diagramStyle+xml"/>
  <Override PartName="/ppt/diagrams/colors35.xml" ContentType="application/vnd.openxmlformats-officedocument.drawingml.diagramColors+xml"/>
  <Override PartName="/ppt/diagrams/drawing35.xml" ContentType="application/vnd.ms-office.drawingml.diagramDrawing+xml"/>
  <Override PartName="/ppt/tags/tag1.xml" ContentType="application/vnd.openxmlformats-officedocument.presentationml.tags+xml"/>
  <Override PartName="/ppt/diagrams/data36.xml" ContentType="application/vnd.openxmlformats-officedocument.drawingml.diagramData+xml"/>
  <Override PartName="/ppt/diagrams/layout36.xml" ContentType="application/vnd.openxmlformats-officedocument.drawingml.diagramLayout+xml"/>
  <Override PartName="/ppt/diagrams/quickStyle36.xml" ContentType="application/vnd.openxmlformats-officedocument.drawingml.diagramStyle+xml"/>
  <Override PartName="/ppt/diagrams/colors36.xml" ContentType="application/vnd.openxmlformats-officedocument.drawingml.diagramColors+xml"/>
  <Override PartName="/ppt/diagrams/drawing36.xml" ContentType="application/vnd.ms-office.drawingml.diagramDrawing+xml"/>
  <Override PartName="/ppt/tags/tag2.xml" ContentType="application/vnd.openxmlformats-officedocument.presentationml.tags+xml"/>
  <Override PartName="/ppt/diagrams/data37.xml" ContentType="application/vnd.openxmlformats-officedocument.drawingml.diagramData+xml"/>
  <Override PartName="/ppt/diagrams/layout37.xml" ContentType="application/vnd.openxmlformats-officedocument.drawingml.diagramLayout+xml"/>
  <Override PartName="/ppt/diagrams/quickStyle37.xml" ContentType="application/vnd.openxmlformats-officedocument.drawingml.diagramStyle+xml"/>
  <Override PartName="/ppt/diagrams/colors37.xml" ContentType="application/vnd.openxmlformats-officedocument.drawingml.diagramColors+xml"/>
  <Override PartName="/ppt/diagrams/drawing37.xml" ContentType="application/vnd.ms-office.drawingml.diagramDrawing+xml"/>
  <Override PartName="/ppt/tags/tag3.xml" ContentType="application/vnd.openxmlformats-officedocument.presentationml.tags+xml"/>
  <Override PartName="/ppt/diagrams/data38.xml" ContentType="application/vnd.openxmlformats-officedocument.drawingml.diagramData+xml"/>
  <Override PartName="/ppt/diagrams/layout38.xml" ContentType="application/vnd.openxmlformats-officedocument.drawingml.diagramLayout+xml"/>
  <Override PartName="/ppt/diagrams/quickStyle38.xml" ContentType="application/vnd.openxmlformats-officedocument.drawingml.diagramStyle+xml"/>
  <Override PartName="/ppt/diagrams/colors38.xml" ContentType="application/vnd.openxmlformats-officedocument.drawingml.diagramColors+xml"/>
  <Override PartName="/ppt/diagrams/drawing38.xml" ContentType="application/vnd.ms-office.drawingml.diagramDrawing+xml"/>
  <Override PartName="/ppt/tags/tag4.xml" ContentType="application/vnd.openxmlformats-officedocument.presentationml.tags+xml"/>
  <Override PartName="/ppt/diagrams/data39.xml" ContentType="application/vnd.openxmlformats-officedocument.drawingml.diagramData+xml"/>
  <Override PartName="/ppt/diagrams/layout39.xml" ContentType="application/vnd.openxmlformats-officedocument.drawingml.diagramLayout+xml"/>
  <Override PartName="/ppt/diagrams/quickStyle39.xml" ContentType="application/vnd.openxmlformats-officedocument.drawingml.diagramStyle+xml"/>
  <Override PartName="/ppt/diagrams/colors39.xml" ContentType="application/vnd.openxmlformats-officedocument.drawingml.diagramColors+xml"/>
  <Override PartName="/ppt/diagrams/drawing39.xml" ContentType="application/vnd.ms-office.drawingml.diagramDrawing+xml"/>
  <Override PartName="/ppt/tags/tag5.xml" ContentType="application/vnd.openxmlformats-officedocument.presentationml.tags+xml"/>
  <Override PartName="/ppt/diagrams/data40.xml" ContentType="application/vnd.openxmlformats-officedocument.drawingml.diagramData+xml"/>
  <Override PartName="/ppt/diagrams/layout40.xml" ContentType="application/vnd.openxmlformats-officedocument.drawingml.diagramLayout+xml"/>
  <Override PartName="/ppt/diagrams/quickStyle40.xml" ContentType="application/vnd.openxmlformats-officedocument.drawingml.diagramStyle+xml"/>
  <Override PartName="/ppt/diagrams/colors40.xml" ContentType="application/vnd.openxmlformats-officedocument.drawingml.diagramColors+xml"/>
  <Override PartName="/ppt/diagrams/drawing40.xml" ContentType="application/vnd.ms-office.drawingml.diagramDrawing+xml"/>
  <Override PartName="/ppt/tags/tag6.xml" ContentType="application/vnd.openxmlformats-officedocument.presentationml.tags+xml"/>
  <Override PartName="/ppt/diagrams/data41.xml" ContentType="application/vnd.openxmlformats-officedocument.drawingml.diagramData+xml"/>
  <Override PartName="/ppt/diagrams/layout41.xml" ContentType="application/vnd.openxmlformats-officedocument.drawingml.diagramLayout+xml"/>
  <Override PartName="/ppt/diagrams/quickStyle41.xml" ContentType="application/vnd.openxmlformats-officedocument.drawingml.diagramStyle+xml"/>
  <Override PartName="/ppt/diagrams/colors41.xml" ContentType="application/vnd.openxmlformats-officedocument.drawingml.diagramColors+xml"/>
  <Override PartName="/ppt/diagrams/drawing41.xml" ContentType="application/vnd.ms-office.drawingml.diagramDrawing+xml"/>
  <Override PartName="/ppt/tags/tag7.xml" ContentType="application/vnd.openxmlformats-officedocument.presentationml.tags+xml"/>
  <Override PartName="/ppt/diagrams/data42.xml" ContentType="application/vnd.openxmlformats-officedocument.drawingml.diagramData+xml"/>
  <Override PartName="/ppt/diagrams/layout42.xml" ContentType="application/vnd.openxmlformats-officedocument.drawingml.diagramLayout+xml"/>
  <Override PartName="/ppt/diagrams/quickStyle42.xml" ContentType="application/vnd.openxmlformats-officedocument.drawingml.diagramStyle+xml"/>
  <Override PartName="/ppt/diagrams/colors42.xml" ContentType="application/vnd.openxmlformats-officedocument.drawingml.diagramColors+xml"/>
  <Override PartName="/ppt/diagrams/drawing42.xml" ContentType="application/vnd.ms-office.drawingml.diagramDrawing+xml"/>
  <Override PartName="/ppt/tags/tag8.xml" ContentType="application/vnd.openxmlformats-officedocument.presentationml.tags+xml"/>
  <Override PartName="/ppt/diagrams/data43.xml" ContentType="application/vnd.openxmlformats-officedocument.drawingml.diagramData+xml"/>
  <Override PartName="/ppt/diagrams/layout43.xml" ContentType="application/vnd.openxmlformats-officedocument.drawingml.diagramLayout+xml"/>
  <Override PartName="/ppt/diagrams/quickStyle43.xml" ContentType="application/vnd.openxmlformats-officedocument.drawingml.diagramStyle+xml"/>
  <Override PartName="/ppt/diagrams/colors43.xml" ContentType="application/vnd.openxmlformats-officedocument.drawingml.diagramColors+xml"/>
  <Override PartName="/ppt/diagrams/drawing43.xml" ContentType="application/vnd.ms-office.drawingml.diagramDrawing+xml"/>
  <Override PartName="/ppt/tags/tag9.xml" ContentType="application/vnd.openxmlformats-officedocument.presentationml.tags+xml"/>
  <Override PartName="/ppt/diagrams/data44.xml" ContentType="application/vnd.openxmlformats-officedocument.drawingml.diagramData+xml"/>
  <Override PartName="/ppt/diagrams/layout44.xml" ContentType="application/vnd.openxmlformats-officedocument.drawingml.diagramLayout+xml"/>
  <Override PartName="/ppt/diagrams/quickStyle44.xml" ContentType="application/vnd.openxmlformats-officedocument.drawingml.diagramStyle+xml"/>
  <Override PartName="/ppt/diagrams/colors44.xml" ContentType="application/vnd.openxmlformats-officedocument.drawingml.diagramColors+xml"/>
  <Override PartName="/ppt/diagrams/drawing44.xml" ContentType="application/vnd.ms-office.drawingml.diagramDrawing+xml"/>
  <Override PartName="/ppt/tags/tag10.xml" ContentType="application/vnd.openxmlformats-officedocument.presentationml.tags+xml"/>
  <Override PartName="/ppt/diagrams/data45.xml" ContentType="application/vnd.openxmlformats-officedocument.drawingml.diagramData+xml"/>
  <Override PartName="/ppt/diagrams/layout45.xml" ContentType="application/vnd.openxmlformats-officedocument.drawingml.diagramLayout+xml"/>
  <Override PartName="/ppt/diagrams/quickStyle45.xml" ContentType="application/vnd.openxmlformats-officedocument.drawingml.diagramStyle+xml"/>
  <Override PartName="/ppt/diagrams/colors45.xml" ContentType="application/vnd.openxmlformats-officedocument.drawingml.diagramColors+xml"/>
  <Override PartName="/ppt/diagrams/drawing45.xml" ContentType="application/vnd.ms-office.drawingml.diagramDrawing+xml"/>
  <Override PartName="/ppt/tags/tag11.xml" ContentType="application/vnd.openxmlformats-officedocument.presentationml.tags+xml"/>
  <Override PartName="/ppt/diagrams/data46.xml" ContentType="application/vnd.openxmlformats-officedocument.drawingml.diagramData+xml"/>
  <Override PartName="/ppt/diagrams/layout46.xml" ContentType="application/vnd.openxmlformats-officedocument.drawingml.diagramLayout+xml"/>
  <Override PartName="/ppt/diagrams/quickStyle46.xml" ContentType="application/vnd.openxmlformats-officedocument.drawingml.diagramStyle+xml"/>
  <Override PartName="/ppt/diagrams/colors46.xml" ContentType="application/vnd.openxmlformats-officedocument.drawingml.diagramColors+xml"/>
  <Override PartName="/ppt/diagrams/drawing46.xml" ContentType="application/vnd.ms-office.drawingml.diagramDrawing+xml"/>
  <Override PartName="/ppt/tags/tag12.xml" ContentType="application/vnd.openxmlformats-officedocument.presentationml.tags+xml"/>
  <Override PartName="/ppt/diagrams/data47.xml" ContentType="application/vnd.openxmlformats-officedocument.drawingml.diagramData+xml"/>
  <Override PartName="/ppt/diagrams/layout47.xml" ContentType="application/vnd.openxmlformats-officedocument.drawingml.diagramLayout+xml"/>
  <Override PartName="/ppt/diagrams/quickStyle47.xml" ContentType="application/vnd.openxmlformats-officedocument.drawingml.diagramStyle+xml"/>
  <Override PartName="/ppt/diagrams/colors47.xml" ContentType="application/vnd.openxmlformats-officedocument.drawingml.diagramColors+xml"/>
  <Override PartName="/ppt/diagrams/drawing47.xml" ContentType="application/vnd.ms-office.drawingml.diagramDrawing+xml"/>
  <Override PartName="/ppt/tags/tag13.xml" ContentType="application/vnd.openxmlformats-officedocument.presentationml.tags+xml"/>
  <Override PartName="/ppt/diagrams/data48.xml" ContentType="application/vnd.openxmlformats-officedocument.drawingml.diagramData+xml"/>
  <Override PartName="/ppt/diagrams/layout48.xml" ContentType="application/vnd.openxmlformats-officedocument.drawingml.diagramLayout+xml"/>
  <Override PartName="/ppt/diagrams/quickStyle48.xml" ContentType="application/vnd.openxmlformats-officedocument.drawingml.diagramStyle+xml"/>
  <Override PartName="/ppt/diagrams/colors48.xml" ContentType="application/vnd.openxmlformats-officedocument.drawingml.diagramColors+xml"/>
  <Override PartName="/ppt/diagrams/drawing48.xml" ContentType="application/vnd.ms-office.drawingml.diagramDrawing+xml"/>
  <Override PartName="/ppt/tags/tag14.xml" ContentType="application/vnd.openxmlformats-officedocument.presentationml.tags+xml"/>
  <Override PartName="/ppt/diagrams/data49.xml" ContentType="application/vnd.openxmlformats-officedocument.drawingml.diagramData+xml"/>
  <Override PartName="/ppt/diagrams/layout49.xml" ContentType="application/vnd.openxmlformats-officedocument.drawingml.diagramLayout+xml"/>
  <Override PartName="/ppt/diagrams/quickStyle49.xml" ContentType="application/vnd.openxmlformats-officedocument.drawingml.diagramStyle+xml"/>
  <Override PartName="/ppt/diagrams/colors49.xml" ContentType="application/vnd.openxmlformats-officedocument.drawingml.diagramColors+xml"/>
  <Override PartName="/ppt/diagrams/drawing49.xml" ContentType="application/vnd.ms-office.drawingml.diagramDrawing+xml"/>
  <Override PartName="/ppt/tags/tag15.xml" ContentType="application/vnd.openxmlformats-officedocument.presentationml.tags+xml"/>
  <Override PartName="/ppt/diagrams/data50.xml" ContentType="application/vnd.openxmlformats-officedocument.drawingml.diagramData+xml"/>
  <Override PartName="/ppt/diagrams/layout50.xml" ContentType="application/vnd.openxmlformats-officedocument.drawingml.diagramLayout+xml"/>
  <Override PartName="/ppt/diagrams/quickStyle50.xml" ContentType="application/vnd.openxmlformats-officedocument.drawingml.diagramStyle+xml"/>
  <Override PartName="/ppt/diagrams/colors50.xml" ContentType="application/vnd.openxmlformats-officedocument.drawingml.diagramColors+xml"/>
  <Override PartName="/ppt/diagrams/drawing50.xml" ContentType="application/vnd.ms-office.drawingml.diagramDrawing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diagrams/data51.xml" ContentType="application/vnd.openxmlformats-officedocument.drawingml.diagramData+xml"/>
  <Override PartName="/ppt/diagrams/layout51.xml" ContentType="application/vnd.openxmlformats-officedocument.drawingml.diagramLayout+xml"/>
  <Override PartName="/ppt/diagrams/quickStyle51.xml" ContentType="application/vnd.openxmlformats-officedocument.drawingml.diagramStyle+xml"/>
  <Override PartName="/ppt/diagrams/colors51.xml" ContentType="application/vnd.openxmlformats-officedocument.drawingml.diagramColors+xml"/>
  <Override PartName="/ppt/diagrams/drawing51.xml" ContentType="application/vnd.ms-office.drawingml.diagramDrawing+xml"/>
  <Override PartName="/ppt/notesSlides/notesSlide38.xml" ContentType="application/vnd.openxmlformats-officedocument.presentationml.notesSlide+xml"/>
  <Override PartName="/ppt/diagrams/data52.xml" ContentType="application/vnd.openxmlformats-officedocument.drawingml.diagramData+xml"/>
  <Override PartName="/ppt/diagrams/layout52.xml" ContentType="application/vnd.openxmlformats-officedocument.drawingml.diagramLayout+xml"/>
  <Override PartName="/ppt/diagrams/quickStyle52.xml" ContentType="application/vnd.openxmlformats-officedocument.drawingml.diagramStyle+xml"/>
  <Override PartName="/ppt/diagrams/colors52.xml" ContentType="application/vnd.openxmlformats-officedocument.drawingml.diagramColors+xml"/>
  <Override PartName="/ppt/diagrams/drawing52.xml" ContentType="application/vnd.ms-office.drawingml.diagramDrawing+xml"/>
  <Override PartName="/ppt/notesSlides/notesSlide39.xml" ContentType="application/vnd.openxmlformats-officedocument.presentationml.notesSlide+xml"/>
  <Override PartName="/ppt/diagrams/data53.xml" ContentType="application/vnd.openxmlformats-officedocument.drawingml.diagramData+xml"/>
  <Override PartName="/ppt/diagrams/layout53.xml" ContentType="application/vnd.openxmlformats-officedocument.drawingml.diagramLayout+xml"/>
  <Override PartName="/ppt/diagrams/quickStyle53.xml" ContentType="application/vnd.openxmlformats-officedocument.drawingml.diagramStyle+xml"/>
  <Override PartName="/ppt/diagrams/colors53.xml" ContentType="application/vnd.openxmlformats-officedocument.drawingml.diagramColors+xml"/>
  <Override PartName="/ppt/diagrams/drawing53.xml" ContentType="application/vnd.ms-office.drawingml.diagramDrawing+xml"/>
  <Override PartName="/ppt/notesSlides/notesSlide40.xml" ContentType="application/vnd.openxmlformats-officedocument.presentationml.notesSlide+xml"/>
  <Override PartName="/ppt/diagrams/data54.xml" ContentType="application/vnd.openxmlformats-officedocument.drawingml.diagramData+xml"/>
  <Override PartName="/ppt/diagrams/layout54.xml" ContentType="application/vnd.openxmlformats-officedocument.drawingml.diagramLayout+xml"/>
  <Override PartName="/ppt/diagrams/quickStyle54.xml" ContentType="application/vnd.openxmlformats-officedocument.drawingml.diagramStyle+xml"/>
  <Override PartName="/ppt/diagrams/colors54.xml" ContentType="application/vnd.openxmlformats-officedocument.drawingml.diagramColors+xml"/>
  <Override PartName="/ppt/diagrams/drawing54.xml" ContentType="application/vnd.ms-office.drawingml.diagramDrawing+xml"/>
  <Override PartName="/ppt/notesSlides/notesSlide41.xml" ContentType="application/vnd.openxmlformats-officedocument.presentationml.notesSlide+xml"/>
  <Override PartName="/ppt/diagrams/data55.xml" ContentType="application/vnd.openxmlformats-officedocument.drawingml.diagramData+xml"/>
  <Override PartName="/ppt/diagrams/layout55.xml" ContentType="application/vnd.openxmlformats-officedocument.drawingml.diagramLayout+xml"/>
  <Override PartName="/ppt/diagrams/quickStyle55.xml" ContentType="application/vnd.openxmlformats-officedocument.drawingml.diagramStyle+xml"/>
  <Override PartName="/ppt/diagrams/colors55.xml" ContentType="application/vnd.openxmlformats-officedocument.drawingml.diagramColors+xml"/>
  <Override PartName="/ppt/diagrams/drawing55.xml" ContentType="application/vnd.ms-office.drawingml.diagramDrawing+xml"/>
  <Override PartName="/ppt/notesSlides/notesSlide42.xml" ContentType="application/vnd.openxmlformats-officedocument.presentationml.notesSlide+xml"/>
  <Override PartName="/ppt/diagrams/data56.xml" ContentType="application/vnd.openxmlformats-officedocument.drawingml.diagramData+xml"/>
  <Override PartName="/ppt/diagrams/layout56.xml" ContentType="application/vnd.openxmlformats-officedocument.drawingml.diagramLayout+xml"/>
  <Override PartName="/ppt/diagrams/quickStyle56.xml" ContentType="application/vnd.openxmlformats-officedocument.drawingml.diagramStyle+xml"/>
  <Override PartName="/ppt/diagrams/colors56.xml" ContentType="application/vnd.openxmlformats-officedocument.drawingml.diagramColors+xml"/>
  <Override PartName="/ppt/diagrams/drawing56.xml" ContentType="application/vnd.ms-office.drawingml.diagramDrawing+xml"/>
  <Override PartName="/ppt/notesSlides/notesSlide43.xml" ContentType="application/vnd.openxmlformats-officedocument.presentationml.notesSlide+xml"/>
  <Override PartName="/ppt/diagrams/data57.xml" ContentType="application/vnd.openxmlformats-officedocument.drawingml.diagramData+xml"/>
  <Override PartName="/ppt/diagrams/layout57.xml" ContentType="application/vnd.openxmlformats-officedocument.drawingml.diagramLayout+xml"/>
  <Override PartName="/ppt/diagrams/quickStyle57.xml" ContentType="application/vnd.openxmlformats-officedocument.drawingml.diagramStyle+xml"/>
  <Override PartName="/ppt/diagrams/colors57.xml" ContentType="application/vnd.openxmlformats-officedocument.drawingml.diagramColors+xml"/>
  <Override PartName="/ppt/diagrams/drawing57.xml" ContentType="application/vnd.ms-office.drawingml.diagramDrawing+xml"/>
  <Override PartName="/ppt/notesSlides/notesSlide44.xml" ContentType="application/vnd.openxmlformats-officedocument.presentationml.notesSlide+xml"/>
  <Override PartName="/ppt/diagrams/data58.xml" ContentType="application/vnd.openxmlformats-officedocument.drawingml.diagramData+xml"/>
  <Override PartName="/ppt/diagrams/layout58.xml" ContentType="application/vnd.openxmlformats-officedocument.drawingml.diagramLayout+xml"/>
  <Override PartName="/ppt/diagrams/quickStyle58.xml" ContentType="application/vnd.openxmlformats-officedocument.drawingml.diagramStyle+xml"/>
  <Override PartName="/ppt/diagrams/colors58.xml" ContentType="application/vnd.openxmlformats-officedocument.drawingml.diagramColors+xml"/>
  <Override PartName="/ppt/diagrams/drawing58.xml" ContentType="application/vnd.ms-office.drawingml.diagramDrawing+xml"/>
  <Override PartName="/ppt/notesSlides/notesSlide45.xml" ContentType="application/vnd.openxmlformats-officedocument.presentationml.notesSlide+xml"/>
  <Override PartName="/ppt/diagrams/data59.xml" ContentType="application/vnd.openxmlformats-officedocument.drawingml.diagramData+xml"/>
  <Override PartName="/ppt/diagrams/layout59.xml" ContentType="application/vnd.openxmlformats-officedocument.drawingml.diagramLayout+xml"/>
  <Override PartName="/ppt/diagrams/quickStyle59.xml" ContentType="application/vnd.openxmlformats-officedocument.drawingml.diagramStyle+xml"/>
  <Override PartName="/ppt/diagrams/colors59.xml" ContentType="application/vnd.openxmlformats-officedocument.drawingml.diagramColors+xml"/>
  <Override PartName="/ppt/diagrams/drawing59.xml" ContentType="application/vnd.ms-office.drawingml.diagramDrawing+xml"/>
  <Override PartName="/ppt/notesSlides/notesSlide46.xml" ContentType="application/vnd.openxmlformats-officedocument.presentationml.notesSlide+xml"/>
  <Override PartName="/ppt/diagrams/data60.xml" ContentType="application/vnd.openxmlformats-officedocument.drawingml.diagramData+xml"/>
  <Override PartName="/ppt/diagrams/layout60.xml" ContentType="application/vnd.openxmlformats-officedocument.drawingml.diagramLayout+xml"/>
  <Override PartName="/ppt/diagrams/quickStyle60.xml" ContentType="application/vnd.openxmlformats-officedocument.drawingml.diagramStyle+xml"/>
  <Override PartName="/ppt/diagrams/colors60.xml" ContentType="application/vnd.openxmlformats-officedocument.drawingml.diagramColors+xml"/>
  <Override PartName="/ppt/diagrams/drawing60.xml" ContentType="application/vnd.ms-office.drawingml.diagramDrawing+xml"/>
  <Override PartName="/ppt/notesSlides/notesSlide47.xml" ContentType="application/vnd.openxmlformats-officedocument.presentationml.notesSlide+xml"/>
  <Override PartName="/ppt/diagrams/data61.xml" ContentType="application/vnd.openxmlformats-officedocument.drawingml.diagramData+xml"/>
  <Override PartName="/ppt/diagrams/layout61.xml" ContentType="application/vnd.openxmlformats-officedocument.drawingml.diagramLayout+xml"/>
  <Override PartName="/ppt/diagrams/quickStyle61.xml" ContentType="application/vnd.openxmlformats-officedocument.drawingml.diagramStyle+xml"/>
  <Override PartName="/ppt/diagrams/colors61.xml" ContentType="application/vnd.openxmlformats-officedocument.drawingml.diagramColors+xml"/>
  <Override PartName="/ppt/diagrams/drawing61.xml" ContentType="application/vnd.ms-office.drawingml.diagramDrawing+xml"/>
  <Override PartName="/ppt/notesSlides/notesSlide48.xml" ContentType="application/vnd.openxmlformats-officedocument.presentationml.notesSlide+xml"/>
  <Override PartName="/ppt/diagrams/data62.xml" ContentType="application/vnd.openxmlformats-officedocument.drawingml.diagramData+xml"/>
  <Override PartName="/ppt/diagrams/layout62.xml" ContentType="application/vnd.openxmlformats-officedocument.drawingml.diagramLayout+xml"/>
  <Override PartName="/ppt/diagrams/quickStyle62.xml" ContentType="application/vnd.openxmlformats-officedocument.drawingml.diagramStyle+xml"/>
  <Override PartName="/ppt/diagrams/colors62.xml" ContentType="application/vnd.openxmlformats-officedocument.drawingml.diagramColors+xml"/>
  <Override PartName="/ppt/diagrams/drawing62.xml" ContentType="application/vnd.ms-office.drawingml.diagramDrawing+xml"/>
  <Override PartName="/ppt/notesSlides/notesSlide49.xml" ContentType="application/vnd.openxmlformats-officedocument.presentationml.notesSlide+xml"/>
  <Override PartName="/ppt/diagrams/data63.xml" ContentType="application/vnd.openxmlformats-officedocument.drawingml.diagramData+xml"/>
  <Override PartName="/ppt/diagrams/layout63.xml" ContentType="application/vnd.openxmlformats-officedocument.drawingml.diagramLayout+xml"/>
  <Override PartName="/ppt/diagrams/quickStyle63.xml" ContentType="application/vnd.openxmlformats-officedocument.drawingml.diagramStyle+xml"/>
  <Override PartName="/ppt/diagrams/colors63.xml" ContentType="application/vnd.openxmlformats-officedocument.drawingml.diagramColors+xml"/>
  <Override PartName="/ppt/diagrams/drawing63.xml" ContentType="application/vnd.ms-office.drawingml.diagramDrawing+xml"/>
  <Override PartName="/ppt/notesSlides/notesSlide50.xml" ContentType="application/vnd.openxmlformats-officedocument.presentationml.notesSlide+xml"/>
  <Override PartName="/ppt/diagrams/data64.xml" ContentType="application/vnd.openxmlformats-officedocument.drawingml.diagramData+xml"/>
  <Override PartName="/ppt/diagrams/layout64.xml" ContentType="application/vnd.openxmlformats-officedocument.drawingml.diagramLayout+xml"/>
  <Override PartName="/ppt/diagrams/quickStyle64.xml" ContentType="application/vnd.openxmlformats-officedocument.drawingml.diagramStyle+xml"/>
  <Override PartName="/ppt/diagrams/colors64.xml" ContentType="application/vnd.openxmlformats-officedocument.drawingml.diagramColors+xml"/>
  <Override PartName="/ppt/diagrams/drawing64.xml" ContentType="application/vnd.ms-office.drawingml.diagramDrawing+xml"/>
  <Override PartName="/ppt/notesSlides/notesSlide51.xml" ContentType="application/vnd.openxmlformats-officedocument.presentationml.notesSlide+xml"/>
  <Override PartName="/ppt/diagrams/data65.xml" ContentType="application/vnd.openxmlformats-officedocument.drawingml.diagramData+xml"/>
  <Override PartName="/ppt/diagrams/layout65.xml" ContentType="application/vnd.openxmlformats-officedocument.drawingml.diagramLayout+xml"/>
  <Override PartName="/ppt/diagrams/quickStyle65.xml" ContentType="application/vnd.openxmlformats-officedocument.drawingml.diagramStyle+xml"/>
  <Override PartName="/ppt/diagrams/colors65.xml" ContentType="application/vnd.openxmlformats-officedocument.drawingml.diagramColors+xml"/>
  <Override PartName="/ppt/diagrams/drawing65.xml" ContentType="application/vnd.ms-office.drawingml.diagramDrawing+xml"/>
  <Override PartName="/ppt/notesSlides/notesSlide52.xml" ContentType="application/vnd.openxmlformats-officedocument.presentationml.notesSlide+xml"/>
  <Override PartName="/ppt/diagrams/data66.xml" ContentType="application/vnd.openxmlformats-officedocument.drawingml.diagramData+xml"/>
  <Override PartName="/ppt/diagrams/layout66.xml" ContentType="application/vnd.openxmlformats-officedocument.drawingml.diagramLayout+xml"/>
  <Override PartName="/ppt/diagrams/quickStyle66.xml" ContentType="application/vnd.openxmlformats-officedocument.drawingml.diagramStyle+xml"/>
  <Override PartName="/ppt/diagrams/colors66.xml" ContentType="application/vnd.openxmlformats-officedocument.drawingml.diagramColors+xml"/>
  <Override PartName="/ppt/diagrams/drawing66.xml" ContentType="application/vnd.ms-office.drawingml.diagramDrawing+xml"/>
  <Override PartName="/ppt/notesSlides/notesSlide53.xml" ContentType="application/vnd.openxmlformats-officedocument.presentationml.notesSlide+xml"/>
  <Override PartName="/ppt/diagrams/data67.xml" ContentType="application/vnd.openxmlformats-officedocument.drawingml.diagramData+xml"/>
  <Override PartName="/ppt/diagrams/layout67.xml" ContentType="application/vnd.openxmlformats-officedocument.drawingml.diagramLayout+xml"/>
  <Override PartName="/ppt/diagrams/quickStyle67.xml" ContentType="application/vnd.openxmlformats-officedocument.drawingml.diagramStyle+xml"/>
  <Override PartName="/ppt/diagrams/colors67.xml" ContentType="application/vnd.openxmlformats-officedocument.drawingml.diagramColors+xml"/>
  <Override PartName="/ppt/diagrams/drawing67.xml" ContentType="application/vnd.ms-office.drawingml.diagramDrawing+xml"/>
  <Override PartName="/ppt/notesSlides/notesSlide54.xml" ContentType="application/vnd.openxmlformats-officedocument.presentationml.notesSlide+xml"/>
  <Override PartName="/ppt/diagrams/data68.xml" ContentType="application/vnd.openxmlformats-officedocument.drawingml.diagramData+xml"/>
  <Override PartName="/ppt/diagrams/layout68.xml" ContentType="application/vnd.openxmlformats-officedocument.drawingml.diagramLayout+xml"/>
  <Override PartName="/ppt/diagrams/quickStyle68.xml" ContentType="application/vnd.openxmlformats-officedocument.drawingml.diagramStyle+xml"/>
  <Override PartName="/ppt/diagrams/colors68.xml" ContentType="application/vnd.openxmlformats-officedocument.drawingml.diagramColors+xml"/>
  <Override PartName="/ppt/diagrams/drawing68.xml" ContentType="application/vnd.ms-office.drawingml.diagramDrawing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diagrams/data69.xml" ContentType="application/vnd.openxmlformats-officedocument.drawingml.diagramData+xml"/>
  <Override PartName="/ppt/diagrams/layout69.xml" ContentType="application/vnd.openxmlformats-officedocument.drawingml.diagramLayout+xml"/>
  <Override PartName="/ppt/diagrams/quickStyle69.xml" ContentType="application/vnd.openxmlformats-officedocument.drawingml.diagramStyle+xml"/>
  <Override PartName="/ppt/diagrams/colors69.xml" ContentType="application/vnd.openxmlformats-officedocument.drawingml.diagramColors+xml"/>
  <Override PartName="/ppt/diagrams/drawing69.xml" ContentType="application/vnd.ms-office.drawingml.diagramDrawing+xml"/>
  <Override PartName="/ppt/notesSlides/notesSlide57.xml" ContentType="application/vnd.openxmlformats-officedocument.presentationml.notesSlide+xml"/>
  <Override PartName="/ppt/diagrams/data70.xml" ContentType="application/vnd.openxmlformats-officedocument.drawingml.diagramData+xml"/>
  <Override PartName="/ppt/diagrams/layout70.xml" ContentType="application/vnd.openxmlformats-officedocument.drawingml.diagramLayout+xml"/>
  <Override PartName="/ppt/diagrams/quickStyle70.xml" ContentType="application/vnd.openxmlformats-officedocument.drawingml.diagramStyle+xml"/>
  <Override PartName="/ppt/diagrams/colors70.xml" ContentType="application/vnd.openxmlformats-officedocument.drawingml.diagramColors+xml"/>
  <Override PartName="/ppt/diagrams/drawing70.xml" ContentType="application/vnd.ms-office.drawingml.diagramDrawing+xml"/>
  <Override PartName="/ppt/notesSlides/notesSlide58.xml" ContentType="application/vnd.openxmlformats-officedocument.presentationml.notesSlide+xml"/>
  <Override PartName="/ppt/diagrams/data71.xml" ContentType="application/vnd.openxmlformats-officedocument.drawingml.diagramData+xml"/>
  <Override PartName="/ppt/diagrams/layout71.xml" ContentType="application/vnd.openxmlformats-officedocument.drawingml.diagramLayout+xml"/>
  <Override PartName="/ppt/diagrams/quickStyle71.xml" ContentType="application/vnd.openxmlformats-officedocument.drawingml.diagramStyle+xml"/>
  <Override PartName="/ppt/diagrams/colors71.xml" ContentType="application/vnd.openxmlformats-officedocument.drawingml.diagramColors+xml"/>
  <Override PartName="/ppt/diagrams/drawing71.xml" ContentType="application/vnd.ms-office.drawingml.diagramDrawing+xml"/>
  <Override PartName="/ppt/notesSlides/notesSlide59.xml" ContentType="application/vnd.openxmlformats-officedocument.presentationml.notesSlide+xml"/>
  <Override PartName="/ppt/diagrams/data72.xml" ContentType="application/vnd.openxmlformats-officedocument.drawingml.diagramData+xml"/>
  <Override PartName="/ppt/diagrams/layout72.xml" ContentType="application/vnd.openxmlformats-officedocument.drawingml.diagramLayout+xml"/>
  <Override PartName="/ppt/diagrams/quickStyle72.xml" ContentType="application/vnd.openxmlformats-officedocument.drawingml.diagramStyle+xml"/>
  <Override PartName="/ppt/diagrams/colors72.xml" ContentType="application/vnd.openxmlformats-officedocument.drawingml.diagramColors+xml"/>
  <Override PartName="/ppt/diagrams/drawing72.xml" ContentType="application/vnd.ms-office.drawingml.diagramDrawing+xml"/>
  <Override PartName="/ppt/notesSlides/notesSlide60.xml" ContentType="application/vnd.openxmlformats-officedocument.presentationml.notesSlide+xml"/>
  <Override PartName="/ppt/diagrams/data73.xml" ContentType="application/vnd.openxmlformats-officedocument.drawingml.diagramData+xml"/>
  <Override PartName="/ppt/diagrams/layout73.xml" ContentType="application/vnd.openxmlformats-officedocument.drawingml.diagramLayout+xml"/>
  <Override PartName="/ppt/diagrams/quickStyle73.xml" ContentType="application/vnd.openxmlformats-officedocument.drawingml.diagramStyle+xml"/>
  <Override PartName="/ppt/diagrams/colors73.xml" ContentType="application/vnd.openxmlformats-officedocument.drawingml.diagramColors+xml"/>
  <Override PartName="/ppt/diagrams/drawing73.xml" ContentType="application/vnd.ms-office.drawingml.diagramDrawing+xml"/>
  <Override PartName="/ppt/notesSlides/notesSlide61.xml" ContentType="application/vnd.openxmlformats-officedocument.presentationml.notesSlide+xml"/>
  <Override PartName="/ppt/diagrams/data74.xml" ContentType="application/vnd.openxmlformats-officedocument.drawingml.diagramData+xml"/>
  <Override PartName="/ppt/diagrams/layout74.xml" ContentType="application/vnd.openxmlformats-officedocument.drawingml.diagramLayout+xml"/>
  <Override PartName="/ppt/diagrams/quickStyle74.xml" ContentType="application/vnd.openxmlformats-officedocument.drawingml.diagramStyle+xml"/>
  <Override PartName="/ppt/diagrams/colors74.xml" ContentType="application/vnd.openxmlformats-officedocument.drawingml.diagramColors+xml"/>
  <Override PartName="/ppt/diagrams/drawing74.xml" ContentType="application/vnd.ms-office.drawingml.diagramDrawing+xml"/>
  <Override PartName="/ppt/notesSlides/notesSlide62.xml" ContentType="application/vnd.openxmlformats-officedocument.presentationml.notesSlide+xml"/>
  <Override PartName="/ppt/diagrams/data75.xml" ContentType="application/vnd.openxmlformats-officedocument.drawingml.diagramData+xml"/>
  <Override PartName="/ppt/diagrams/layout75.xml" ContentType="application/vnd.openxmlformats-officedocument.drawingml.diagramLayout+xml"/>
  <Override PartName="/ppt/diagrams/quickStyle75.xml" ContentType="application/vnd.openxmlformats-officedocument.drawingml.diagramStyle+xml"/>
  <Override PartName="/ppt/diagrams/colors75.xml" ContentType="application/vnd.openxmlformats-officedocument.drawingml.diagramColors+xml"/>
  <Override PartName="/ppt/diagrams/drawing75.xml" ContentType="application/vnd.ms-office.drawingml.diagramDrawing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diagrams/data76.xml" ContentType="application/vnd.openxmlformats-officedocument.drawingml.diagramData+xml"/>
  <Override PartName="/ppt/diagrams/layout76.xml" ContentType="application/vnd.openxmlformats-officedocument.drawingml.diagramLayout+xml"/>
  <Override PartName="/ppt/diagrams/quickStyle76.xml" ContentType="application/vnd.openxmlformats-officedocument.drawingml.diagramStyle+xml"/>
  <Override PartName="/ppt/diagrams/colors76.xml" ContentType="application/vnd.openxmlformats-officedocument.drawingml.diagramColors+xml"/>
  <Override PartName="/ppt/diagrams/drawing76.xml" ContentType="application/vnd.ms-office.drawingml.diagramDrawing+xml"/>
  <Override PartName="/ppt/notesSlides/notesSlide65.xml" ContentType="application/vnd.openxmlformats-officedocument.presentationml.notesSlide+xml"/>
  <Override PartName="/ppt/diagrams/data77.xml" ContentType="application/vnd.openxmlformats-officedocument.drawingml.diagramData+xml"/>
  <Override PartName="/ppt/diagrams/layout77.xml" ContentType="application/vnd.openxmlformats-officedocument.drawingml.diagramLayout+xml"/>
  <Override PartName="/ppt/diagrams/quickStyle77.xml" ContentType="application/vnd.openxmlformats-officedocument.drawingml.diagramStyle+xml"/>
  <Override PartName="/ppt/diagrams/colors77.xml" ContentType="application/vnd.openxmlformats-officedocument.drawingml.diagramColors+xml"/>
  <Override PartName="/ppt/diagrams/drawing77.xml" ContentType="application/vnd.ms-office.drawingml.diagramDrawing+xml"/>
  <Override PartName="/ppt/notesSlides/notesSlide66.xml" ContentType="application/vnd.openxmlformats-officedocument.presentationml.notesSlide+xml"/>
  <Override PartName="/ppt/diagrams/data78.xml" ContentType="application/vnd.openxmlformats-officedocument.drawingml.diagramData+xml"/>
  <Override PartName="/ppt/diagrams/layout78.xml" ContentType="application/vnd.openxmlformats-officedocument.drawingml.diagramLayout+xml"/>
  <Override PartName="/ppt/diagrams/quickStyle78.xml" ContentType="application/vnd.openxmlformats-officedocument.drawingml.diagramStyle+xml"/>
  <Override PartName="/ppt/diagrams/colors78.xml" ContentType="application/vnd.openxmlformats-officedocument.drawingml.diagramColors+xml"/>
  <Override PartName="/ppt/diagrams/drawing78.xml" ContentType="application/vnd.ms-office.drawingml.diagramDrawing+xml"/>
  <Override PartName="/ppt/notesSlides/notesSlide67.xml" ContentType="application/vnd.openxmlformats-officedocument.presentationml.notesSlide+xml"/>
  <Override PartName="/ppt/diagrams/data79.xml" ContentType="application/vnd.openxmlformats-officedocument.drawingml.diagramData+xml"/>
  <Override PartName="/ppt/diagrams/layout79.xml" ContentType="application/vnd.openxmlformats-officedocument.drawingml.diagramLayout+xml"/>
  <Override PartName="/ppt/diagrams/quickStyle79.xml" ContentType="application/vnd.openxmlformats-officedocument.drawingml.diagramStyle+xml"/>
  <Override PartName="/ppt/diagrams/colors79.xml" ContentType="application/vnd.openxmlformats-officedocument.drawingml.diagramColors+xml"/>
  <Override PartName="/ppt/diagrams/drawing79.xml" ContentType="application/vnd.ms-office.drawingml.diagramDrawing+xml"/>
  <Override PartName="/ppt/notesSlides/notesSlide68.xml" ContentType="application/vnd.openxmlformats-officedocument.presentationml.notesSlide+xml"/>
  <Override PartName="/ppt/diagrams/data80.xml" ContentType="application/vnd.openxmlformats-officedocument.drawingml.diagramData+xml"/>
  <Override PartName="/ppt/diagrams/layout80.xml" ContentType="application/vnd.openxmlformats-officedocument.drawingml.diagramLayout+xml"/>
  <Override PartName="/ppt/diagrams/quickStyle80.xml" ContentType="application/vnd.openxmlformats-officedocument.drawingml.diagramStyle+xml"/>
  <Override PartName="/ppt/diagrams/colors80.xml" ContentType="application/vnd.openxmlformats-officedocument.drawingml.diagramColors+xml"/>
  <Override PartName="/ppt/diagrams/drawing80.xml" ContentType="application/vnd.ms-office.drawingml.diagramDrawing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diagrams/data81.xml" ContentType="application/vnd.openxmlformats-officedocument.drawingml.diagramData+xml"/>
  <Override PartName="/ppt/diagrams/layout81.xml" ContentType="application/vnd.openxmlformats-officedocument.drawingml.diagramLayout+xml"/>
  <Override PartName="/ppt/diagrams/quickStyle81.xml" ContentType="application/vnd.openxmlformats-officedocument.drawingml.diagramStyle+xml"/>
  <Override PartName="/ppt/diagrams/colors81.xml" ContentType="application/vnd.openxmlformats-officedocument.drawingml.diagramColors+xml"/>
  <Override PartName="/ppt/diagrams/drawing81.xml" ContentType="application/vnd.ms-office.drawingml.diagramDrawing+xml"/>
  <Override PartName="/ppt/notesSlides/notesSlide71.xml" ContentType="application/vnd.openxmlformats-officedocument.presentationml.notesSlide+xml"/>
  <Override PartName="/ppt/diagrams/data82.xml" ContentType="application/vnd.openxmlformats-officedocument.drawingml.diagramData+xml"/>
  <Override PartName="/ppt/diagrams/layout82.xml" ContentType="application/vnd.openxmlformats-officedocument.drawingml.diagramLayout+xml"/>
  <Override PartName="/ppt/diagrams/quickStyle82.xml" ContentType="application/vnd.openxmlformats-officedocument.drawingml.diagramStyle+xml"/>
  <Override PartName="/ppt/diagrams/colors82.xml" ContentType="application/vnd.openxmlformats-officedocument.drawingml.diagramColors+xml"/>
  <Override PartName="/ppt/diagrams/drawing82.xml" ContentType="application/vnd.ms-office.drawingml.diagramDrawing+xml"/>
  <Override PartName="/ppt/notesSlides/notesSlide72.xml" ContentType="application/vnd.openxmlformats-officedocument.presentationml.notesSlide+xml"/>
  <Override PartName="/ppt/diagrams/data83.xml" ContentType="application/vnd.openxmlformats-officedocument.drawingml.diagramData+xml"/>
  <Override PartName="/ppt/diagrams/layout83.xml" ContentType="application/vnd.openxmlformats-officedocument.drawingml.diagramLayout+xml"/>
  <Override PartName="/ppt/diagrams/quickStyle83.xml" ContentType="application/vnd.openxmlformats-officedocument.drawingml.diagramStyle+xml"/>
  <Override PartName="/ppt/diagrams/colors83.xml" ContentType="application/vnd.openxmlformats-officedocument.drawingml.diagramColors+xml"/>
  <Override PartName="/ppt/diagrams/drawing83.xml" ContentType="application/vnd.ms-office.drawingml.diagramDrawing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diagrams/data84.xml" ContentType="application/vnd.openxmlformats-officedocument.drawingml.diagramData+xml"/>
  <Override PartName="/ppt/diagrams/layout84.xml" ContentType="application/vnd.openxmlformats-officedocument.drawingml.diagramLayout+xml"/>
  <Override PartName="/ppt/diagrams/quickStyle84.xml" ContentType="application/vnd.openxmlformats-officedocument.drawingml.diagramStyle+xml"/>
  <Override PartName="/ppt/diagrams/colors84.xml" ContentType="application/vnd.openxmlformats-officedocument.drawingml.diagramColors+xml"/>
  <Override PartName="/ppt/diagrams/drawing84.xml" ContentType="application/vnd.ms-office.drawingml.diagramDrawing+xml"/>
  <Override PartName="/ppt/notesSlides/notesSlide75.xml" ContentType="application/vnd.openxmlformats-officedocument.presentationml.notesSlide+xml"/>
  <Override PartName="/ppt/diagrams/data85.xml" ContentType="application/vnd.openxmlformats-officedocument.drawingml.diagramData+xml"/>
  <Override PartName="/ppt/diagrams/layout85.xml" ContentType="application/vnd.openxmlformats-officedocument.drawingml.diagramLayout+xml"/>
  <Override PartName="/ppt/diagrams/quickStyle85.xml" ContentType="application/vnd.openxmlformats-officedocument.drawingml.diagramStyle+xml"/>
  <Override PartName="/ppt/diagrams/colors85.xml" ContentType="application/vnd.openxmlformats-officedocument.drawingml.diagramColors+xml"/>
  <Override PartName="/ppt/diagrams/drawing85.xml" ContentType="application/vnd.ms-office.drawingml.diagramDrawing+xml"/>
  <Override PartName="/ppt/notesSlides/notesSlide76.xml" ContentType="application/vnd.openxmlformats-officedocument.presentationml.notesSlide+xml"/>
  <Override PartName="/ppt/diagrams/data86.xml" ContentType="application/vnd.openxmlformats-officedocument.drawingml.diagramData+xml"/>
  <Override PartName="/ppt/diagrams/layout86.xml" ContentType="application/vnd.openxmlformats-officedocument.drawingml.diagramLayout+xml"/>
  <Override PartName="/ppt/diagrams/quickStyle86.xml" ContentType="application/vnd.openxmlformats-officedocument.drawingml.diagramStyle+xml"/>
  <Override PartName="/ppt/diagrams/colors86.xml" ContentType="application/vnd.openxmlformats-officedocument.drawingml.diagramColors+xml"/>
  <Override PartName="/ppt/diagrams/drawing86.xml" ContentType="application/vnd.ms-office.drawingml.diagramDrawing+xml"/>
  <Override PartName="/ppt/notesSlides/notesSlide77.xml" ContentType="application/vnd.openxmlformats-officedocument.presentationml.notesSlide+xml"/>
  <Override PartName="/ppt/diagrams/data87.xml" ContentType="application/vnd.openxmlformats-officedocument.drawingml.diagramData+xml"/>
  <Override PartName="/ppt/diagrams/layout87.xml" ContentType="application/vnd.openxmlformats-officedocument.drawingml.diagramLayout+xml"/>
  <Override PartName="/ppt/diagrams/quickStyle87.xml" ContentType="application/vnd.openxmlformats-officedocument.drawingml.diagramStyle+xml"/>
  <Override PartName="/ppt/diagrams/colors87.xml" ContentType="application/vnd.openxmlformats-officedocument.drawingml.diagramColors+xml"/>
  <Override PartName="/ppt/diagrams/drawing87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94" r:id="rId2"/>
  </p:sldMasterIdLst>
  <p:notesMasterIdLst>
    <p:notesMasterId r:id="rId102"/>
  </p:notesMasterIdLst>
  <p:sldIdLst>
    <p:sldId id="531" r:id="rId3"/>
    <p:sldId id="532" r:id="rId4"/>
    <p:sldId id="533" r:id="rId5"/>
    <p:sldId id="534" r:id="rId6"/>
    <p:sldId id="535" r:id="rId7"/>
    <p:sldId id="536" r:id="rId8"/>
    <p:sldId id="537" r:id="rId9"/>
    <p:sldId id="538" r:id="rId10"/>
    <p:sldId id="539" r:id="rId11"/>
    <p:sldId id="540" r:id="rId12"/>
    <p:sldId id="541" r:id="rId13"/>
    <p:sldId id="542" r:id="rId14"/>
    <p:sldId id="543" r:id="rId15"/>
    <p:sldId id="544" r:id="rId16"/>
    <p:sldId id="545" r:id="rId17"/>
    <p:sldId id="546" r:id="rId18"/>
    <p:sldId id="547" r:id="rId19"/>
    <p:sldId id="548" r:id="rId20"/>
    <p:sldId id="439" r:id="rId21"/>
    <p:sldId id="551" r:id="rId22"/>
    <p:sldId id="552" r:id="rId23"/>
    <p:sldId id="553" r:id="rId24"/>
    <p:sldId id="554" r:id="rId25"/>
    <p:sldId id="555" r:id="rId26"/>
    <p:sldId id="556" r:id="rId27"/>
    <p:sldId id="557" r:id="rId28"/>
    <p:sldId id="558" r:id="rId29"/>
    <p:sldId id="559" r:id="rId30"/>
    <p:sldId id="560" r:id="rId31"/>
    <p:sldId id="561" r:id="rId32"/>
    <p:sldId id="562" r:id="rId33"/>
    <p:sldId id="563" r:id="rId34"/>
    <p:sldId id="564" r:id="rId35"/>
    <p:sldId id="565" r:id="rId36"/>
    <p:sldId id="566" r:id="rId37"/>
    <p:sldId id="567" r:id="rId38"/>
    <p:sldId id="568" r:id="rId39"/>
    <p:sldId id="569" r:id="rId40"/>
    <p:sldId id="570" r:id="rId41"/>
    <p:sldId id="571" r:id="rId42"/>
    <p:sldId id="572" r:id="rId43"/>
    <p:sldId id="573" r:id="rId44"/>
    <p:sldId id="574" r:id="rId45"/>
    <p:sldId id="575" r:id="rId46"/>
    <p:sldId id="576" r:id="rId47"/>
    <p:sldId id="577" r:id="rId48"/>
    <p:sldId id="578" r:id="rId49"/>
    <p:sldId id="579" r:id="rId50"/>
    <p:sldId id="580" r:id="rId51"/>
    <p:sldId id="581" r:id="rId52"/>
    <p:sldId id="582" r:id="rId53"/>
    <p:sldId id="583" r:id="rId54"/>
    <p:sldId id="584" r:id="rId55"/>
    <p:sldId id="585" r:id="rId56"/>
    <p:sldId id="586" r:id="rId57"/>
    <p:sldId id="587" r:id="rId58"/>
    <p:sldId id="588" r:id="rId59"/>
    <p:sldId id="511" r:id="rId60"/>
    <p:sldId id="512" r:id="rId61"/>
    <p:sldId id="513" r:id="rId62"/>
    <p:sldId id="514" r:id="rId63"/>
    <p:sldId id="515" r:id="rId64"/>
    <p:sldId id="516" r:id="rId65"/>
    <p:sldId id="517" r:id="rId66"/>
    <p:sldId id="518" r:id="rId67"/>
    <p:sldId id="519" r:id="rId68"/>
    <p:sldId id="520" r:id="rId69"/>
    <p:sldId id="521" r:id="rId70"/>
    <p:sldId id="522" r:id="rId71"/>
    <p:sldId id="523" r:id="rId72"/>
    <p:sldId id="524" r:id="rId73"/>
    <p:sldId id="525" r:id="rId74"/>
    <p:sldId id="527" r:id="rId75"/>
    <p:sldId id="526" r:id="rId76"/>
    <p:sldId id="528" r:id="rId77"/>
    <p:sldId id="529" r:id="rId78"/>
    <p:sldId id="403" r:id="rId79"/>
    <p:sldId id="404" r:id="rId80"/>
    <p:sldId id="405" r:id="rId81"/>
    <p:sldId id="406" r:id="rId82"/>
    <p:sldId id="407" r:id="rId83"/>
    <p:sldId id="408" r:id="rId84"/>
    <p:sldId id="438" r:id="rId85"/>
    <p:sldId id="409" r:id="rId86"/>
    <p:sldId id="410" r:id="rId87"/>
    <p:sldId id="411" r:id="rId88"/>
    <p:sldId id="412" r:id="rId89"/>
    <p:sldId id="413" r:id="rId90"/>
    <p:sldId id="414" r:id="rId91"/>
    <p:sldId id="470" r:id="rId92"/>
    <p:sldId id="415" r:id="rId93"/>
    <p:sldId id="549" r:id="rId94"/>
    <p:sldId id="359" r:id="rId95"/>
    <p:sldId id="258" r:id="rId96"/>
    <p:sldId id="360" r:id="rId97"/>
    <p:sldId id="377" r:id="rId98"/>
    <p:sldId id="386" r:id="rId99"/>
    <p:sldId id="530" r:id="rId100"/>
    <p:sldId id="374" r:id="rId10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B5576B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886" autoAdjust="0"/>
    <p:restoredTop sz="91149" autoAdjust="0"/>
  </p:normalViewPr>
  <p:slideViewPr>
    <p:cSldViewPr>
      <p:cViewPr varScale="1">
        <p:scale>
          <a:sx n="71" d="100"/>
          <a:sy n="71" d="100"/>
        </p:scale>
        <p:origin x="-105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91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slide" Target="slides/slide85.xml"/><Relationship Id="rId102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103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tableStyles" Target="tableStyle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#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colorful1#10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colorful1#12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colorful1#10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colorful1#1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colorful1#14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colorful1#1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colorful1#1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colorful1#1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colorful1#1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9.xml><?xml version="1.0" encoding="utf-8"?>
<dgm:colorsDef xmlns:dgm="http://schemas.openxmlformats.org/drawingml/2006/diagram" xmlns:a="http://schemas.openxmlformats.org/drawingml/2006/main" uniqueId="urn:microsoft.com/office/officeart/2005/8/colors/colorful1#1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#2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0.xml><?xml version="1.0" encoding="utf-8"?>
<dgm:colorsDef xmlns:dgm="http://schemas.openxmlformats.org/drawingml/2006/diagram" xmlns:a="http://schemas.openxmlformats.org/drawingml/2006/main" uniqueId="urn:microsoft.com/office/officeart/2005/8/colors/colorful1#1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1.xml><?xml version="1.0" encoding="utf-8"?>
<dgm:colorsDef xmlns:dgm="http://schemas.openxmlformats.org/drawingml/2006/diagram" xmlns:a="http://schemas.openxmlformats.org/drawingml/2006/main" uniqueId="urn:microsoft.com/office/officeart/2005/8/colors/colorful1#1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2.xml><?xml version="1.0" encoding="utf-8"?>
<dgm:colorsDef xmlns:dgm="http://schemas.openxmlformats.org/drawingml/2006/diagram" xmlns:a="http://schemas.openxmlformats.org/drawingml/2006/main" uniqueId="urn:microsoft.com/office/officeart/2005/8/colors/colorful1#1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3.xml><?xml version="1.0" encoding="utf-8"?>
<dgm:colorsDef xmlns:dgm="http://schemas.openxmlformats.org/drawingml/2006/diagram" xmlns:a="http://schemas.openxmlformats.org/drawingml/2006/main" uniqueId="urn:microsoft.com/office/officeart/2005/8/colors/colorful1#1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4.xml><?xml version="1.0" encoding="utf-8"?>
<dgm:colorsDef xmlns:dgm="http://schemas.openxmlformats.org/drawingml/2006/diagram" xmlns:a="http://schemas.openxmlformats.org/drawingml/2006/main" uniqueId="urn:microsoft.com/office/officeart/2005/8/colors/colorful1#1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5.xml><?xml version="1.0" encoding="utf-8"?>
<dgm:colorsDef xmlns:dgm="http://schemas.openxmlformats.org/drawingml/2006/diagram" xmlns:a="http://schemas.openxmlformats.org/drawingml/2006/main" uniqueId="urn:microsoft.com/office/officeart/2005/8/colors/colorful1#1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6.xml><?xml version="1.0" encoding="utf-8"?>
<dgm:colorsDef xmlns:dgm="http://schemas.openxmlformats.org/drawingml/2006/diagram" xmlns:a="http://schemas.openxmlformats.org/drawingml/2006/main" uniqueId="urn:microsoft.com/office/officeart/2005/8/colors/colorful1#1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7.xml><?xml version="1.0" encoding="utf-8"?>
<dgm:colorsDef xmlns:dgm="http://schemas.openxmlformats.org/drawingml/2006/diagram" xmlns:a="http://schemas.openxmlformats.org/drawingml/2006/main" uniqueId="urn:microsoft.com/office/officeart/2005/8/colors/colorful1#1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8.xml><?xml version="1.0" encoding="utf-8"?>
<dgm:colorsDef xmlns:dgm="http://schemas.openxmlformats.org/drawingml/2006/diagram" xmlns:a="http://schemas.openxmlformats.org/drawingml/2006/main" uniqueId="urn:microsoft.com/office/officeart/2005/8/colors/colorful1#1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9.xml><?xml version="1.0" encoding="utf-8"?>
<dgm:colorsDef xmlns:dgm="http://schemas.openxmlformats.org/drawingml/2006/diagram" xmlns:a="http://schemas.openxmlformats.org/drawingml/2006/main" uniqueId="urn:microsoft.com/office/officeart/2005/8/colors/colorful1#1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1#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0.xml><?xml version="1.0" encoding="utf-8"?>
<dgm:colorsDef xmlns:dgm="http://schemas.openxmlformats.org/drawingml/2006/diagram" xmlns:a="http://schemas.openxmlformats.org/drawingml/2006/main" uniqueId="urn:microsoft.com/office/officeart/2005/8/colors/colorful1#1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1.xml><?xml version="1.0" encoding="utf-8"?>
<dgm:colorsDef xmlns:dgm="http://schemas.openxmlformats.org/drawingml/2006/diagram" xmlns:a="http://schemas.openxmlformats.org/drawingml/2006/main" uniqueId="urn:microsoft.com/office/officeart/2005/8/colors/colorful1#1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2.xml><?xml version="1.0" encoding="utf-8"?>
<dgm:colorsDef xmlns:dgm="http://schemas.openxmlformats.org/drawingml/2006/diagram" xmlns:a="http://schemas.openxmlformats.org/drawingml/2006/main" uniqueId="urn:microsoft.com/office/officeart/2005/8/colors/colorful1#1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3.xml><?xml version="1.0" encoding="utf-8"?>
<dgm:colorsDef xmlns:dgm="http://schemas.openxmlformats.org/drawingml/2006/diagram" xmlns:a="http://schemas.openxmlformats.org/drawingml/2006/main" uniqueId="urn:microsoft.com/office/officeart/2005/8/colors/colorful1#1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4.xml><?xml version="1.0" encoding="utf-8"?>
<dgm:colorsDef xmlns:dgm="http://schemas.openxmlformats.org/drawingml/2006/diagram" xmlns:a="http://schemas.openxmlformats.org/drawingml/2006/main" uniqueId="urn:microsoft.com/office/officeart/2005/8/colors/colorful1#1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5.xml><?xml version="1.0" encoding="utf-8"?>
<dgm:colorsDef xmlns:dgm="http://schemas.openxmlformats.org/drawingml/2006/diagram" xmlns:a="http://schemas.openxmlformats.org/drawingml/2006/main" uniqueId="urn:microsoft.com/office/officeart/2005/8/colors/colorful1#1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6.xml><?xml version="1.0" encoding="utf-8"?>
<dgm:colorsDef xmlns:dgm="http://schemas.openxmlformats.org/drawingml/2006/diagram" xmlns:a="http://schemas.openxmlformats.org/drawingml/2006/main" uniqueId="urn:microsoft.com/office/officeart/2005/8/colors/colorful1#1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7.xml><?xml version="1.0" encoding="utf-8"?>
<dgm:colorsDef xmlns:dgm="http://schemas.openxmlformats.org/drawingml/2006/diagram" xmlns:a="http://schemas.openxmlformats.org/drawingml/2006/main" uniqueId="urn:microsoft.com/office/officeart/2005/8/colors/colorful1#1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8.xml><?xml version="1.0" encoding="utf-8"?>
<dgm:colorsDef xmlns:dgm="http://schemas.openxmlformats.org/drawingml/2006/diagram" xmlns:a="http://schemas.openxmlformats.org/drawingml/2006/main" uniqueId="urn:microsoft.com/office/officeart/2005/8/colors/colorful1#1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9.xml><?xml version="1.0" encoding="utf-8"?>
<dgm:colorsDef xmlns:dgm="http://schemas.openxmlformats.org/drawingml/2006/diagram" xmlns:a="http://schemas.openxmlformats.org/drawingml/2006/main" uniqueId="urn:microsoft.com/office/officeart/2005/8/colors/colorful1#1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1#4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0.xml><?xml version="1.0" encoding="utf-8"?>
<dgm:colorsDef xmlns:dgm="http://schemas.openxmlformats.org/drawingml/2006/diagram" xmlns:a="http://schemas.openxmlformats.org/drawingml/2006/main" uniqueId="urn:microsoft.com/office/officeart/2005/8/colors/colorful1#1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1.xml><?xml version="1.0" encoding="utf-8"?>
<dgm:colorsDef xmlns:dgm="http://schemas.openxmlformats.org/drawingml/2006/diagram" xmlns:a="http://schemas.openxmlformats.org/drawingml/2006/main" uniqueId="urn:microsoft.com/office/officeart/2005/8/colors/colorful1#1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2.xml><?xml version="1.0" encoding="utf-8"?>
<dgm:colorsDef xmlns:dgm="http://schemas.openxmlformats.org/drawingml/2006/diagram" xmlns:a="http://schemas.openxmlformats.org/drawingml/2006/main" uniqueId="urn:microsoft.com/office/officeart/2005/8/colors/colorful1#1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3.xml><?xml version="1.0" encoding="utf-8"?>
<dgm:colorsDef xmlns:dgm="http://schemas.openxmlformats.org/drawingml/2006/diagram" xmlns:a="http://schemas.openxmlformats.org/drawingml/2006/main" uniqueId="urn:microsoft.com/office/officeart/2005/8/colors/colorful1#1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4.xml><?xml version="1.0" encoding="utf-8"?>
<dgm:colorsDef xmlns:dgm="http://schemas.openxmlformats.org/drawingml/2006/diagram" xmlns:a="http://schemas.openxmlformats.org/drawingml/2006/main" uniqueId="urn:microsoft.com/office/officeart/2005/8/colors/colorful1#1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5.xml><?xml version="1.0" encoding="utf-8"?>
<dgm:colorsDef xmlns:dgm="http://schemas.openxmlformats.org/drawingml/2006/diagram" xmlns:a="http://schemas.openxmlformats.org/drawingml/2006/main" uniqueId="urn:microsoft.com/office/officeart/2005/8/colors/colorful1#1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6.xml><?xml version="1.0" encoding="utf-8"?>
<dgm:colorsDef xmlns:dgm="http://schemas.openxmlformats.org/drawingml/2006/diagram" xmlns:a="http://schemas.openxmlformats.org/drawingml/2006/main" uniqueId="urn:microsoft.com/office/officeart/2005/8/colors/colorful1#1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7.xml><?xml version="1.0" encoding="utf-8"?>
<dgm:colorsDef xmlns:dgm="http://schemas.openxmlformats.org/drawingml/2006/diagram" xmlns:a="http://schemas.openxmlformats.org/drawingml/2006/main" uniqueId="urn:microsoft.com/office/officeart/2005/8/colors/colorful1#1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8.xml><?xml version="1.0" encoding="utf-8"?>
<dgm:colorsDef xmlns:dgm="http://schemas.openxmlformats.org/drawingml/2006/diagram" xmlns:a="http://schemas.openxmlformats.org/drawingml/2006/main" uniqueId="urn:microsoft.com/office/officeart/2005/8/colors/colorful1#1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9.xml><?xml version="1.0" encoding="utf-8"?>
<dgm:colorsDef xmlns:dgm="http://schemas.openxmlformats.org/drawingml/2006/diagram" xmlns:a="http://schemas.openxmlformats.org/drawingml/2006/main" uniqueId="urn:microsoft.com/office/officeart/2005/8/colors/colorful1#1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1#5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0.xml><?xml version="1.0" encoding="utf-8"?>
<dgm:colorsDef xmlns:dgm="http://schemas.openxmlformats.org/drawingml/2006/diagram" xmlns:a="http://schemas.openxmlformats.org/drawingml/2006/main" uniqueId="urn:microsoft.com/office/officeart/2005/8/colors/colorful1#1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1.xml><?xml version="1.0" encoding="utf-8"?>
<dgm:colorsDef xmlns:dgm="http://schemas.openxmlformats.org/drawingml/2006/diagram" xmlns:a="http://schemas.openxmlformats.org/drawingml/2006/main" uniqueId="urn:microsoft.com/office/officeart/2005/8/colors/colorful1#15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2.xml><?xml version="1.0" encoding="utf-8"?>
<dgm:colorsDef xmlns:dgm="http://schemas.openxmlformats.org/drawingml/2006/diagram" xmlns:a="http://schemas.openxmlformats.org/drawingml/2006/main" uniqueId="urn:microsoft.com/office/officeart/2005/8/colors/colorful1#15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3.xml><?xml version="1.0" encoding="utf-8"?>
<dgm:colorsDef xmlns:dgm="http://schemas.openxmlformats.org/drawingml/2006/diagram" xmlns:a="http://schemas.openxmlformats.org/drawingml/2006/main" uniqueId="urn:microsoft.com/office/officeart/2005/8/colors/colorful1#15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4.xml><?xml version="1.0" encoding="utf-8"?>
<dgm:colorsDef xmlns:dgm="http://schemas.openxmlformats.org/drawingml/2006/diagram" xmlns:a="http://schemas.openxmlformats.org/drawingml/2006/main" uniqueId="urn:microsoft.com/office/officeart/2005/8/colors/colorful1#15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5.xml><?xml version="1.0" encoding="utf-8"?>
<dgm:colorsDef xmlns:dgm="http://schemas.openxmlformats.org/drawingml/2006/diagram" xmlns:a="http://schemas.openxmlformats.org/drawingml/2006/main" uniqueId="urn:microsoft.com/office/officeart/2005/8/colors/colorful1#15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6.xml><?xml version="1.0" encoding="utf-8"?>
<dgm:colorsDef xmlns:dgm="http://schemas.openxmlformats.org/drawingml/2006/diagram" xmlns:a="http://schemas.openxmlformats.org/drawingml/2006/main" uniqueId="urn:microsoft.com/office/officeart/2005/8/colors/colorful1#15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7.xml><?xml version="1.0" encoding="utf-8"?>
<dgm:colorsDef xmlns:dgm="http://schemas.openxmlformats.org/drawingml/2006/diagram" xmlns:a="http://schemas.openxmlformats.org/drawingml/2006/main" uniqueId="urn:microsoft.com/office/officeart/2005/8/colors/colorful1#15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8.xml><?xml version="1.0" encoding="utf-8"?>
<dgm:colorsDef xmlns:dgm="http://schemas.openxmlformats.org/drawingml/2006/diagram" xmlns:a="http://schemas.openxmlformats.org/drawingml/2006/main" uniqueId="urn:microsoft.com/office/officeart/2005/8/colors/colorful1#15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9.xml><?xml version="1.0" encoding="utf-8"?>
<dgm:colorsDef xmlns:dgm="http://schemas.openxmlformats.org/drawingml/2006/diagram" xmlns:a="http://schemas.openxmlformats.org/drawingml/2006/main" uniqueId="urn:microsoft.com/office/officeart/2005/8/colors/colorful1#15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1#5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0.xml><?xml version="1.0" encoding="utf-8"?>
<dgm:colorsDef xmlns:dgm="http://schemas.openxmlformats.org/drawingml/2006/diagram" xmlns:a="http://schemas.openxmlformats.org/drawingml/2006/main" uniqueId="urn:microsoft.com/office/officeart/2005/8/colors/colorful1#15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1.xml><?xml version="1.0" encoding="utf-8"?>
<dgm:colorsDef xmlns:dgm="http://schemas.openxmlformats.org/drawingml/2006/diagram" xmlns:a="http://schemas.openxmlformats.org/drawingml/2006/main" uniqueId="urn:microsoft.com/office/officeart/2005/8/colors/colorful1#15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2.xml><?xml version="1.0" encoding="utf-8"?>
<dgm:colorsDef xmlns:dgm="http://schemas.openxmlformats.org/drawingml/2006/diagram" xmlns:a="http://schemas.openxmlformats.org/drawingml/2006/main" uniqueId="urn:microsoft.com/office/officeart/2005/8/colors/colorful1#15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3.xml><?xml version="1.0" encoding="utf-8"?>
<dgm:colorsDef xmlns:dgm="http://schemas.openxmlformats.org/drawingml/2006/diagram" xmlns:a="http://schemas.openxmlformats.org/drawingml/2006/main" uniqueId="urn:microsoft.com/office/officeart/2005/8/colors/colorful1#15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4.xml><?xml version="1.0" encoding="utf-8"?>
<dgm:colorsDef xmlns:dgm="http://schemas.openxmlformats.org/drawingml/2006/diagram" xmlns:a="http://schemas.openxmlformats.org/drawingml/2006/main" uniqueId="urn:microsoft.com/office/officeart/2005/8/colors/colorful1#15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5.xml><?xml version="1.0" encoding="utf-8"?>
<dgm:colorsDef xmlns:dgm="http://schemas.openxmlformats.org/drawingml/2006/diagram" xmlns:a="http://schemas.openxmlformats.org/drawingml/2006/main" uniqueId="urn:microsoft.com/office/officeart/2005/8/colors/colorful1#15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6.xml><?xml version="1.0" encoding="utf-8"?>
<dgm:colorsDef xmlns:dgm="http://schemas.openxmlformats.org/drawingml/2006/diagram" xmlns:a="http://schemas.openxmlformats.org/drawingml/2006/main" uniqueId="urn:microsoft.com/office/officeart/2005/8/colors/colorful1#15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7.xml><?xml version="1.0" encoding="utf-8"?>
<dgm:colorsDef xmlns:dgm="http://schemas.openxmlformats.org/drawingml/2006/diagram" xmlns:a="http://schemas.openxmlformats.org/drawingml/2006/main" uniqueId="urn:microsoft.com/office/officeart/2005/8/colors/colorful1#15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8.xml><?xml version="1.0" encoding="utf-8"?>
<dgm:colorsDef xmlns:dgm="http://schemas.openxmlformats.org/drawingml/2006/diagram" xmlns:a="http://schemas.openxmlformats.org/drawingml/2006/main" uniqueId="urn:microsoft.com/office/officeart/2005/8/colors/colorful1#15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9.xml><?xml version="1.0" encoding="utf-8"?>
<dgm:colorsDef xmlns:dgm="http://schemas.openxmlformats.org/drawingml/2006/diagram" xmlns:a="http://schemas.openxmlformats.org/drawingml/2006/main" uniqueId="urn:microsoft.com/office/officeart/2005/8/colors/colorful1#16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colorful1#10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0.xml><?xml version="1.0" encoding="utf-8"?>
<dgm:colorsDef xmlns:dgm="http://schemas.openxmlformats.org/drawingml/2006/diagram" xmlns:a="http://schemas.openxmlformats.org/drawingml/2006/main" uniqueId="urn:microsoft.com/office/officeart/2005/8/colors/colorful1#16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1.xml><?xml version="1.0" encoding="utf-8"?>
<dgm:colorsDef xmlns:dgm="http://schemas.openxmlformats.org/drawingml/2006/diagram" xmlns:a="http://schemas.openxmlformats.org/drawingml/2006/main" uniqueId="urn:microsoft.com/office/officeart/2005/8/colors/colorful1#16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2.xml><?xml version="1.0" encoding="utf-8"?>
<dgm:colorsDef xmlns:dgm="http://schemas.openxmlformats.org/drawingml/2006/diagram" xmlns:a="http://schemas.openxmlformats.org/drawingml/2006/main" uniqueId="urn:microsoft.com/office/officeart/2005/8/colors/colorful1#16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3.xml><?xml version="1.0" encoding="utf-8"?>
<dgm:colorsDef xmlns:dgm="http://schemas.openxmlformats.org/drawingml/2006/diagram" xmlns:a="http://schemas.openxmlformats.org/drawingml/2006/main" uniqueId="urn:microsoft.com/office/officeart/2005/8/colors/colorful1#16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4.xml><?xml version="1.0" encoding="utf-8"?>
<dgm:colorsDef xmlns:dgm="http://schemas.openxmlformats.org/drawingml/2006/diagram" xmlns:a="http://schemas.openxmlformats.org/drawingml/2006/main" uniqueId="urn:microsoft.com/office/officeart/2005/8/colors/colorful1#16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5.xml><?xml version="1.0" encoding="utf-8"?>
<dgm:colorsDef xmlns:dgm="http://schemas.openxmlformats.org/drawingml/2006/diagram" xmlns:a="http://schemas.openxmlformats.org/drawingml/2006/main" uniqueId="urn:microsoft.com/office/officeart/2005/8/colors/colorful1#16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6.xml><?xml version="1.0" encoding="utf-8"?>
<dgm:colorsDef xmlns:dgm="http://schemas.openxmlformats.org/drawingml/2006/diagram" xmlns:a="http://schemas.openxmlformats.org/drawingml/2006/main" uniqueId="urn:microsoft.com/office/officeart/2005/8/colors/colorful1#16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7.xml><?xml version="1.0" encoding="utf-8"?>
<dgm:colorsDef xmlns:dgm="http://schemas.openxmlformats.org/drawingml/2006/diagram" xmlns:a="http://schemas.openxmlformats.org/drawingml/2006/main" uniqueId="urn:microsoft.com/office/officeart/2005/8/colors/colorful1#16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8.xml><?xml version="1.0" encoding="utf-8"?>
<dgm:colorsDef xmlns:dgm="http://schemas.openxmlformats.org/drawingml/2006/diagram" xmlns:a="http://schemas.openxmlformats.org/drawingml/2006/main" uniqueId="urn:microsoft.com/office/officeart/2005/8/colors/colorful1#16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9.xml><?xml version="1.0" encoding="utf-8"?>
<dgm:colorsDef xmlns:dgm="http://schemas.openxmlformats.org/drawingml/2006/diagram" xmlns:a="http://schemas.openxmlformats.org/drawingml/2006/main" uniqueId="urn:microsoft.com/office/officeart/2005/8/colors/colorful1#16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colorful1#10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0.xml><?xml version="1.0" encoding="utf-8"?>
<dgm:colorsDef xmlns:dgm="http://schemas.openxmlformats.org/drawingml/2006/diagram" xmlns:a="http://schemas.openxmlformats.org/drawingml/2006/main" uniqueId="urn:microsoft.com/office/officeart/2005/8/colors/colorful1#16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1.xml><?xml version="1.0" encoding="utf-8"?>
<dgm:colorsDef xmlns:dgm="http://schemas.openxmlformats.org/drawingml/2006/diagram" xmlns:a="http://schemas.openxmlformats.org/drawingml/2006/main" uniqueId="urn:microsoft.com/office/officeart/2005/8/colors/colorful1#17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2.xml><?xml version="1.0" encoding="utf-8"?>
<dgm:colorsDef xmlns:dgm="http://schemas.openxmlformats.org/drawingml/2006/diagram" xmlns:a="http://schemas.openxmlformats.org/drawingml/2006/main" uniqueId="urn:microsoft.com/office/officeart/2005/8/colors/colorful1#18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3.xml><?xml version="1.0" encoding="utf-8"?>
<dgm:colorsDef xmlns:dgm="http://schemas.openxmlformats.org/drawingml/2006/diagram" xmlns:a="http://schemas.openxmlformats.org/drawingml/2006/main" uniqueId="urn:microsoft.com/office/officeart/2005/8/colors/colorful1#19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4.xml><?xml version="1.0" encoding="utf-8"?>
<dgm:colorsDef xmlns:dgm="http://schemas.openxmlformats.org/drawingml/2006/diagram" xmlns:a="http://schemas.openxmlformats.org/drawingml/2006/main" uniqueId="urn:microsoft.com/office/officeart/2005/8/colors/colorful1#2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5.xml><?xml version="1.0" encoding="utf-8"?>
<dgm:colorsDef xmlns:dgm="http://schemas.openxmlformats.org/drawingml/2006/diagram" xmlns:a="http://schemas.openxmlformats.org/drawingml/2006/main" uniqueId="urn:microsoft.com/office/officeart/2005/8/colors/colorful1#20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6.xml><?xml version="1.0" encoding="utf-8"?>
<dgm:colorsDef xmlns:dgm="http://schemas.openxmlformats.org/drawingml/2006/diagram" xmlns:a="http://schemas.openxmlformats.org/drawingml/2006/main" uniqueId="urn:microsoft.com/office/officeart/2005/8/colors/colorful1#20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7.xml><?xml version="1.0" encoding="utf-8"?>
<dgm:colorsDef xmlns:dgm="http://schemas.openxmlformats.org/drawingml/2006/diagram" xmlns:a="http://schemas.openxmlformats.org/drawingml/2006/main" uniqueId="urn:microsoft.com/office/officeart/2005/8/colors/colorful1#24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colorful1#10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6B6E0F76-A94A-4148-B5BB-836346681CB3}" type="presOf" srcId="{FCBAA7CC-746E-474C-94F0-083A8A85686A}" destId="{ADE69300-8AB5-4208-B2FC-DF2519D02F09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CCED8C9A-D83E-481C-9A33-30FD9E4FA8D8}" type="presOf" srcId="{296096C3-2D57-4860-AFD4-7EBA737A3A80}" destId="{6911C3DD-8AB9-439F-8336-1ED8B9B495C4}" srcOrd="0" destOrd="0" presId="urn:microsoft.com/office/officeart/2005/8/layout/hChevron3"/>
    <dgm:cxn modelId="{2661CD16-DADB-4292-8398-79EE60DAAE33}" type="presOf" srcId="{3E39A611-D5D1-4794-A1A1-B42F7F4BBF79}" destId="{7AF4DA47-9BD8-475F-BB6A-38214A07137F}" srcOrd="0" destOrd="0" presId="urn:microsoft.com/office/officeart/2005/8/layout/hChevron3"/>
    <dgm:cxn modelId="{337B1FB9-F013-4C4D-9395-8C5809C4FDD5}" type="presOf" srcId="{B736495B-677A-4421-81E7-BE694525A6EF}" destId="{63ED8B56-52A4-4A3A-8704-44E206BF215B}" srcOrd="0" destOrd="0" presId="urn:microsoft.com/office/officeart/2005/8/layout/hChevron3"/>
    <dgm:cxn modelId="{1C658C45-78DA-4350-B809-DDCEA5F153CE}" type="presOf" srcId="{352F59B2-49BD-42C8-B972-61B4C5AC1E29}" destId="{3D1D4359-04FE-4C13-AA8F-B375F7205C58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ACDC19E3-2A11-4A98-8F3D-C40DBCEFBAB8}" type="presOf" srcId="{83FB67BF-1DBF-472E-A70E-A9F0CEABBFC4}" destId="{962444D3-5F31-45AC-AAD6-1BDC44EDD30B}" srcOrd="0" destOrd="0" presId="urn:microsoft.com/office/officeart/2005/8/layout/hChevron3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B2745A83-435F-477C-B697-A64416A63E0F}" type="presParOf" srcId="{7AF4DA47-9BD8-475F-BB6A-38214A07137F}" destId="{ADE69300-8AB5-4208-B2FC-DF2519D02F09}" srcOrd="0" destOrd="0" presId="urn:microsoft.com/office/officeart/2005/8/layout/hChevron3"/>
    <dgm:cxn modelId="{BEFDF247-B3A6-4DDB-A31B-0F5A44F8EA92}" type="presParOf" srcId="{7AF4DA47-9BD8-475F-BB6A-38214A07137F}" destId="{A1E8178D-8AE1-4EAB-ABEA-F5486233647A}" srcOrd="1" destOrd="0" presId="urn:microsoft.com/office/officeart/2005/8/layout/hChevron3"/>
    <dgm:cxn modelId="{1E431B1E-F49A-40D1-89EF-0A461D3F84D2}" type="presParOf" srcId="{7AF4DA47-9BD8-475F-BB6A-38214A07137F}" destId="{63ED8B56-52A4-4A3A-8704-44E206BF215B}" srcOrd="2" destOrd="0" presId="urn:microsoft.com/office/officeart/2005/8/layout/hChevron3"/>
    <dgm:cxn modelId="{6DEFB084-F08F-44A2-AA47-E631202075FD}" type="presParOf" srcId="{7AF4DA47-9BD8-475F-BB6A-38214A07137F}" destId="{B55589AF-817A-46C0-AEC3-937403D7DB9A}" srcOrd="3" destOrd="0" presId="urn:microsoft.com/office/officeart/2005/8/layout/hChevron3"/>
    <dgm:cxn modelId="{54346F7F-F97F-49CC-BB8F-0EA4E42204AC}" type="presParOf" srcId="{7AF4DA47-9BD8-475F-BB6A-38214A07137F}" destId="{962444D3-5F31-45AC-AAD6-1BDC44EDD30B}" srcOrd="4" destOrd="0" presId="urn:microsoft.com/office/officeart/2005/8/layout/hChevron3"/>
    <dgm:cxn modelId="{67AEDCA6-7BEF-413C-A217-E0580EED1A64}" type="presParOf" srcId="{7AF4DA47-9BD8-475F-BB6A-38214A07137F}" destId="{C66C13D8-8B88-4F90-AAE8-797AC932627F}" srcOrd="5" destOrd="0" presId="urn:microsoft.com/office/officeart/2005/8/layout/hChevron3"/>
    <dgm:cxn modelId="{47073069-F1A9-4E9C-BDF4-FF021CD7502D}" type="presParOf" srcId="{7AF4DA47-9BD8-475F-BB6A-38214A07137F}" destId="{6911C3DD-8AB9-439F-8336-1ED8B9B495C4}" srcOrd="6" destOrd="0" presId="urn:microsoft.com/office/officeart/2005/8/layout/hChevron3"/>
    <dgm:cxn modelId="{B955802A-B0DA-4072-95C4-1013AC2F6312}" type="presParOf" srcId="{7AF4DA47-9BD8-475F-BB6A-38214A07137F}" destId="{6FACEA67-E3D3-4869-B581-2A685B784706}" srcOrd="7" destOrd="0" presId="urn:microsoft.com/office/officeart/2005/8/layout/hChevron3"/>
    <dgm:cxn modelId="{C7813B0F-D435-4896-AA82-347BE4E4A03D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0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6D79C4E8-CA9B-4292-8594-E5F4E31D4A88}" type="presOf" srcId="{FCBAA7CC-746E-474C-94F0-083A8A85686A}" destId="{ADE69300-8AB5-4208-B2FC-DF2519D02F09}" srcOrd="0" destOrd="0" presId="urn:microsoft.com/office/officeart/2005/8/layout/hChevron3"/>
    <dgm:cxn modelId="{CDF5492F-4E9B-4031-9430-FD86D7757B17}" type="presOf" srcId="{B736495B-677A-4421-81E7-BE694525A6EF}" destId="{63ED8B56-52A4-4A3A-8704-44E206BF215B}" srcOrd="0" destOrd="0" presId="urn:microsoft.com/office/officeart/2005/8/layout/hChevron3"/>
    <dgm:cxn modelId="{E732610A-8BC8-4765-A2D1-B092EC731B38}" type="presOf" srcId="{3E39A611-D5D1-4794-A1A1-B42F7F4BBF79}" destId="{7AF4DA47-9BD8-475F-BB6A-38214A07137F}" srcOrd="0" destOrd="0" presId="urn:microsoft.com/office/officeart/2005/8/layout/hChevron3"/>
    <dgm:cxn modelId="{AABCF9E7-63C8-4AD0-9CCA-8EF03BADD4D1}" type="presOf" srcId="{83FB67BF-1DBF-472E-A70E-A9F0CEABBFC4}" destId="{962444D3-5F31-45AC-AAD6-1BDC44EDD30B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F0E84709-DC36-427E-A6BB-928D1071AF86}" type="presOf" srcId="{352F59B2-49BD-42C8-B972-61B4C5AC1E29}" destId="{3D1D4359-04FE-4C13-AA8F-B375F7205C58}" srcOrd="0" destOrd="0" presId="urn:microsoft.com/office/officeart/2005/8/layout/hChevron3"/>
    <dgm:cxn modelId="{5F43550D-D2A1-4999-90E3-9959A8578739}" type="presOf" srcId="{296096C3-2D57-4860-AFD4-7EBA737A3A80}" destId="{6911C3DD-8AB9-439F-8336-1ED8B9B495C4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1C9C3B31-0520-4D61-8163-2909BBF6BCDC}" type="presParOf" srcId="{7AF4DA47-9BD8-475F-BB6A-38214A07137F}" destId="{ADE69300-8AB5-4208-B2FC-DF2519D02F09}" srcOrd="0" destOrd="0" presId="urn:microsoft.com/office/officeart/2005/8/layout/hChevron3"/>
    <dgm:cxn modelId="{3C9E24CA-AC16-4B0C-B3BC-45C33A5C66A5}" type="presParOf" srcId="{7AF4DA47-9BD8-475F-BB6A-38214A07137F}" destId="{A1E8178D-8AE1-4EAB-ABEA-F5486233647A}" srcOrd="1" destOrd="0" presId="urn:microsoft.com/office/officeart/2005/8/layout/hChevron3"/>
    <dgm:cxn modelId="{E83045FF-A926-4501-88BA-1D09830D5131}" type="presParOf" srcId="{7AF4DA47-9BD8-475F-BB6A-38214A07137F}" destId="{63ED8B56-52A4-4A3A-8704-44E206BF215B}" srcOrd="2" destOrd="0" presId="urn:microsoft.com/office/officeart/2005/8/layout/hChevron3"/>
    <dgm:cxn modelId="{1A380F7B-A1C3-4446-9E0C-AEBDEAF6647E}" type="presParOf" srcId="{7AF4DA47-9BD8-475F-BB6A-38214A07137F}" destId="{B55589AF-817A-46C0-AEC3-937403D7DB9A}" srcOrd="3" destOrd="0" presId="urn:microsoft.com/office/officeart/2005/8/layout/hChevron3"/>
    <dgm:cxn modelId="{F7615F0D-2EB6-4707-8A7A-7BC5CBBA8393}" type="presParOf" srcId="{7AF4DA47-9BD8-475F-BB6A-38214A07137F}" destId="{962444D3-5F31-45AC-AAD6-1BDC44EDD30B}" srcOrd="4" destOrd="0" presId="urn:microsoft.com/office/officeart/2005/8/layout/hChevron3"/>
    <dgm:cxn modelId="{3AA0B09E-7CAF-402F-B1E2-4017D7DB5FF2}" type="presParOf" srcId="{7AF4DA47-9BD8-475F-BB6A-38214A07137F}" destId="{C66C13D8-8B88-4F90-AAE8-797AC932627F}" srcOrd="5" destOrd="0" presId="urn:microsoft.com/office/officeart/2005/8/layout/hChevron3"/>
    <dgm:cxn modelId="{6D073B02-1DB0-436D-8A0E-60F8352E5CDC}" type="presParOf" srcId="{7AF4DA47-9BD8-475F-BB6A-38214A07137F}" destId="{6911C3DD-8AB9-439F-8336-1ED8B9B495C4}" srcOrd="6" destOrd="0" presId="urn:microsoft.com/office/officeart/2005/8/layout/hChevron3"/>
    <dgm:cxn modelId="{454F7D88-3DDB-4761-BECF-027808CC2F58}" type="presParOf" srcId="{7AF4DA47-9BD8-475F-BB6A-38214A07137F}" destId="{6FACEA67-E3D3-4869-B581-2A685B784706}" srcOrd="7" destOrd="0" presId="urn:microsoft.com/office/officeart/2005/8/layout/hChevron3"/>
    <dgm:cxn modelId="{7D85C34C-D99B-4BC0-B701-6BB08BD08D75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2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C93624EB-45BC-430F-83AE-1059F69E41D1}" type="presOf" srcId="{296096C3-2D57-4860-AFD4-7EBA737A3A80}" destId="{6911C3DD-8AB9-439F-8336-1ED8B9B495C4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E95755B1-B842-4B5D-9F19-5192822B716A}" type="presOf" srcId="{83FB67BF-1DBF-472E-A70E-A9F0CEABBFC4}" destId="{962444D3-5F31-45AC-AAD6-1BDC44EDD30B}" srcOrd="0" destOrd="0" presId="urn:microsoft.com/office/officeart/2005/8/layout/hChevron3"/>
    <dgm:cxn modelId="{E9D7DB20-F071-4BFD-95FA-AD0AE08FAE6E}" type="presOf" srcId="{352F59B2-49BD-42C8-B972-61B4C5AC1E29}" destId="{3D1D4359-04FE-4C13-AA8F-B375F7205C58}" srcOrd="0" destOrd="0" presId="urn:microsoft.com/office/officeart/2005/8/layout/hChevron3"/>
    <dgm:cxn modelId="{3280E1BB-6E6E-473F-89E2-AC6E0685AFB6}" type="presOf" srcId="{FCBAA7CC-746E-474C-94F0-083A8A85686A}" destId="{ADE69300-8AB5-4208-B2FC-DF2519D02F09}" srcOrd="0" destOrd="0" presId="urn:microsoft.com/office/officeart/2005/8/layout/hChevron3"/>
    <dgm:cxn modelId="{4790C7A9-8B41-48C5-A7B6-5BE5725C124B}" type="presOf" srcId="{B736495B-677A-4421-81E7-BE694525A6EF}" destId="{63ED8B56-52A4-4A3A-8704-44E206BF215B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2BC17382-FD38-403B-B684-C4407175C9CF}" type="presOf" srcId="{3E39A611-D5D1-4794-A1A1-B42F7F4BBF79}" destId="{7AF4DA47-9BD8-475F-BB6A-38214A07137F}" srcOrd="0" destOrd="0" presId="urn:microsoft.com/office/officeart/2005/8/layout/hChevron3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0D5967DC-3313-42B6-919F-CCDF49BF97A6}" type="presParOf" srcId="{7AF4DA47-9BD8-475F-BB6A-38214A07137F}" destId="{ADE69300-8AB5-4208-B2FC-DF2519D02F09}" srcOrd="0" destOrd="0" presId="urn:microsoft.com/office/officeart/2005/8/layout/hChevron3"/>
    <dgm:cxn modelId="{41189591-5208-4827-A1E2-6A053868906D}" type="presParOf" srcId="{7AF4DA47-9BD8-475F-BB6A-38214A07137F}" destId="{A1E8178D-8AE1-4EAB-ABEA-F5486233647A}" srcOrd="1" destOrd="0" presId="urn:microsoft.com/office/officeart/2005/8/layout/hChevron3"/>
    <dgm:cxn modelId="{2AAD52B7-7D3F-4432-9F1A-C5E0805F6C55}" type="presParOf" srcId="{7AF4DA47-9BD8-475F-BB6A-38214A07137F}" destId="{63ED8B56-52A4-4A3A-8704-44E206BF215B}" srcOrd="2" destOrd="0" presId="urn:microsoft.com/office/officeart/2005/8/layout/hChevron3"/>
    <dgm:cxn modelId="{8CF44312-1501-4D13-AF65-7EFF7E42306A}" type="presParOf" srcId="{7AF4DA47-9BD8-475F-BB6A-38214A07137F}" destId="{B55589AF-817A-46C0-AEC3-937403D7DB9A}" srcOrd="3" destOrd="0" presId="urn:microsoft.com/office/officeart/2005/8/layout/hChevron3"/>
    <dgm:cxn modelId="{33936071-D8AE-4377-9577-2DA47F1CD230}" type="presParOf" srcId="{7AF4DA47-9BD8-475F-BB6A-38214A07137F}" destId="{962444D3-5F31-45AC-AAD6-1BDC44EDD30B}" srcOrd="4" destOrd="0" presId="urn:microsoft.com/office/officeart/2005/8/layout/hChevron3"/>
    <dgm:cxn modelId="{BC0A0D06-ABE8-42D5-A95B-ACD99F1DB809}" type="presParOf" srcId="{7AF4DA47-9BD8-475F-BB6A-38214A07137F}" destId="{C66C13D8-8B88-4F90-AAE8-797AC932627F}" srcOrd="5" destOrd="0" presId="urn:microsoft.com/office/officeart/2005/8/layout/hChevron3"/>
    <dgm:cxn modelId="{2CA2D6B8-7782-4D6E-B611-9E546CEC6171}" type="presParOf" srcId="{7AF4DA47-9BD8-475F-BB6A-38214A07137F}" destId="{6911C3DD-8AB9-439F-8336-1ED8B9B495C4}" srcOrd="6" destOrd="0" presId="urn:microsoft.com/office/officeart/2005/8/layout/hChevron3"/>
    <dgm:cxn modelId="{19983480-20CC-4AA4-99A6-9EB54ACF8F24}" type="presParOf" srcId="{7AF4DA47-9BD8-475F-BB6A-38214A07137F}" destId="{6FACEA67-E3D3-4869-B581-2A685B784706}" srcOrd="7" destOrd="0" presId="urn:microsoft.com/office/officeart/2005/8/layout/hChevron3"/>
    <dgm:cxn modelId="{4FCBF6EC-B61F-4E5F-A6E2-D1C121833251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0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DBF6D2C8-9A2C-4702-965E-249415E0055F}" type="presOf" srcId="{83FB67BF-1DBF-472E-A70E-A9F0CEABBFC4}" destId="{962444D3-5F31-45AC-AAD6-1BDC44EDD30B}" srcOrd="0" destOrd="0" presId="urn:microsoft.com/office/officeart/2005/8/layout/hChevron3"/>
    <dgm:cxn modelId="{72E49CE5-9109-4D0E-A585-E667B2FEC7E9}" type="presOf" srcId="{FCBAA7CC-746E-474C-94F0-083A8A85686A}" destId="{ADE69300-8AB5-4208-B2FC-DF2519D02F09}" srcOrd="0" destOrd="0" presId="urn:microsoft.com/office/officeart/2005/8/layout/hChevron3"/>
    <dgm:cxn modelId="{A8980716-BF11-446B-82F0-656270C0FCDA}" type="presOf" srcId="{B736495B-677A-4421-81E7-BE694525A6EF}" destId="{63ED8B56-52A4-4A3A-8704-44E206BF215B}" srcOrd="0" destOrd="0" presId="urn:microsoft.com/office/officeart/2005/8/layout/hChevron3"/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0A593D1D-8FF5-47C6-B52D-481C71723F80}" type="presOf" srcId="{3E39A611-D5D1-4794-A1A1-B42F7F4BBF79}" destId="{7AF4DA47-9BD8-475F-BB6A-38214A07137F}" srcOrd="0" destOrd="0" presId="urn:microsoft.com/office/officeart/2005/8/layout/hChevron3"/>
    <dgm:cxn modelId="{EA62CC14-F1DD-4CE2-8EB4-6FA4A2226DD0}" type="presOf" srcId="{296096C3-2D57-4860-AFD4-7EBA737A3A80}" destId="{6911C3DD-8AB9-439F-8336-1ED8B9B495C4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B94361F1-4E5D-4CED-90FC-EC741203F3E1}" type="presOf" srcId="{352F59B2-49BD-42C8-B972-61B4C5AC1E29}" destId="{3D1D4359-04FE-4C13-AA8F-B375F7205C58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AB36C74C-9ACB-47F7-AA0B-0E380F3439A9}" type="presParOf" srcId="{7AF4DA47-9BD8-475F-BB6A-38214A07137F}" destId="{ADE69300-8AB5-4208-B2FC-DF2519D02F09}" srcOrd="0" destOrd="0" presId="urn:microsoft.com/office/officeart/2005/8/layout/hChevron3"/>
    <dgm:cxn modelId="{29585C7F-D7A9-4A5C-AB1E-CDCFF35094C9}" type="presParOf" srcId="{7AF4DA47-9BD8-475F-BB6A-38214A07137F}" destId="{A1E8178D-8AE1-4EAB-ABEA-F5486233647A}" srcOrd="1" destOrd="0" presId="urn:microsoft.com/office/officeart/2005/8/layout/hChevron3"/>
    <dgm:cxn modelId="{911CB214-93B3-4CF1-A028-8B9E2D607FAB}" type="presParOf" srcId="{7AF4DA47-9BD8-475F-BB6A-38214A07137F}" destId="{63ED8B56-52A4-4A3A-8704-44E206BF215B}" srcOrd="2" destOrd="0" presId="urn:microsoft.com/office/officeart/2005/8/layout/hChevron3"/>
    <dgm:cxn modelId="{2B909B95-36A2-40EC-B0E7-79C32CAC7CED}" type="presParOf" srcId="{7AF4DA47-9BD8-475F-BB6A-38214A07137F}" destId="{B55589AF-817A-46C0-AEC3-937403D7DB9A}" srcOrd="3" destOrd="0" presId="urn:microsoft.com/office/officeart/2005/8/layout/hChevron3"/>
    <dgm:cxn modelId="{738CC728-453E-4797-80D1-D03A2AC7D38C}" type="presParOf" srcId="{7AF4DA47-9BD8-475F-BB6A-38214A07137F}" destId="{962444D3-5F31-45AC-AAD6-1BDC44EDD30B}" srcOrd="4" destOrd="0" presId="urn:microsoft.com/office/officeart/2005/8/layout/hChevron3"/>
    <dgm:cxn modelId="{109B4FC5-863A-413F-AC40-0546C056D440}" type="presParOf" srcId="{7AF4DA47-9BD8-475F-BB6A-38214A07137F}" destId="{C66C13D8-8B88-4F90-AAE8-797AC932627F}" srcOrd="5" destOrd="0" presId="urn:microsoft.com/office/officeart/2005/8/layout/hChevron3"/>
    <dgm:cxn modelId="{BC009A6A-E540-4C6A-BDF8-D9F4A5F50699}" type="presParOf" srcId="{7AF4DA47-9BD8-475F-BB6A-38214A07137F}" destId="{6911C3DD-8AB9-439F-8336-1ED8B9B495C4}" srcOrd="6" destOrd="0" presId="urn:microsoft.com/office/officeart/2005/8/layout/hChevron3"/>
    <dgm:cxn modelId="{2283E870-5A18-4C03-A379-E4533D1724C3}" type="presParOf" srcId="{7AF4DA47-9BD8-475F-BB6A-38214A07137F}" destId="{6FACEA67-E3D3-4869-B581-2A685B784706}" srcOrd="7" destOrd="0" presId="urn:microsoft.com/office/officeart/2005/8/layout/hChevron3"/>
    <dgm:cxn modelId="{32688274-8134-477B-8CF5-ABF404878BAF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1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A956B553-D7B6-4FD9-AF7B-DA5CD8AC5E7C}" type="presOf" srcId="{83FB67BF-1DBF-472E-A70E-A9F0CEABBFC4}" destId="{962444D3-5F31-45AC-AAD6-1BDC44EDD30B}" srcOrd="0" destOrd="0" presId="urn:microsoft.com/office/officeart/2005/8/layout/hChevron3"/>
    <dgm:cxn modelId="{E3EDCE7A-AB21-4CC8-AE74-E00824E5F19A}" type="presOf" srcId="{FCBAA7CC-746E-474C-94F0-083A8A85686A}" destId="{ADE69300-8AB5-4208-B2FC-DF2519D02F09}" srcOrd="0" destOrd="0" presId="urn:microsoft.com/office/officeart/2005/8/layout/hChevron3"/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9A5167B3-3669-42C4-87DA-2B337A502990}" type="presOf" srcId="{352F59B2-49BD-42C8-B972-61B4C5AC1E29}" destId="{3D1D4359-04FE-4C13-AA8F-B375F7205C58}" srcOrd="0" destOrd="0" presId="urn:microsoft.com/office/officeart/2005/8/layout/hChevron3"/>
    <dgm:cxn modelId="{4CA5779D-D33B-4099-9395-5CF1F2B2C33D}" type="presOf" srcId="{3E39A611-D5D1-4794-A1A1-B42F7F4BBF79}" destId="{7AF4DA47-9BD8-475F-BB6A-38214A07137F}" srcOrd="0" destOrd="0" presId="urn:microsoft.com/office/officeart/2005/8/layout/hChevron3"/>
    <dgm:cxn modelId="{56D7EB12-6E6D-4A07-A980-5F366143CED4}" type="presOf" srcId="{296096C3-2D57-4860-AFD4-7EBA737A3A80}" destId="{6911C3DD-8AB9-439F-8336-1ED8B9B495C4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E70784DF-5FF7-46AD-A4CF-B4EE3B7AF892}" type="presOf" srcId="{B736495B-677A-4421-81E7-BE694525A6EF}" destId="{63ED8B56-52A4-4A3A-8704-44E206BF215B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AFCFAAB6-32D9-4489-AED4-64096F5C576D}" type="presParOf" srcId="{7AF4DA47-9BD8-475F-BB6A-38214A07137F}" destId="{ADE69300-8AB5-4208-B2FC-DF2519D02F09}" srcOrd="0" destOrd="0" presId="urn:microsoft.com/office/officeart/2005/8/layout/hChevron3"/>
    <dgm:cxn modelId="{5A46CF0F-240A-4E39-B38F-F016447D726A}" type="presParOf" srcId="{7AF4DA47-9BD8-475F-BB6A-38214A07137F}" destId="{A1E8178D-8AE1-4EAB-ABEA-F5486233647A}" srcOrd="1" destOrd="0" presId="urn:microsoft.com/office/officeart/2005/8/layout/hChevron3"/>
    <dgm:cxn modelId="{24D4B458-C7CE-40E7-A0A2-F76E9A041543}" type="presParOf" srcId="{7AF4DA47-9BD8-475F-BB6A-38214A07137F}" destId="{63ED8B56-52A4-4A3A-8704-44E206BF215B}" srcOrd="2" destOrd="0" presId="urn:microsoft.com/office/officeart/2005/8/layout/hChevron3"/>
    <dgm:cxn modelId="{0142231D-EE32-40C6-81E1-FCE1CDD75F75}" type="presParOf" srcId="{7AF4DA47-9BD8-475F-BB6A-38214A07137F}" destId="{B55589AF-817A-46C0-AEC3-937403D7DB9A}" srcOrd="3" destOrd="0" presId="urn:microsoft.com/office/officeart/2005/8/layout/hChevron3"/>
    <dgm:cxn modelId="{AD283F91-7159-4290-8F62-49E916CCD136}" type="presParOf" srcId="{7AF4DA47-9BD8-475F-BB6A-38214A07137F}" destId="{962444D3-5F31-45AC-AAD6-1BDC44EDD30B}" srcOrd="4" destOrd="0" presId="urn:microsoft.com/office/officeart/2005/8/layout/hChevron3"/>
    <dgm:cxn modelId="{A05E67B6-F486-4FAE-B784-33FD44479CD4}" type="presParOf" srcId="{7AF4DA47-9BD8-475F-BB6A-38214A07137F}" destId="{C66C13D8-8B88-4F90-AAE8-797AC932627F}" srcOrd="5" destOrd="0" presId="urn:microsoft.com/office/officeart/2005/8/layout/hChevron3"/>
    <dgm:cxn modelId="{86A39B1E-69C8-46F9-A483-F82707BDED39}" type="presParOf" srcId="{7AF4DA47-9BD8-475F-BB6A-38214A07137F}" destId="{6911C3DD-8AB9-439F-8336-1ED8B9B495C4}" srcOrd="6" destOrd="0" presId="urn:microsoft.com/office/officeart/2005/8/layout/hChevron3"/>
    <dgm:cxn modelId="{0588168C-1BFC-4B05-9561-42453ABCA522}" type="presParOf" srcId="{7AF4DA47-9BD8-475F-BB6A-38214A07137F}" destId="{6FACEA67-E3D3-4869-B581-2A685B784706}" srcOrd="7" destOrd="0" presId="urn:microsoft.com/office/officeart/2005/8/layout/hChevron3"/>
    <dgm:cxn modelId="{2ECE3E63-1AF6-42AD-9E5B-83D2A1FB368C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4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F15BE1D-D645-4254-A421-3DA34E8E61EA}" type="presOf" srcId="{B736495B-677A-4421-81E7-BE694525A6EF}" destId="{63ED8B56-52A4-4A3A-8704-44E206BF215B}" srcOrd="0" destOrd="0" presId="urn:microsoft.com/office/officeart/2005/8/layout/hChevron3"/>
    <dgm:cxn modelId="{F50B23DD-0C4C-42E3-860D-383AAEE2D74E}" type="presOf" srcId="{296096C3-2D57-4860-AFD4-7EBA737A3A80}" destId="{6911C3DD-8AB9-439F-8336-1ED8B9B495C4}" srcOrd="0" destOrd="0" presId="urn:microsoft.com/office/officeart/2005/8/layout/hChevron3"/>
    <dgm:cxn modelId="{AF110288-42CB-4B11-BEAA-811B350DC4C9}" type="presOf" srcId="{352F59B2-49BD-42C8-B972-61B4C5AC1E29}" destId="{3D1D4359-04FE-4C13-AA8F-B375F7205C58}" srcOrd="0" destOrd="0" presId="urn:microsoft.com/office/officeart/2005/8/layout/hChevron3"/>
    <dgm:cxn modelId="{248F9CED-D62E-483E-A983-5877A56A44C1}" type="presOf" srcId="{3E39A611-D5D1-4794-A1A1-B42F7F4BBF79}" destId="{7AF4DA47-9BD8-475F-BB6A-38214A07137F}" srcOrd="0" destOrd="0" presId="urn:microsoft.com/office/officeart/2005/8/layout/hChevron3"/>
    <dgm:cxn modelId="{06C6FB03-F5C9-427A-8FAD-F5F5A724FBBE}" type="presOf" srcId="{83FB67BF-1DBF-472E-A70E-A9F0CEABBFC4}" destId="{962444D3-5F31-45AC-AAD6-1BDC44EDD30B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C5B28780-EA07-4E3E-B62F-C349B3F138AF}" type="presOf" srcId="{FCBAA7CC-746E-474C-94F0-083A8A85686A}" destId="{ADE69300-8AB5-4208-B2FC-DF2519D02F09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1DD74124-B9EE-4A13-A892-21C827DD7D98}" type="presParOf" srcId="{7AF4DA47-9BD8-475F-BB6A-38214A07137F}" destId="{ADE69300-8AB5-4208-B2FC-DF2519D02F09}" srcOrd="0" destOrd="0" presId="urn:microsoft.com/office/officeart/2005/8/layout/hChevron3"/>
    <dgm:cxn modelId="{67CCE972-4FAD-42C0-9D66-B0B7BDF28A59}" type="presParOf" srcId="{7AF4DA47-9BD8-475F-BB6A-38214A07137F}" destId="{A1E8178D-8AE1-4EAB-ABEA-F5486233647A}" srcOrd="1" destOrd="0" presId="urn:microsoft.com/office/officeart/2005/8/layout/hChevron3"/>
    <dgm:cxn modelId="{28CA58E8-85D0-4AB2-86E6-2B43ED19D2BF}" type="presParOf" srcId="{7AF4DA47-9BD8-475F-BB6A-38214A07137F}" destId="{63ED8B56-52A4-4A3A-8704-44E206BF215B}" srcOrd="2" destOrd="0" presId="urn:microsoft.com/office/officeart/2005/8/layout/hChevron3"/>
    <dgm:cxn modelId="{AB090B2D-B0B7-43E8-AC56-59945DA5AACA}" type="presParOf" srcId="{7AF4DA47-9BD8-475F-BB6A-38214A07137F}" destId="{B55589AF-817A-46C0-AEC3-937403D7DB9A}" srcOrd="3" destOrd="0" presId="urn:microsoft.com/office/officeart/2005/8/layout/hChevron3"/>
    <dgm:cxn modelId="{B343A516-743C-4D8B-A00B-AD606DDD5042}" type="presParOf" srcId="{7AF4DA47-9BD8-475F-BB6A-38214A07137F}" destId="{962444D3-5F31-45AC-AAD6-1BDC44EDD30B}" srcOrd="4" destOrd="0" presId="urn:microsoft.com/office/officeart/2005/8/layout/hChevron3"/>
    <dgm:cxn modelId="{ABDE4EB3-84D0-4FDF-9D04-1807228F70DC}" type="presParOf" srcId="{7AF4DA47-9BD8-475F-BB6A-38214A07137F}" destId="{C66C13D8-8B88-4F90-AAE8-797AC932627F}" srcOrd="5" destOrd="0" presId="urn:microsoft.com/office/officeart/2005/8/layout/hChevron3"/>
    <dgm:cxn modelId="{30D1A278-B245-42DE-AB73-05AC65C512FC}" type="presParOf" srcId="{7AF4DA47-9BD8-475F-BB6A-38214A07137F}" destId="{6911C3DD-8AB9-439F-8336-1ED8B9B495C4}" srcOrd="6" destOrd="0" presId="urn:microsoft.com/office/officeart/2005/8/layout/hChevron3"/>
    <dgm:cxn modelId="{9DC59ED2-51D6-4EC5-A910-5F19A2A3080B}" type="presParOf" srcId="{7AF4DA47-9BD8-475F-BB6A-38214A07137F}" destId="{6FACEA67-E3D3-4869-B581-2A685B784706}" srcOrd="7" destOrd="0" presId="urn:microsoft.com/office/officeart/2005/8/layout/hChevron3"/>
    <dgm:cxn modelId="{544E512A-9046-4506-AF50-171A40D45998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3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B43B23D1-789A-4B2A-A962-521F4FA009D3}" type="presOf" srcId="{296096C3-2D57-4860-AFD4-7EBA737A3A80}" destId="{6911C3DD-8AB9-439F-8336-1ED8B9B495C4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41575235-AE41-4407-93E4-D00EA5F208A9}" type="presOf" srcId="{3E39A611-D5D1-4794-A1A1-B42F7F4BBF79}" destId="{7AF4DA47-9BD8-475F-BB6A-38214A07137F}" srcOrd="0" destOrd="0" presId="urn:microsoft.com/office/officeart/2005/8/layout/hChevron3"/>
    <dgm:cxn modelId="{EC1E9A4A-EE34-43E0-A859-7B85A31AAF23}" type="presOf" srcId="{FCBAA7CC-746E-474C-94F0-083A8A85686A}" destId="{ADE69300-8AB5-4208-B2FC-DF2519D02F09}" srcOrd="0" destOrd="0" presId="urn:microsoft.com/office/officeart/2005/8/layout/hChevron3"/>
    <dgm:cxn modelId="{4DCD613D-725B-435A-BD85-09D92813B39A}" type="presOf" srcId="{83FB67BF-1DBF-472E-A70E-A9F0CEABBFC4}" destId="{962444D3-5F31-45AC-AAD6-1BDC44EDD30B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11CDB3B3-3A77-47C8-B9C8-EBD43312C680}" type="presOf" srcId="{B736495B-677A-4421-81E7-BE694525A6EF}" destId="{63ED8B56-52A4-4A3A-8704-44E206BF215B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50AA36EF-1E9D-4EFE-A718-4AF02FD0A15D}" type="presOf" srcId="{352F59B2-49BD-42C8-B972-61B4C5AC1E29}" destId="{3D1D4359-04FE-4C13-AA8F-B375F7205C58}" srcOrd="0" destOrd="0" presId="urn:microsoft.com/office/officeart/2005/8/layout/hChevron3"/>
    <dgm:cxn modelId="{01B5E391-86AE-44AE-B0F5-3A99A455253A}" type="presParOf" srcId="{7AF4DA47-9BD8-475F-BB6A-38214A07137F}" destId="{ADE69300-8AB5-4208-B2FC-DF2519D02F09}" srcOrd="0" destOrd="0" presId="urn:microsoft.com/office/officeart/2005/8/layout/hChevron3"/>
    <dgm:cxn modelId="{E9935560-FED2-40B4-8A91-786965373ACF}" type="presParOf" srcId="{7AF4DA47-9BD8-475F-BB6A-38214A07137F}" destId="{A1E8178D-8AE1-4EAB-ABEA-F5486233647A}" srcOrd="1" destOrd="0" presId="urn:microsoft.com/office/officeart/2005/8/layout/hChevron3"/>
    <dgm:cxn modelId="{07CFCF57-B9CC-49D1-A30F-B9579813FA35}" type="presParOf" srcId="{7AF4DA47-9BD8-475F-BB6A-38214A07137F}" destId="{63ED8B56-52A4-4A3A-8704-44E206BF215B}" srcOrd="2" destOrd="0" presId="urn:microsoft.com/office/officeart/2005/8/layout/hChevron3"/>
    <dgm:cxn modelId="{5DCAEF05-AE84-4463-8C1B-007A6CA84A60}" type="presParOf" srcId="{7AF4DA47-9BD8-475F-BB6A-38214A07137F}" destId="{B55589AF-817A-46C0-AEC3-937403D7DB9A}" srcOrd="3" destOrd="0" presId="urn:microsoft.com/office/officeart/2005/8/layout/hChevron3"/>
    <dgm:cxn modelId="{59F7FC38-1276-47D4-AD30-7C2AFD6CEC25}" type="presParOf" srcId="{7AF4DA47-9BD8-475F-BB6A-38214A07137F}" destId="{962444D3-5F31-45AC-AAD6-1BDC44EDD30B}" srcOrd="4" destOrd="0" presId="urn:microsoft.com/office/officeart/2005/8/layout/hChevron3"/>
    <dgm:cxn modelId="{F5F2F3C3-AE76-40C6-9D8E-BFA847E794EF}" type="presParOf" srcId="{7AF4DA47-9BD8-475F-BB6A-38214A07137F}" destId="{C66C13D8-8B88-4F90-AAE8-797AC932627F}" srcOrd="5" destOrd="0" presId="urn:microsoft.com/office/officeart/2005/8/layout/hChevron3"/>
    <dgm:cxn modelId="{D3510338-4183-48FF-A11E-DB1A45184A95}" type="presParOf" srcId="{7AF4DA47-9BD8-475F-BB6A-38214A07137F}" destId="{6911C3DD-8AB9-439F-8336-1ED8B9B495C4}" srcOrd="6" destOrd="0" presId="urn:microsoft.com/office/officeart/2005/8/layout/hChevron3"/>
    <dgm:cxn modelId="{5E634F39-5231-482F-AD8B-6F7C0DBC6BC1}" type="presParOf" srcId="{7AF4DA47-9BD8-475F-BB6A-38214A07137F}" destId="{6FACEA67-E3D3-4869-B581-2A685B784706}" srcOrd="7" destOrd="0" presId="urn:microsoft.com/office/officeart/2005/8/layout/hChevron3"/>
    <dgm:cxn modelId="{4F143FCC-A76C-4906-8890-2C271F6C3863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3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8A53F2C0-A386-41E6-BDF0-9F35817E6AA2}" type="presOf" srcId="{B736495B-677A-4421-81E7-BE694525A6EF}" destId="{63ED8B56-52A4-4A3A-8704-44E206BF215B}" srcOrd="0" destOrd="0" presId="urn:microsoft.com/office/officeart/2005/8/layout/hChevron3"/>
    <dgm:cxn modelId="{9DD627F3-2FC7-40A9-B3B0-AD1A09E8E67F}" type="presOf" srcId="{296096C3-2D57-4860-AFD4-7EBA737A3A80}" destId="{6911C3DD-8AB9-439F-8336-1ED8B9B495C4}" srcOrd="0" destOrd="0" presId="urn:microsoft.com/office/officeart/2005/8/layout/hChevron3"/>
    <dgm:cxn modelId="{472C5620-9479-463B-ACFA-D04455BDA44B}" type="presOf" srcId="{352F59B2-49BD-42C8-B972-61B4C5AC1E29}" destId="{3D1D4359-04FE-4C13-AA8F-B375F7205C58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06E375B1-2299-460C-A0B4-DF74A8EBEBE5}" type="presOf" srcId="{FCBAA7CC-746E-474C-94F0-083A8A85686A}" destId="{ADE69300-8AB5-4208-B2FC-DF2519D02F09}" srcOrd="0" destOrd="0" presId="urn:microsoft.com/office/officeart/2005/8/layout/hChevron3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3DFE11E3-AB04-4F63-B52F-92D72E34E0BD}" type="presOf" srcId="{83FB67BF-1DBF-472E-A70E-A9F0CEABBFC4}" destId="{962444D3-5F31-45AC-AAD6-1BDC44EDD30B}" srcOrd="0" destOrd="0" presId="urn:microsoft.com/office/officeart/2005/8/layout/hChevron3"/>
    <dgm:cxn modelId="{38D6792A-70C5-4F45-B654-C0F80F047218}" type="presOf" srcId="{3E39A611-D5D1-4794-A1A1-B42F7F4BBF79}" destId="{7AF4DA47-9BD8-475F-BB6A-38214A07137F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95F0C12F-4971-4FE6-BF97-48E9EDB12E82}" type="presParOf" srcId="{7AF4DA47-9BD8-475F-BB6A-38214A07137F}" destId="{ADE69300-8AB5-4208-B2FC-DF2519D02F09}" srcOrd="0" destOrd="0" presId="urn:microsoft.com/office/officeart/2005/8/layout/hChevron3"/>
    <dgm:cxn modelId="{94F654EC-6A66-4F94-82E8-E37128409D59}" type="presParOf" srcId="{7AF4DA47-9BD8-475F-BB6A-38214A07137F}" destId="{A1E8178D-8AE1-4EAB-ABEA-F5486233647A}" srcOrd="1" destOrd="0" presId="urn:microsoft.com/office/officeart/2005/8/layout/hChevron3"/>
    <dgm:cxn modelId="{2F0C78EB-F7C3-4D0B-9441-D768746CDCAD}" type="presParOf" srcId="{7AF4DA47-9BD8-475F-BB6A-38214A07137F}" destId="{63ED8B56-52A4-4A3A-8704-44E206BF215B}" srcOrd="2" destOrd="0" presId="urn:microsoft.com/office/officeart/2005/8/layout/hChevron3"/>
    <dgm:cxn modelId="{344C0424-E2AE-4535-897F-34E395B2C841}" type="presParOf" srcId="{7AF4DA47-9BD8-475F-BB6A-38214A07137F}" destId="{B55589AF-817A-46C0-AEC3-937403D7DB9A}" srcOrd="3" destOrd="0" presId="urn:microsoft.com/office/officeart/2005/8/layout/hChevron3"/>
    <dgm:cxn modelId="{DC50D606-BE1B-4EDC-9E99-B1A519D7BCF6}" type="presParOf" srcId="{7AF4DA47-9BD8-475F-BB6A-38214A07137F}" destId="{962444D3-5F31-45AC-AAD6-1BDC44EDD30B}" srcOrd="4" destOrd="0" presId="urn:microsoft.com/office/officeart/2005/8/layout/hChevron3"/>
    <dgm:cxn modelId="{1AD6AD26-8641-4E02-AA18-2B8F6AC8EA48}" type="presParOf" srcId="{7AF4DA47-9BD8-475F-BB6A-38214A07137F}" destId="{C66C13D8-8B88-4F90-AAE8-797AC932627F}" srcOrd="5" destOrd="0" presId="urn:microsoft.com/office/officeart/2005/8/layout/hChevron3"/>
    <dgm:cxn modelId="{B3AED3D6-C718-4436-8FD5-382BAD34AA3B}" type="presParOf" srcId="{7AF4DA47-9BD8-475F-BB6A-38214A07137F}" destId="{6911C3DD-8AB9-439F-8336-1ED8B9B495C4}" srcOrd="6" destOrd="0" presId="urn:microsoft.com/office/officeart/2005/8/layout/hChevron3"/>
    <dgm:cxn modelId="{582DA07F-B4D0-4344-B2D1-497CBB2EB1C7}" type="presParOf" srcId="{7AF4DA47-9BD8-475F-BB6A-38214A07137F}" destId="{6FACEA67-E3D3-4869-B581-2A685B784706}" srcOrd="7" destOrd="0" presId="urn:microsoft.com/office/officeart/2005/8/layout/hChevron3"/>
    <dgm:cxn modelId="{5A2D9DE9-58DC-47DB-A190-CD09D9A81D3D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3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41C6AEFB-7B6A-463E-81F5-BAE2B160D73C}" type="presOf" srcId="{83FB67BF-1DBF-472E-A70E-A9F0CEABBFC4}" destId="{962444D3-5F31-45AC-AAD6-1BDC44EDD30B}" srcOrd="0" destOrd="0" presId="urn:microsoft.com/office/officeart/2005/8/layout/hChevron3"/>
    <dgm:cxn modelId="{3D3D414F-032C-43CD-B2A7-77BC93480D2F}" type="presOf" srcId="{3E39A611-D5D1-4794-A1A1-B42F7F4BBF79}" destId="{7AF4DA47-9BD8-475F-BB6A-38214A07137F}" srcOrd="0" destOrd="0" presId="urn:microsoft.com/office/officeart/2005/8/layout/hChevron3"/>
    <dgm:cxn modelId="{F93C7BCB-C9A2-4088-AE52-D508FEDED22D}" type="presOf" srcId="{FCBAA7CC-746E-474C-94F0-083A8A85686A}" destId="{ADE69300-8AB5-4208-B2FC-DF2519D02F09}" srcOrd="0" destOrd="0" presId="urn:microsoft.com/office/officeart/2005/8/layout/hChevron3"/>
    <dgm:cxn modelId="{46348E8A-A872-459A-A3C4-5EC032AE680C}" type="presOf" srcId="{296096C3-2D57-4860-AFD4-7EBA737A3A80}" destId="{6911C3DD-8AB9-439F-8336-1ED8B9B495C4}" srcOrd="0" destOrd="0" presId="urn:microsoft.com/office/officeart/2005/8/layout/hChevron3"/>
    <dgm:cxn modelId="{9393BDE7-82F3-4150-A014-2709BECDB264}" type="presOf" srcId="{B736495B-677A-4421-81E7-BE694525A6EF}" destId="{63ED8B56-52A4-4A3A-8704-44E206BF215B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FB9513A1-B28A-4A42-8EAA-EBF962C3D14E}" type="presOf" srcId="{352F59B2-49BD-42C8-B972-61B4C5AC1E29}" destId="{3D1D4359-04FE-4C13-AA8F-B375F7205C58}" srcOrd="0" destOrd="0" presId="urn:microsoft.com/office/officeart/2005/8/layout/hChevron3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654D3520-EDFC-44E2-B4E7-006537DB4D78}" type="presParOf" srcId="{7AF4DA47-9BD8-475F-BB6A-38214A07137F}" destId="{ADE69300-8AB5-4208-B2FC-DF2519D02F09}" srcOrd="0" destOrd="0" presId="urn:microsoft.com/office/officeart/2005/8/layout/hChevron3"/>
    <dgm:cxn modelId="{1B672AF7-F241-4B45-BC0C-19149AB101CF}" type="presParOf" srcId="{7AF4DA47-9BD8-475F-BB6A-38214A07137F}" destId="{A1E8178D-8AE1-4EAB-ABEA-F5486233647A}" srcOrd="1" destOrd="0" presId="urn:microsoft.com/office/officeart/2005/8/layout/hChevron3"/>
    <dgm:cxn modelId="{72B1E35E-2CAF-44E9-A9DA-EF502D645142}" type="presParOf" srcId="{7AF4DA47-9BD8-475F-BB6A-38214A07137F}" destId="{63ED8B56-52A4-4A3A-8704-44E206BF215B}" srcOrd="2" destOrd="0" presId="urn:microsoft.com/office/officeart/2005/8/layout/hChevron3"/>
    <dgm:cxn modelId="{AD0D6BF1-A853-4A6E-A0E9-232B466E2FC8}" type="presParOf" srcId="{7AF4DA47-9BD8-475F-BB6A-38214A07137F}" destId="{B55589AF-817A-46C0-AEC3-937403D7DB9A}" srcOrd="3" destOrd="0" presId="urn:microsoft.com/office/officeart/2005/8/layout/hChevron3"/>
    <dgm:cxn modelId="{1CB2C269-BB44-4AE7-A9A8-E936AEFD5D1E}" type="presParOf" srcId="{7AF4DA47-9BD8-475F-BB6A-38214A07137F}" destId="{962444D3-5F31-45AC-AAD6-1BDC44EDD30B}" srcOrd="4" destOrd="0" presId="urn:microsoft.com/office/officeart/2005/8/layout/hChevron3"/>
    <dgm:cxn modelId="{293E2420-91F4-4242-BC68-BBD9B97E02BB}" type="presParOf" srcId="{7AF4DA47-9BD8-475F-BB6A-38214A07137F}" destId="{C66C13D8-8B88-4F90-AAE8-797AC932627F}" srcOrd="5" destOrd="0" presId="urn:microsoft.com/office/officeart/2005/8/layout/hChevron3"/>
    <dgm:cxn modelId="{373C0F86-9A1F-4DC7-97D5-634E7BB17764}" type="presParOf" srcId="{7AF4DA47-9BD8-475F-BB6A-38214A07137F}" destId="{6911C3DD-8AB9-439F-8336-1ED8B9B495C4}" srcOrd="6" destOrd="0" presId="urn:microsoft.com/office/officeart/2005/8/layout/hChevron3"/>
    <dgm:cxn modelId="{A23A08F4-5434-41EE-8716-BD1F0782EAFA}" type="presParOf" srcId="{7AF4DA47-9BD8-475F-BB6A-38214A07137F}" destId="{6FACEA67-E3D3-4869-B581-2A685B784706}" srcOrd="7" destOrd="0" presId="urn:microsoft.com/office/officeart/2005/8/layout/hChevron3"/>
    <dgm:cxn modelId="{9F401800-0CA1-4246-A886-6A89F2520354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3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AE394F0-1C8B-4711-A499-3DDFD2B99952}" type="presOf" srcId="{B736495B-677A-4421-81E7-BE694525A6EF}" destId="{63ED8B56-52A4-4A3A-8704-44E206BF215B}" srcOrd="0" destOrd="0" presId="urn:microsoft.com/office/officeart/2005/8/layout/hChevron3"/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6748B6AE-58DD-4D74-BE20-94BA928F0525}" type="presOf" srcId="{352F59B2-49BD-42C8-B972-61B4C5AC1E29}" destId="{3D1D4359-04FE-4C13-AA8F-B375F7205C58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949F5E41-D11E-49A3-8FC2-ED2A1675B541}" type="presOf" srcId="{FCBAA7CC-746E-474C-94F0-083A8A85686A}" destId="{ADE69300-8AB5-4208-B2FC-DF2519D02F09}" srcOrd="0" destOrd="0" presId="urn:microsoft.com/office/officeart/2005/8/layout/hChevron3"/>
    <dgm:cxn modelId="{57BFDD5E-A02C-4322-BB8D-B7965C85BAEE}" type="presOf" srcId="{3E39A611-D5D1-4794-A1A1-B42F7F4BBF79}" destId="{7AF4DA47-9BD8-475F-BB6A-38214A07137F}" srcOrd="0" destOrd="0" presId="urn:microsoft.com/office/officeart/2005/8/layout/hChevron3"/>
    <dgm:cxn modelId="{7557B398-45FE-4BED-95BB-BA24A6E3C0E5}" type="presOf" srcId="{296096C3-2D57-4860-AFD4-7EBA737A3A80}" destId="{6911C3DD-8AB9-439F-8336-1ED8B9B495C4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2B5D91AF-29F5-4AFB-A5C9-25B573D31477}" type="presOf" srcId="{83FB67BF-1DBF-472E-A70E-A9F0CEABBFC4}" destId="{962444D3-5F31-45AC-AAD6-1BDC44EDD30B}" srcOrd="0" destOrd="0" presId="urn:microsoft.com/office/officeart/2005/8/layout/hChevron3"/>
    <dgm:cxn modelId="{C4E3571F-1582-4EC0-923B-2FB39366B17D}" type="presParOf" srcId="{7AF4DA47-9BD8-475F-BB6A-38214A07137F}" destId="{ADE69300-8AB5-4208-B2FC-DF2519D02F09}" srcOrd="0" destOrd="0" presId="urn:microsoft.com/office/officeart/2005/8/layout/hChevron3"/>
    <dgm:cxn modelId="{A573139A-C354-491B-9B93-C0F1644900BC}" type="presParOf" srcId="{7AF4DA47-9BD8-475F-BB6A-38214A07137F}" destId="{A1E8178D-8AE1-4EAB-ABEA-F5486233647A}" srcOrd="1" destOrd="0" presId="urn:microsoft.com/office/officeart/2005/8/layout/hChevron3"/>
    <dgm:cxn modelId="{E507F2AE-22E5-415B-8B59-9D8027105BCD}" type="presParOf" srcId="{7AF4DA47-9BD8-475F-BB6A-38214A07137F}" destId="{63ED8B56-52A4-4A3A-8704-44E206BF215B}" srcOrd="2" destOrd="0" presId="urn:microsoft.com/office/officeart/2005/8/layout/hChevron3"/>
    <dgm:cxn modelId="{366EEFD2-D3D4-4EBF-8AEF-A0F985F07123}" type="presParOf" srcId="{7AF4DA47-9BD8-475F-BB6A-38214A07137F}" destId="{B55589AF-817A-46C0-AEC3-937403D7DB9A}" srcOrd="3" destOrd="0" presId="urn:microsoft.com/office/officeart/2005/8/layout/hChevron3"/>
    <dgm:cxn modelId="{03208733-662A-4FE7-B044-E1E0C1CAEF06}" type="presParOf" srcId="{7AF4DA47-9BD8-475F-BB6A-38214A07137F}" destId="{962444D3-5F31-45AC-AAD6-1BDC44EDD30B}" srcOrd="4" destOrd="0" presId="urn:microsoft.com/office/officeart/2005/8/layout/hChevron3"/>
    <dgm:cxn modelId="{085F3984-4C5B-4D0A-ABD5-1FCF302EC915}" type="presParOf" srcId="{7AF4DA47-9BD8-475F-BB6A-38214A07137F}" destId="{C66C13D8-8B88-4F90-AAE8-797AC932627F}" srcOrd="5" destOrd="0" presId="urn:microsoft.com/office/officeart/2005/8/layout/hChevron3"/>
    <dgm:cxn modelId="{7C210408-7C54-437D-A6C5-B7C05FD6E6E4}" type="presParOf" srcId="{7AF4DA47-9BD8-475F-BB6A-38214A07137F}" destId="{6911C3DD-8AB9-439F-8336-1ED8B9B495C4}" srcOrd="6" destOrd="0" presId="urn:microsoft.com/office/officeart/2005/8/layout/hChevron3"/>
    <dgm:cxn modelId="{7DB527DE-3AFB-45D8-920B-8878C8780295}" type="presParOf" srcId="{7AF4DA47-9BD8-475F-BB6A-38214A07137F}" destId="{6FACEA67-E3D3-4869-B581-2A685B784706}" srcOrd="7" destOrd="0" presId="urn:microsoft.com/office/officeart/2005/8/layout/hChevron3"/>
    <dgm:cxn modelId="{DAE1107D-15CB-4DFE-827C-F35C98D1D8D0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9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3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EB0E3DBB-96DE-4CE9-BCA4-0997B7736541}" type="presOf" srcId="{B736495B-677A-4421-81E7-BE694525A6EF}" destId="{63ED8B56-52A4-4A3A-8704-44E206BF215B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31FC6E30-7BA1-4DBE-873B-D4AA7532120A}" type="presOf" srcId="{FCBAA7CC-746E-474C-94F0-083A8A85686A}" destId="{ADE69300-8AB5-4208-B2FC-DF2519D02F09}" srcOrd="0" destOrd="0" presId="urn:microsoft.com/office/officeart/2005/8/layout/hChevron3"/>
    <dgm:cxn modelId="{41D9CED4-A177-476F-A70E-9BD7BB09CD1C}" type="presOf" srcId="{296096C3-2D57-4860-AFD4-7EBA737A3A80}" destId="{6911C3DD-8AB9-439F-8336-1ED8B9B495C4}" srcOrd="0" destOrd="0" presId="urn:microsoft.com/office/officeart/2005/8/layout/hChevron3"/>
    <dgm:cxn modelId="{66DDD524-D0BF-4924-BACD-BB3B7A8E4DE5}" type="presOf" srcId="{352F59B2-49BD-42C8-B972-61B4C5AC1E29}" destId="{3D1D4359-04FE-4C13-AA8F-B375F7205C58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6911AD49-A6E9-48D1-955D-10014E2B4C1A}" type="presOf" srcId="{3E39A611-D5D1-4794-A1A1-B42F7F4BBF79}" destId="{7AF4DA47-9BD8-475F-BB6A-38214A07137F}" srcOrd="0" destOrd="0" presId="urn:microsoft.com/office/officeart/2005/8/layout/hChevron3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235B531F-9548-4888-8D85-52A6808FB2C0}" type="presOf" srcId="{83FB67BF-1DBF-472E-A70E-A9F0CEABBFC4}" destId="{962444D3-5F31-45AC-AAD6-1BDC44EDD30B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54D409F9-17FF-4101-96BF-87EBBAEC35E0}" type="presParOf" srcId="{7AF4DA47-9BD8-475F-BB6A-38214A07137F}" destId="{ADE69300-8AB5-4208-B2FC-DF2519D02F09}" srcOrd="0" destOrd="0" presId="urn:microsoft.com/office/officeart/2005/8/layout/hChevron3"/>
    <dgm:cxn modelId="{97E9F83A-5D1F-4B69-B9C7-B3C9DA4AAE23}" type="presParOf" srcId="{7AF4DA47-9BD8-475F-BB6A-38214A07137F}" destId="{A1E8178D-8AE1-4EAB-ABEA-F5486233647A}" srcOrd="1" destOrd="0" presId="urn:microsoft.com/office/officeart/2005/8/layout/hChevron3"/>
    <dgm:cxn modelId="{1C25E1EF-587A-4BEE-82E6-7B8C7D0929C1}" type="presParOf" srcId="{7AF4DA47-9BD8-475F-BB6A-38214A07137F}" destId="{63ED8B56-52A4-4A3A-8704-44E206BF215B}" srcOrd="2" destOrd="0" presId="urn:microsoft.com/office/officeart/2005/8/layout/hChevron3"/>
    <dgm:cxn modelId="{B9C39D63-9D2B-4FD2-81EC-7E2C2341C9E1}" type="presParOf" srcId="{7AF4DA47-9BD8-475F-BB6A-38214A07137F}" destId="{B55589AF-817A-46C0-AEC3-937403D7DB9A}" srcOrd="3" destOrd="0" presId="urn:microsoft.com/office/officeart/2005/8/layout/hChevron3"/>
    <dgm:cxn modelId="{EFDDD34C-A9F5-4511-A54F-7ABC0F3FADCD}" type="presParOf" srcId="{7AF4DA47-9BD8-475F-BB6A-38214A07137F}" destId="{962444D3-5F31-45AC-AAD6-1BDC44EDD30B}" srcOrd="4" destOrd="0" presId="urn:microsoft.com/office/officeart/2005/8/layout/hChevron3"/>
    <dgm:cxn modelId="{9E83976B-982C-4072-A2AB-2A25A573643A}" type="presParOf" srcId="{7AF4DA47-9BD8-475F-BB6A-38214A07137F}" destId="{C66C13D8-8B88-4F90-AAE8-797AC932627F}" srcOrd="5" destOrd="0" presId="urn:microsoft.com/office/officeart/2005/8/layout/hChevron3"/>
    <dgm:cxn modelId="{F8C978AE-E388-4563-9CFD-2C41E739E3DF}" type="presParOf" srcId="{7AF4DA47-9BD8-475F-BB6A-38214A07137F}" destId="{6911C3DD-8AB9-439F-8336-1ED8B9B495C4}" srcOrd="6" destOrd="0" presId="urn:microsoft.com/office/officeart/2005/8/layout/hChevron3"/>
    <dgm:cxn modelId="{C8BB871B-F9EA-405E-A34C-A4FFCEB5C638}" type="presParOf" srcId="{7AF4DA47-9BD8-475F-BB6A-38214A07137F}" destId="{6FACEA67-E3D3-4869-B581-2A685B784706}" srcOrd="7" destOrd="0" presId="urn:microsoft.com/office/officeart/2005/8/layout/hChevron3"/>
    <dgm:cxn modelId="{CF8DB100-E5D7-4BB5-BE5C-42F544355F76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2" csCatId="colorful" phldr="1"/>
      <dgm:spPr/>
    </dgm:pt>
    <dgm:pt modelId="{FCBAA7CC-746E-474C-94F0-083A8A85686A}">
      <dgm:prSet phldrT="[Text]" custT="1"/>
      <dgm:spPr/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2B3ACC5-01B1-4B0F-8129-ED361A6AA4DF}" type="presOf" srcId="{3E39A611-D5D1-4794-A1A1-B42F7F4BBF79}" destId="{7AF4DA47-9BD8-475F-BB6A-38214A07137F}" srcOrd="0" destOrd="0" presId="urn:microsoft.com/office/officeart/2005/8/layout/hChevron3"/>
    <dgm:cxn modelId="{557BDE6D-6D24-4521-B02E-92B5981F3B35}" type="presOf" srcId="{B736495B-677A-4421-81E7-BE694525A6EF}" destId="{63ED8B56-52A4-4A3A-8704-44E206BF215B}" srcOrd="0" destOrd="0" presId="urn:microsoft.com/office/officeart/2005/8/layout/hChevron3"/>
    <dgm:cxn modelId="{95D8326B-F9E3-4F33-9775-027ED12F4E44}" type="presOf" srcId="{296096C3-2D57-4860-AFD4-7EBA737A3A80}" destId="{6911C3DD-8AB9-439F-8336-1ED8B9B495C4}" srcOrd="0" destOrd="0" presId="urn:microsoft.com/office/officeart/2005/8/layout/hChevron3"/>
    <dgm:cxn modelId="{EC05B12B-3B76-4BC2-BC36-0A33B7B2AD5D}" type="presOf" srcId="{FCBAA7CC-746E-474C-94F0-083A8A85686A}" destId="{ADE69300-8AB5-4208-B2FC-DF2519D02F09}" srcOrd="0" destOrd="0" presId="urn:microsoft.com/office/officeart/2005/8/layout/hChevron3"/>
    <dgm:cxn modelId="{F3015E7C-7734-4957-9047-A7ACE5B17EBC}" type="presOf" srcId="{352F59B2-49BD-42C8-B972-61B4C5AC1E29}" destId="{3D1D4359-04FE-4C13-AA8F-B375F7205C58}" srcOrd="0" destOrd="0" presId="urn:microsoft.com/office/officeart/2005/8/layout/hChevron3"/>
    <dgm:cxn modelId="{D1BBFC4C-804F-405D-A50A-69E7DCB36C01}" type="presOf" srcId="{83FB67BF-1DBF-472E-A70E-A9F0CEABBFC4}" destId="{962444D3-5F31-45AC-AAD6-1BDC44EDD30B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6B3775E8-8EE9-42CC-BE95-8EE28A7069FF}" type="presParOf" srcId="{7AF4DA47-9BD8-475F-BB6A-38214A07137F}" destId="{ADE69300-8AB5-4208-B2FC-DF2519D02F09}" srcOrd="0" destOrd="0" presId="urn:microsoft.com/office/officeart/2005/8/layout/hChevron3"/>
    <dgm:cxn modelId="{A5BA4C86-6489-43AE-831C-3F9A51ACE1AF}" type="presParOf" srcId="{7AF4DA47-9BD8-475F-BB6A-38214A07137F}" destId="{A1E8178D-8AE1-4EAB-ABEA-F5486233647A}" srcOrd="1" destOrd="0" presId="urn:microsoft.com/office/officeart/2005/8/layout/hChevron3"/>
    <dgm:cxn modelId="{0734F55D-C7E4-4CFD-AC7C-25363952E486}" type="presParOf" srcId="{7AF4DA47-9BD8-475F-BB6A-38214A07137F}" destId="{63ED8B56-52A4-4A3A-8704-44E206BF215B}" srcOrd="2" destOrd="0" presId="urn:microsoft.com/office/officeart/2005/8/layout/hChevron3"/>
    <dgm:cxn modelId="{9BF5922C-56AD-4DF1-9195-4F41CE31451A}" type="presParOf" srcId="{7AF4DA47-9BD8-475F-BB6A-38214A07137F}" destId="{B55589AF-817A-46C0-AEC3-937403D7DB9A}" srcOrd="3" destOrd="0" presId="urn:microsoft.com/office/officeart/2005/8/layout/hChevron3"/>
    <dgm:cxn modelId="{946D76EE-8CB8-483F-A42F-7A907EFF03E9}" type="presParOf" srcId="{7AF4DA47-9BD8-475F-BB6A-38214A07137F}" destId="{962444D3-5F31-45AC-AAD6-1BDC44EDD30B}" srcOrd="4" destOrd="0" presId="urn:microsoft.com/office/officeart/2005/8/layout/hChevron3"/>
    <dgm:cxn modelId="{7FC39CDC-53A6-4AD9-BD9C-E05689F28865}" type="presParOf" srcId="{7AF4DA47-9BD8-475F-BB6A-38214A07137F}" destId="{C66C13D8-8B88-4F90-AAE8-797AC932627F}" srcOrd="5" destOrd="0" presId="urn:microsoft.com/office/officeart/2005/8/layout/hChevron3"/>
    <dgm:cxn modelId="{DA592F7B-1C99-484A-9BF1-E1E698A3618D}" type="presParOf" srcId="{7AF4DA47-9BD8-475F-BB6A-38214A07137F}" destId="{6911C3DD-8AB9-439F-8336-1ED8B9B495C4}" srcOrd="6" destOrd="0" presId="urn:microsoft.com/office/officeart/2005/8/layout/hChevron3"/>
    <dgm:cxn modelId="{7E82E2B9-EDD0-4407-B00A-EC4ACFDA1984}" type="presParOf" srcId="{7AF4DA47-9BD8-475F-BB6A-38214A07137F}" destId="{6FACEA67-E3D3-4869-B581-2A685B784706}" srcOrd="7" destOrd="0" presId="urn:microsoft.com/office/officeart/2005/8/layout/hChevron3"/>
    <dgm:cxn modelId="{E6DB7044-FFF9-4A88-AF30-E9B3478A7906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0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3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F04B9B10-E357-496E-8E71-3AFAD22A0B5C}" type="presOf" srcId="{352F59B2-49BD-42C8-B972-61B4C5AC1E29}" destId="{3D1D4359-04FE-4C13-AA8F-B375F7205C58}" srcOrd="0" destOrd="0" presId="urn:microsoft.com/office/officeart/2005/8/layout/hChevron3"/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15DD31BE-6B4C-4895-A03E-B9422D9D78A8}" type="presOf" srcId="{3E39A611-D5D1-4794-A1A1-B42F7F4BBF79}" destId="{7AF4DA47-9BD8-475F-BB6A-38214A07137F}" srcOrd="0" destOrd="0" presId="urn:microsoft.com/office/officeart/2005/8/layout/hChevron3"/>
    <dgm:cxn modelId="{E8FC4C9C-5B93-416A-B52F-5B8873C3F945}" type="presOf" srcId="{FCBAA7CC-746E-474C-94F0-083A8A85686A}" destId="{ADE69300-8AB5-4208-B2FC-DF2519D02F09}" srcOrd="0" destOrd="0" presId="urn:microsoft.com/office/officeart/2005/8/layout/hChevron3"/>
    <dgm:cxn modelId="{88BB497A-854F-478A-BBFD-28B2AC96CE41}" type="presOf" srcId="{B736495B-677A-4421-81E7-BE694525A6EF}" destId="{63ED8B56-52A4-4A3A-8704-44E206BF215B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1CCD4379-25D1-48D3-B631-85897761A0E9}" type="presOf" srcId="{296096C3-2D57-4860-AFD4-7EBA737A3A80}" destId="{6911C3DD-8AB9-439F-8336-1ED8B9B495C4}" srcOrd="0" destOrd="0" presId="urn:microsoft.com/office/officeart/2005/8/layout/hChevron3"/>
    <dgm:cxn modelId="{CCE1C389-6421-4386-B6D7-544ABA587D7C}" type="presOf" srcId="{83FB67BF-1DBF-472E-A70E-A9F0CEABBFC4}" destId="{962444D3-5F31-45AC-AAD6-1BDC44EDD30B}" srcOrd="0" destOrd="0" presId="urn:microsoft.com/office/officeart/2005/8/layout/hChevron3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177E78C9-0E0A-41EF-BE78-8F148E1DF7FD}" type="presParOf" srcId="{7AF4DA47-9BD8-475F-BB6A-38214A07137F}" destId="{ADE69300-8AB5-4208-B2FC-DF2519D02F09}" srcOrd="0" destOrd="0" presId="urn:microsoft.com/office/officeart/2005/8/layout/hChevron3"/>
    <dgm:cxn modelId="{6BC1E01C-507A-4E4E-A989-ECDB1BF17C46}" type="presParOf" srcId="{7AF4DA47-9BD8-475F-BB6A-38214A07137F}" destId="{A1E8178D-8AE1-4EAB-ABEA-F5486233647A}" srcOrd="1" destOrd="0" presId="urn:microsoft.com/office/officeart/2005/8/layout/hChevron3"/>
    <dgm:cxn modelId="{C75D5EEF-79FA-4C9B-BEC2-73B6444A2FFC}" type="presParOf" srcId="{7AF4DA47-9BD8-475F-BB6A-38214A07137F}" destId="{63ED8B56-52A4-4A3A-8704-44E206BF215B}" srcOrd="2" destOrd="0" presId="urn:microsoft.com/office/officeart/2005/8/layout/hChevron3"/>
    <dgm:cxn modelId="{83AFBCC9-0B9C-4C93-9DDF-D25549E3EF06}" type="presParOf" srcId="{7AF4DA47-9BD8-475F-BB6A-38214A07137F}" destId="{B55589AF-817A-46C0-AEC3-937403D7DB9A}" srcOrd="3" destOrd="0" presId="urn:microsoft.com/office/officeart/2005/8/layout/hChevron3"/>
    <dgm:cxn modelId="{063CC18F-62A4-40A9-A08C-64C693085573}" type="presParOf" srcId="{7AF4DA47-9BD8-475F-BB6A-38214A07137F}" destId="{962444D3-5F31-45AC-AAD6-1BDC44EDD30B}" srcOrd="4" destOrd="0" presId="urn:microsoft.com/office/officeart/2005/8/layout/hChevron3"/>
    <dgm:cxn modelId="{9C73F306-FD32-4B5D-A2E5-E17348D7E472}" type="presParOf" srcId="{7AF4DA47-9BD8-475F-BB6A-38214A07137F}" destId="{C66C13D8-8B88-4F90-AAE8-797AC932627F}" srcOrd="5" destOrd="0" presId="urn:microsoft.com/office/officeart/2005/8/layout/hChevron3"/>
    <dgm:cxn modelId="{4C352325-3D65-47DE-BBFB-4B4A9996C3BF}" type="presParOf" srcId="{7AF4DA47-9BD8-475F-BB6A-38214A07137F}" destId="{6911C3DD-8AB9-439F-8336-1ED8B9B495C4}" srcOrd="6" destOrd="0" presId="urn:microsoft.com/office/officeart/2005/8/layout/hChevron3"/>
    <dgm:cxn modelId="{837FE841-CCAB-4FB1-A41B-ABCD48E91241}" type="presParOf" srcId="{7AF4DA47-9BD8-475F-BB6A-38214A07137F}" destId="{6FACEA67-E3D3-4869-B581-2A685B784706}" srcOrd="7" destOrd="0" presId="urn:microsoft.com/office/officeart/2005/8/layout/hChevron3"/>
    <dgm:cxn modelId="{278AD1F4-09D4-40B7-A297-4B6AA9430F9E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1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3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4A9EA375-6179-4664-888E-D73C3A4CBD80}" type="presOf" srcId="{83FB67BF-1DBF-472E-A70E-A9F0CEABBFC4}" destId="{962444D3-5F31-45AC-AAD6-1BDC44EDD30B}" srcOrd="0" destOrd="0" presId="urn:microsoft.com/office/officeart/2005/8/layout/hChevron3"/>
    <dgm:cxn modelId="{B75BB096-11DA-40EF-8CED-8675B3B8A1E8}" type="presOf" srcId="{3E39A611-D5D1-4794-A1A1-B42F7F4BBF79}" destId="{7AF4DA47-9BD8-475F-BB6A-38214A07137F}" srcOrd="0" destOrd="0" presId="urn:microsoft.com/office/officeart/2005/8/layout/hChevron3"/>
    <dgm:cxn modelId="{3370E2C7-5515-4621-A407-D268D4D66781}" type="presOf" srcId="{296096C3-2D57-4860-AFD4-7EBA737A3A80}" destId="{6911C3DD-8AB9-439F-8336-1ED8B9B495C4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FBE75E34-A256-4111-81F7-31F0AC2945C2}" type="presOf" srcId="{B736495B-677A-4421-81E7-BE694525A6EF}" destId="{63ED8B56-52A4-4A3A-8704-44E206BF215B}" srcOrd="0" destOrd="0" presId="urn:microsoft.com/office/officeart/2005/8/layout/hChevron3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EE3BB3E0-0066-4568-B44F-FEF1FDCEA86C}" type="presOf" srcId="{352F59B2-49BD-42C8-B972-61B4C5AC1E29}" destId="{3D1D4359-04FE-4C13-AA8F-B375F7205C58}" srcOrd="0" destOrd="0" presId="urn:microsoft.com/office/officeart/2005/8/layout/hChevron3"/>
    <dgm:cxn modelId="{2AD248B6-7F53-45BC-A004-4E8661424B88}" type="presOf" srcId="{FCBAA7CC-746E-474C-94F0-083A8A85686A}" destId="{ADE69300-8AB5-4208-B2FC-DF2519D02F09}" srcOrd="0" destOrd="0" presId="urn:microsoft.com/office/officeart/2005/8/layout/hChevron3"/>
    <dgm:cxn modelId="{61A071CA-CB17-411E-8E33-F3F1931D7ACD}" type="presParOf" srcId="{7AF4DA47-9BD8-475F-BB6A-38214A07137F}" destId="{ADE69300-8AB5-4208-B2FC-DF2519D02F09}" srcOrd="0" destOrd="0" presId="urn:microsoft.com/office/officeart/2005/8/layout/hChevron3"/>
    <dgm:cxn modelId="{9684785A-D5E8-4E3B-A3F2-742CC06549E9}" type="presParOf" srcId="{7AF4DA47-9BD8-475F-BB6A-38214A07137F}" destId="{A1E8178D-8AE1-4EAB-ABEA-F5486233647A}" srcOrd="1" destOrd="0" presId="urn:microsoft.com/office/officeart/2005/8/layout/hChevron3"/>
    <dgm:cxn modelId="{821C5B5E-DBD6-49EB-9C1B-6E526B42E729}" type="presParOf" srcId="{7AF4DA47-9BD8-475F-BB6A-38214A07137F}" destId="{63ED8B56-52A4-4A3A-8704-44E206BF215B}" srcOrd="2" destOrd="0" presId="urn:microsoft.com/office/officeart/2005/8/layout/hChevron3"/>
    <dgm:cxn modelId="{E2690464-4CB2-43A5-AC43-6B65C00D5B5B}" type="presParOf" srcId="{7AF4DA47-9BD8-475F-BB6A-38214A07137F}" destId="{B55589AF-817A-46C0-AEC3-937403D7DB9A}" srcOrd="3" destOrd="0" presId="urn:microsoft.com/office/officeart/2005/8/layout/hChevron3"/>
    <dgm:cxn modelId="{972F3CD1-A9FD-4B9C-B44E-4A7E333FA8C4}" type="presParOf" srcId="{7AF4DA47-9BD8-475F-BB6A-38214A07137F}" destId="{962444D3-5F31-45AC-AAD6-1BDC44EDD30B}" srcOrd="4" destOrd="0" presId="urn:microsoft.com/office/officeart/2005/8/layout/hChevron3"/>
    <dgm:cxn modelId="{6CFE594D-627B-487B-BC1C-4B5B1DB0DBBA}" type="presParOf" srcId="{7AF4DA47-9BD8-475F-BB6A-38214A07137F}" destId="{C66C13D8-8B88-4F90-AAE8-797AC932627F}" srcOrd="5" destOrd="0" presId="urn:microsoft.com/office/officeart/2005/8/layout/hChevron3"/>
    <dgm:cxn modelId="{CE86B7B7-9CA4-45C0-92BA-2C1761146B13}" type="presParOf" srcId="{7AF4DA47-9BD8-475F-BB6A-38214A07137F}" destId="{6911C3DD-8AB9-439F-8336-1ED8B9B495C4}" srcOrd="6" destOrd="0" presId="urn:microsoft.com/office/officeart/2005/8/layout/hChevron3"/>
    <dgm:cxn modelId="{E091F0CD-1865-4446-822F-5FAC2F908D5E}" type="presParOf" srcId="{7AF4DA47-9BD8-475F-BB6A-38214A07137F}" destId="{6FACEA67-E3D3-4869-B581-2A685B784706}" srcOrd="7" destOrd="0" presId="urn:microsoft.com/office/officeart/2005/8/layout/hChevron3"/>
    <dgm:cxn modelId="{1FDAE9B2-56A6-438C-B0F5-30B4DFD7292C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2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3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92AA3FA4-CE21-48A2-880B-BC1F59690E6F}" type="presOf" srcId="{FCBAA7CC-746E-474C-94F0-083A8A85686A}" destId="{ADE69300-8AB5-4208-B2FC-DF2519D02F09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124A9AFE-0D78-4563-804F-6ADD39A1D384}" type="presOf" srcId="{352F59B2-49BD-42C8-B972-61B4C5AC1E29}" destId="{3D1D4359-04FE-4C13-AA8F-B375F7205C58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CEAE8B6A-FEC7-49D9-B131-168714F77C9A}" type="presOf" srcId="{296096C3-2D57-4860-AFD4-7EBA737A3A80}" destId="{6911C3DD-8AB9-439F-8336-1ED8B9B495C4}" srcOrd="0" destOrd="0" presId="urn:microsoft.com/office/officeart/2005/8/layout/hChevron3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00460B63-FBD7-4833-8B9E-CB69EB6B7151}" type="presOf" srcId="{B736495B-677A-4421-81E7-BE694525A6EF}" destId="{63ED8B56-52A4-4A3A-8704-44E206BF215B}" srcOrd="0" destOrd="0" presId="urn:microsoft.com/office/officeart/2005/8/layout/hChevron3"/>
    <dgm:cxn modelId="{868408EB-0229-499C-B218-13EECB4D2E83}" type="presOf" srcId="{3E39A611-D5D1-4794-A1A1-B42F7F4BBF79}" destId="{7AF4DA47-9BD8-475F-BB6A-38214A07137F}" srcOrd="0" destOrd="0" presId="urn:microsoft.com/office/officeart/2005/8/layout/hChevron3"/>
    <dgm:cxn modelId="{B56C1F61-79B9-4B81-AC0B-CDA8C6679A11}" type="presOf" srcId="{83FB67BF-1DBF-472E-A70E-A9F0CEABBFC4}" destId="{962444D3-5F31-45AC-AAD6-1BDC44EDD30B}" srcOrd="0" destOrd="0" presId="urn:microsoft.com/office/officeart/2005/8/layout/hChevron3"/>
    <dgm:cxn modelId="{92F17C66-E940-41B9-ABC0-2B11FC2F2B41}" type="presParOf" srcId="{7AF4DA47-9BD8-475F-BB6A-38214A07137F}" destId="{ADE69300-8AB5-4208-B2FC-DF2519D02F09}" srcOrd="0" destOrd="0" presId="urn:microsoft.com/office/officeart/2005/8/layout/hChevron3"/>
    <dgm:cxn modelId="{563DC21C-003C-4CBD-ADA5-6AF37CB51BCE}" type="presParOf" srcId="{7AF4DA47-9BD8-475F-BB6A-38214A07137F}" destId="{A1E8178D-8AE1-4EAB-ABEA-F5486233647A}" srcOrd="1" destOrd="0" presId="urn:microsoft.com/office/officeart/2005/8/layout/hChevron3"/>
    <dgm:cxn modelId="{836C0818-E6D8-4388-8120-6CD9331CE3F5}" type="presParOf" srcId="{7AF4DA47-9BD8-475F-BB6A-38214A07137F}" destId="{63ED8B56-52A4-4A3A-8704-44E206BF215B}" srcOrd="2" destOrd="0" presId="urn:microsoft.com/office/officeart/2005/8/layout/hChevron3"/>
    <dgm:cxn modelId="{8D5F7C79-A2DB-4DE6-8386-40CE0CE85CD1}" type="presParOf" srcId="{7AF4DA47-9BD8-475F-BB6A-38214A07137F}" destId="{B55589AF-817A-46C0-AEC3-937403D7DB9A}" srcOrd="3" destOrd="0" presId="urn:microsoft.com/office/officeart/2005/8/layout/hChevron3"/>
    <dgm:cxn modelId="{6D861B61-9CB9-4065-97F7-273DC534F047}" type="presParOf" srcId="{7AF4DA47-9BD8-475F-BB6A-38214A07137F}" destId="{962444D3-5F31-45AC-AAD6-1BDC44EDD30B}" srcOrd="4" destOrd="0" presId="urn:microsoft.com/office/officeart/2005/8/layout/hChevron3"/>
    <dgm:cxn modelId="{A3707946-A2DE-4E80-898B-87F86B29CC4D}" type="presParOf" srcId="{7AF4DA47-9BD8-475F-BB6A-38214A07137F}" destId="{C66C13D8-8B88-4F90-AAE8-797AC932627F}" srcOrd="5" destOrd="0" presId="urn:microsoft.com/office/officeart/2005/8/layout/hChevron3"/>
    <dgm:cxn modelId="{B03BDAC3-C2DB-411A-9669-E87A2492B6DE}" type="presParOf" srcId="{7AF4DA47-9BD8-475F-BB6A-38214A07137F}" destId="{6911C3DD-8AB9-439F-8336-1ED8B9B495C4}" srcOrd="6" destOrd="0" presId="urn:microsoft.com/office/officeart/2005/8/layout/hChevron3"/>
    <dgm:cxn modelId="{EDDE9CF4-B5AB-4997-BE94-AF236817AFCA}" type="presParOf" srcId="{7AF4DA47-9BD8-475F-BB6A-38214A07137F}" destId="{6FACEA67-E3D3-4869-B581-2A685B784706}" srcOrd="7" destOrd="0" presId="urn:microsoft.com/office/officeart/2005/8/layout/hChevron3"/>
    <dgm:cxn modelId="{9BD12420-39FD-4B07-B1E5-B08CD227C29F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3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3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1F7C5B6-81AC-4261-A493-D0310D196C9C}" type="presOf" srcId="{296096C3-2D57-4860-AFD4-7EBA737A3A80}" destId="{6911C3DD-8AB9-439F-8336-1ED8B9B495C4}" srcOrd="0" destOrd="0" presId="urn:microsoft.com/office/officeart/2005/8/layout/hChevron3"/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AE5749F8-93F3-4013-BB9F-E767DAFC344A}" type="presOf" srcId="{83FB67BF-1DBF-472E-A70E-A9F0CEABBFC4}" destId="{962444D3-5F31-45AC-AAD6-1BDC44EDD30B}" srcOrd="0" destOrd="0" presId="urn:microsoft.com/office/officeart/2005/8/layout/hChevron3"/>
    <dgm:cxn modelId="{7F38B554-32F2-4FDB-B152-C0AFCA6FCB59}" type="presOf" srcId="{B736495B-677A-4421-81E7-BE694525A6EF}" destId="{63ED8B56-52A4-4A3A-8704-44E206BF215B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349164B6-03F0-42E9-A8C1-955BCFF4DD34}" type="presOf" srcId="{FCBAA7CC-746E-474C-94F0-083A8A85686A}" destId="{ADE69300-8AB5-4208-B2FC-DF2519D02F09}" srcOrd="0" destOrd="0" presId="urn:microsoft.com/office/officeart/2005/8/layout/hChevron3"/>
    <dgm:cxn modelId="{F225E276-E3BB-47AE-835A-32B1F309E719}" type="presOf" srcId="{3E39A611-D5D1-4794-A1A1-B42F7F4BBF79}" destId="{7AF4DA47-9BD8-475F-BB6A-38214A07137F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C4129A74-58C2-4F81-99A6-4ED76855DF39}" type="presOf" srcId="{352F59B2-49BD-42C8-B972-61B4C5AC1E29}" destId="{3D1D4359-04FE-4C13-AA8F-B375F7205C58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45D16C44-44CB-45A4-B4BB-CAFDAD83042E}" type="presParOf" srcId="{7AF4DA47-9BD8-475F-BB6A-38214A07137F}" destId="{ADE69300-8AB5-4208-B2FC-DF2519D02F09}" srcOrd="0" destOrd="0" presId="urn:microsoft.com/office/officeart/2005/8/layout/hChevron3"/>
    <dgm:cxn modelId="{261C9A1D-76D2-409F-B22C-CFEBE0C600E1}" type="presParOf" srcId="{7AF4DA47-9BD8-475F-BB6A-38214A07137F}" destId="{A1E8178D-8AE1-4EAB-ABEA-F5486233647A}" srcOrd="1" destOrd="0" presId="urn:microsoft.com/office/officeart/2005/8/layout/hChevron3"/>
    <dgm:cxn modelId="{350136BF-5C29-451E-A7B3-F60AE23E4221}" type="presParOf" srcId="{7AF4DA47-9BD8-475F-BB6A-38214A07137F}" destId="{63ED8B56-52A4-4A3A-8704-44E206BF215B}" srcOrd="2" destOrd="0" presId="urn:microsoft.com/office/officeart/2005/8/layout/hChevron3"/>
    <dgm:cxn modelId="{EAB101FD-051E-4B31-AEA7-EA4FDE801E67}" type="presParOf" srcId="{7AF4DA47-9BD8-475F-BB6A-38214A07137F}" destId="{B55589AF-817A-46C0-AEC3-937403D7DB9A}" srcOrd="3" destOrd="0" presId="urn:microsoft.com/office/officeart/2005/8/layout/hChevron3"/>
    <dgm:cxn modelId="{71729B87-E7C6-42EC-875C-3E5DFA44FC3A}" type="presParOf" srcId="{7AF4DA47-9BD8-475F-BB6A-38214A07137F}" destId="{962444D3-5F31-45AC-AAD6-1BDC44EDD30B}" srcOrd="4" destOrd="0" presId="urn:microsoft.com/office/officeart/2005/8/layout/hChevron3"/>
    <dgm:cxn modelId="{03F190D9-3B10-4978-BC91-BB79C31B950C}" type="presParOf" srcId="{7AF4DA47-9BD8-475F-BB6A-38214A07137F}" destId="{C66C13D8-8B88-4F90-AAE8-797AC932627F}" srcOrd="5" destOrd="0" presId="urn:microsoft.com/office/officeart/2005/8/layout/hChevron3"/>
    <dgm:cxn modelId="{3DCBC37D-5A82-445B-8DE7-892909D2D26C}" type="presParOf" srcId="{7AF4DA47-9BD8-475F-BB6A-38214A07137F}" destId="{6911C3DD-8AB9-439F-8336-1ED8B9B495C4}" srcOrd="6" destOrd="0" presId="urn:microsoft.com/office/officeart/2005/8/layout/hChevron3"/>
    <dgm:cxn modelId="{19FBBAB1-6AAF-4ACA-8EB4-5B2482148EB1}" type="presParOf" srcId="{7AF4DA47-9BD8-475F-BB6A-38214A07137F}" destId="{6FACEA67-E3D3-4869-B581-2A685B784706}" srcOrd="7" destOrd="0" presId="urn:microsoft.com/office/officeart/2005/8/layout/hChevron3"/>
    <dgm:cxn modelId="{24A7D5FF-0E12-429A-A702-EBC31E1CE3A4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4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3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E5BEF5BF-1408-4A9E-BE7F-72FDE7965D30}" type="presOf" srcId="{B736495B-677A-4421-81E7-BE694525A6EF}" destId="{63ED8B56-52A4-4A3A-8704-44E206BF215B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938A6FCD-77AC-4B12-8009-11B92BF3CC78}" type="presOf" srcId="{83FB67BF-1DBF-472E-A70E-A9F0CEABBFC4}" destId="{962444D3-5F31-45AC-AAD6-1BDC44EDD30B}" srcOrd="0" destOrd="0" presId="urn:microsoft.com/office/officeart/2005/8/layout/hChevron3"/>
    <dgm:cxn modelId="{392F5E6D-CEC6-4C8B-B45B-F5D50A22174B}" type="presOf" srcId="{296096C3-2D57-4860-AFD4-7EBA737A3A80}" destId="{6911C3DD-8AB9-439F-8336-1ED8B9B495C4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B7FDD043-0CB8-4167-86E1-C88A00C26BC1}" type="presOf" srcId="{352F59B2-49BD-42C8-B972-61B4C5AC1E29}" destId="{3D1D4359-04FE-4C13-AA8F-B375F7205C58}" srcOrd="0" destOrd="0" presId="urn:microsoft.com/office/officeart/2005/8/layout/hChevron3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7544AB02-F078-4415-BC03-D47AD4754CA7}" type="presOf" srcId="{3E39A611-D5D1-4794-A1A1-B42F7F4BBF79}" destId="{7AF4DA47-9BD8-475F-BB6A-38214A07137F}" srcOrd="0" destOrd="0" presId="urn:microsoft.com/office/officeart/2005/8/layout/hChevron3"/>
    <dgm:cxn modelId="{35E49CA7-A9DA-402F-9B1B-29F577B8E3FF}" type="presOf" srcId="{FCBAA7CC-746E-474C-94F0-083A8A85686A}" destId="{ADE69300-8AB5-4208-B2FC-DF2519D02F09}" srcOrd="0" destOrd="0" presId="urn:microsoft.com/office/officeart/2005/8/layout/hChevron3"/>
    <dgm:cxn modelId="{0A1104C5-F81E-450E-B602-86A07E47C607}" type="presParOf" srcId="{7AF4DA47-9BD8-475F-BB6A-38214A07137F}" destId="{ADE69300-8AB5-4208-B2FC-DF2519D02F09}" srcOrd="0" destOrd="0" presId="urn:microsoft.com/office/officeart/2005/8/layout/hChevron3"/>
    <dgm:cxn modelId="{8D9E1AE3-4153-4577-896F-D662D5B25251}" type="presParOf" srcId="{7AF4DA47-9BD8-475F-BB6A-38214A07137F}" destId="{A1E8178D-8AE1-4EAB-ABEA-F5486233647A}" srcOrd="1" destOrd="0" presId="urn:microsoft.com/office/officeart/2005/8/layout/hChevron3"/>
    <dgm:cxn modelId="{49189ED8-0460-49A6-9709-B386414EBA60}" type="presParOf" srcId="{7AF4DA47-9BD8-475F-BB6A-38214A07137F}" destId="{63ED8B56-52A4-4A3A-8704-44E206BF215B}" srcOrd="2" destOrd="0" presId="urn:microsoft.com/office/officeart/2005/8/layout/hChevron3"/>
    <dgm:cxn modelId="{DEC21790-2228-4099-9745-C8CA2197A1CE}" type="presParOf" srcId="{7AF4DA47-9BD8-475F-BB6A-38214A07137F}" destId="{B55589AF-817A-46C0-AEC3-937403D7DB9A}" srcOrd="3" destOrd="0" presId="urn:microsoft.com/office/officeart/2005/8/layout/hChevron3"/>
    <dgm:cxn modelId="{E0B68A32-9406-46D4-8484-14F90A26E888}" type="presParOf" srcId="{7AF4DA47-9BD8-475F-BB6A-38214A07137F}" destId="{962444D3-5F31-45AC-AAD6-1BDC44EDD30B}" srcOrd="4" destOrd="0" presId="urn:microsoft.com/office/officeart/2005/8/layout/hChevron3"/>
    <dgm:cxn modelId="{D8F81E55-3E70-48D2-9F3F-D1C3F28CCD1A}" type="presParOf" srcId="{7AF4DA47-9BD8-475F-BB6A-38214A07137F}" destId="{C66C13D8-8B88-4F90-AAE8-797AC932627F}" srcOrd="5" destOrd="0" presId="urn:microsoft.com/office/officeart/2005/8/layout/hChevron3"/>
    <dgm:cxn modelId="{8FCE5E68-B609-448B-9A5A-B2DCF49A1CB1}" type="presParOf" srcId="{7AF4DA47-9BD8-475F-BB6A-38214A07137F}" destId="{6911C3DD-8AB9-439F-8336-1ED8B9B495C4}" srcOrd="6" destOrd="0" presId="urn:microsoft.com/office/officeart/2005/8/layout/hChevron3"/>
    <dgm:cxn modelId="{28716C65-04A2-48C3-8953-9A5F61DB4DEA}" type="presParOf" srcId="{7AF4DA47-9BD8-475F-BB6A-38214A07137F}" destId="{6FACEA67-E3D3-4869-B581-2A685B784706}" srcOrd="7" destOrd="0" presId="urn:microsoft.com/office/officeart/2005/8/layout/hChevron3"/>
    <dgm:cxn modelId="{98F97093-1FA8-4CC8-A727-368ABEA20BB6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5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3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D01A3A7-312D-4258-A7E5-C354AAE53545}" type="presOf" srcId="{FCBAA7CC-746E-474C-94F0-083A8A85686A}" destId="{ADE69300-8AB5-4208-B2FC-DF2519D02F09}" srcOrd="0" destOrd="0" presId="urn:microsoft.com/office/officeart/2005/8/layout/hChevron3"/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3BB45BC6-E25B-4D36-99DF-10EF619A93F5}" type="presOf" srcId="{296096C3-2D57-4860-AFD4-7EBA737A3A80}" destId="{6911C3DD-8AB9-439F-8336-1ED8B9B495C4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3F7B70AE-6FDC-4B49-A6C8-478AF04AF154}" type="presOf" srcId="{83FB67BF-1DBF-472E-A70E-A9F0CEABBFC4}" destId="{962444D3-5F31-45AC-AAD6-1BDC44EDD30B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3B319155-DA63-4AD2-B931-ADC3115B23AE}" type="presOf" srcId="{B736495B-677A-4421-81E7-BE694525A6EF}" destId="{63ED8B56-52A4-4A3A-8704-44E206BF215B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8B1F7667-E6C9-4372-9530-7AA727C57572}" type="presOf" srcId="{3E39A611-D5D1-4794-A1A1-B42F7F4BBF79}" destId="{7AF4DA47-9BD8-475F-BB6A-38214A07137F}" srcOrd="0" destOrd="0" presId="urn:microsoft.com/office/officeart/2005/8/layout/hChevron3"/>
    <dgm:cxn modelId="{78F170DB-3B8B-4BA2-8334-14789BB11CC2}" type="presOf" srcId="{352F59B2-49BD-42C8-B972-61B4C5AC1E29}" destId="{3D1D4359-04FE-4C13-AA8F-B375F7205C58}" srcOrd="0" destOrd="0" presId="urn:microsoft.com/office/officeart/2005/8/layout/hChevron3"/>
    <dgm:cxn modelId="{DD380D1C-D2E4-4DE7-B8E3-1BE32360EFAD}" type="presParOf" srcId="{7AF4DA47-9BD8-475F-BB6A-38214A07137F}" destId="{ADE69300-8AB5-4208-B2FC-DF2519D02F09}" srcOrd="0" destOrd="0" presId="urn:microsoft.com/office/officeart/2005/8/layout/hChevron3"/>
    <dgm:cxn modelId="{1844CC94-5196-4B18-B77D-8FA6E8B64DA9}" type="presParOf" srcId="{7AF4DA47-9BD8-475F-BB6A-38214A07137F}" destId="{A1E8178D-8AE1-4EAB-ABEA-F5486233647A}" srcOrd="1" destOrd="0" presId="urn:microsoft.com/office/officeart/2005/8/layout/hChevron3"/>
    <dgm:cxn modelId="{67EFE4D7-40B7-403C-ABD5-449B2975F521}" type="presParOf" srcId="{7AF4DA47-9BD8-475F-BB6A-38214A07137F}" destId="{63ED8B56-52A4-4A3A-8704-44E206BF215B}" srcOrd="2" destOrd="0" presId="urn:microsoft.com/office/officeart/2005/8/layout/hChevron3"/>
    <dgm:cxn modelId="{FE085F68-005A-48E1-9527-B4B4EABA8723}" type="presParOf" srcId="{7AF4DA47-9BD8-475F-BB6A-38214A07137F}" destId="{B55589AF-817A-46C0-AEC3-937403D7DB9A}" srcOrd="3" destOrd="0" presId="urn:microsoft.com/office/officeart/2005/8/layout/hChevron3"/>
    <dgm:cxn modelId="{BA336735-0992-4D08-830A-99574F2B2B53}" type="presParOf" srcId="{7AF4DA47-9BD8-475F-BB6A-38214A07137F}" destId="{962444D3-5F31-45AC-AAD6-1BDC44EDD30B}" srcOrd="4" destOrd="0" presId="urn:microsoft.com/office/officeart/2005/8/layout/hChevron3"/>
    <dgm:cxn modelId="{36AA9B6E-AF7A-42AE-A9A7-8494E4AB7EF0}" type="presParOf" srcId="{7AF4DA47-9BD8-475F-BB6A-38214A07137F}" destId="{C66C13D8-8B88-4F90-AAE8-797AC932627F}" srcOrd="5" destOrd="0" presId="urn:microsoft.com/office/officeart/2005/8/layout/hChevron3"/>
    <dgm:cxn modelId="{B182D45B-19B1-4C8D-86DF-5C4408FBAABD}" type="presParOf" srcId="{7AF4DA47-9BD8-475F-BB6A-38214A07137F}" destId="{6911C3DD-8AB9-439F-8336-1ED8B9B495C4}" srcOrd="6" destOrd="0" presId="urn:microsoft.com/office/officeart/2005/8/layout/hChevron3"/>
    <dgm:cxn modelId="{CC748052-1B09-4922-89BE-B18621973968}" type="presParOf" srcId="{7AF4DA47-9BD8-475F-BB6A-38214A07137F}" destId="{6FACEA67-E3D3-4869-B581-2A685B784706}" srcOrd="7" destOrd="0" presId="urn:microsoft.com/office/officeart/2005/8/layout/hChevron3"/>
    <dgm:cxn modelId="{FC7FB2D2-55FD-443F-82EC-9B27D4D81A38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6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3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DB034253-2AA6-4145-A582-16B2377DBE34}" type="presOf" srcId="{83FB67BF-1DBF-472E-A70E-A9F0CEABBFC4}" destId="{962444D3-5F31-45AC-AAD6-1BDC44EDD30B}" srcOrd="0" destOrd="0" presId="urn:microsoft.com/office/officeart/2005/8/layout/hChevron3"/>
    <dgm:cxn modelId="{7A2264E6-D251-4E22-B81B-DC3540059F52}" type="presOf" srcId="{FCBAA7CC-746E-474C-94F0-083A8A85686A}" destId="{ADE69300-8AB5-4208-B2FC-DF2519D02F09}" srcOrd="0" destOrd="0" presId="urn:microsoft.com/office/officeart/2005/8/layout/hChevron3"/>
    <dgm:cxn modelId="{C73C19DA-80F8-4F06-8886-583437896FF8}" type="presOf" srcId="{3E39A611-D5D1-4794-A1A1-B42F7F4BBF79}" destId="{7AF4DA47-9BD8-475F-BB6A-38214A07137F}" srcOrd="0" destOrd="0" presId="urn:microsoft.com/office/officeart/2005/8/layout/hChevron3"/>
    <dgm:cxn modelId="{E46206FF-D7BE-4EFE-A993-AC624B51E78D}" type="presOf" srcId="{B736495B-677A-4421-81E7-BE694525A6EF}" destId="{63ED8B56-52A4-4A3A-8704-44E206BF215B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1AB7A631-C0C3-4773-8189-C9A338D288E3}" type="presOf" srcId="{296096C3-2D57-4860-AFD4-7EBA737A3A80}" destId="{6911C3DD-8AB9-439F-8336-1ED8B9B495C4}" srcOrd="0" destOrd="0" presId="urn:microsoft.com/office/officeart/2005/8/layout/hChevron3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69F09C0F-BF0B-4C6D-BE17-99E7608FAE3A}" type="presOf" srcId="{352F59B2-49BD-42C8-B972-61B4C5AC1E29}" destId="{3D1D4359-04FE-4C13-AA8F-B375F7205C58}" srcOrd="0" destOrd="0" presId="urn:microsoft.com/office/officeart/2005/8/layout/hChevron3"/>
    <dgm:cxn modelId="{227233BE-D414-414B-A609-41D897827B5C}" type="presParOf" srcId="{7AF4DA47-9BD8-475F-BB6A-38214A07137F}" destId="{ADE69300-8AB5-4208-B2FC-DF2519D02F09}" srcOrd="0" destOrd="0" presId="urn:microsoft.com/office/officeart/2005/8/layout/hChevron3"/>
    <dgm:cxn modelId="{64360A29-01F0-410E-BCEA-5E601F378CB7}" type="presParOf" srcId="{7AF4DA47-9BD8-475F-BB6A-38214A07137F}" destId="{A1E8178D-8AE1-4EAB-ABEA-F5486233647A}" srcOrd="1" destOrd="0" presId="urn:microsoft.com/office/officeart/2005/8/layout/hChevron3"/>
    <dgm:cxn modelId="{E7A9B071-967E-4A7F-A5BF-8B47FB333063}" type="presParOf" srcId="{7AF4DA47-9BD8-475F-BB6A-38214A07137F}" destId="{63ED8B56-52A4-4A3A-8704-44E206BF215B}" srcOrd="2" destOrd="0" presId="urn:microsoft.com/office/officeart/2005/8/layout/hChevron3"/>
    <dgm:cxn modelId="{5FF9EB50-E05C-4611-A816-098CE8CFA381}" type="presParOf" srcId="{7AF4DA47-9BD8-475F-BB6A-38214A07137F}" destId="{B55589AF-817A-46C0-AEC3-937403D7DB9A}" srcOrd="3" destOrd="0" presId="urn:microsoft.com/office/officeart/2005/8/layout/hChevron3"/>
    <dgm:cxn modelId="{14B72E5C-4A3C-4578-BB79-B712F03149DF}" type="presParOf" srcId="{7AF4DA47-9BD8-475F-BB6A-38214A07137F}" destId="{962444D3-5F31-45AC-AAD6-1BDC44EDD30B}" srcOrd="4" destOrd="0" presId="urn:microsoft.com/office/officeart/2005/8/layout/hChevron3"/>
    <dgm:cxn modelId="{1A942BE5-0109-424B-87E6-974FA2FC69C8}" type="presParOf" srcId="{7AF4DA47-9BD8-475F-BB6A-38214A07137F}" destId="{C66C13D8-8B88-4F90-AAE8-797AC932627F}" srcOrd="5" destOrd="0" presId="urn:microsoft.com/office/officeart/2005/8/layout/hChevron3"/>
    <dgm:cxn modelId="{F7F9B15F-0101-4678-9E15-2CD0317D168D}" type="presParOf" srcId="{7AF4DA47-9BD8-475F-BB6A-38214A07137F}" destId="{6911C3DD-8AB9-439F-8336-1ED8B9B495C4}" srcOrd="6" destOrd="0" presId="urn:microsoft.com/office/officeart/2005/8/layout/hChevron3"/>
    <dgm:cxn modelId="{5763AE0D-6307-4A91-957E-A50B2273463A}" type="presParOf" srcId="{7AF4DA47-9BD8-475F-BB6A-38214A07137F}" destId="{6FACEA67-E3D3-4869-B581-2A685B784706}" srcOrd="7" destOrd="0" presId="urn:microsoft.com/office/officeart/2005/8/layout/hChevron3"/>
    <dgm:cxn modelId="{4670440F-EEC5-4E4C-A7C7-A174C7FCC2B2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7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3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F19DA7AF-55CE-4403-9647-ACA24AC93C8A}" type="presOf" srcId="{3E39A611-D5D1-4794-A1A1-B42F7F4BBF79}" destId="{7AF4DA47-9BD8-475F-BB6A-38214A07137F}" srcOrd="0" destOrd="0" presId="urn:microsoft.com/office/officeart/2005/8/layout/hChevron3"/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DE310355-D0A0-4FB8-AC74-F3B94CD64FBB}" type="presOf" srcId="{FCBAA7CC-746E-474C-94F0-083A8A85686A}" destId="{ADE69300-8AB5-4208-B2FC-DF2519D02F09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64C546A4-0504-4157-88CB-011D93603AAC}" type="presOf" srcId="{B736495B-677A-4421-81E7-BE694525A6EF}" destId="{63ED8B56-52A4-4A3A-8704-44E206BF215B}" srcOrd="0" destOrd="0" presId="urn:microsoft.com/office/officeart/2005/8/layout/hChevron3"/>
    <dgm:cxn modelId="{FB77BF7A-20C3-4466-BC14-1B2D1D0F9C1B}" type="presOf" srcId="{296096C3-2D57-4860-AFD4-7EBA737A3A80}" destId="{6911C3DD-8AB9-439F-8336-1ED8B9B495C4}" srcOrd="0" destOrd="0" presId="urn:microsoft.com/office/officeart/2005/8/layout/hChevron3"/>
    <dgm:cxn modelId="{8B62B7A5-981A-45CE-A1FD-DCD3531B3FE1}" type="presOf" srcId="{83FB67BF-1DBF-472E-A70E-A9F0CEABBFC4}" destId="{962444D3-5F31-45AC-AAD6-1BDC44EDD30B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6DD917AF-36F9-4816-8EBB-3E8EE6074A11}" type="presOf" srcId="{352F59B2-49BD-42C8-B972-61B4C5AC1E29}" destId="{3D1D4359-04FE-4C13-AA8F-B375F7205C58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31167ECD-B4B7-4C91-85F8-3550D025A367}" type="presParOf" srcId="{7AF4DA47-9BD8-475F-BB6A-38214A07137F}" destId="{ADE69300-8AB5-4208-B2FC-DF2519D02F09}" srcOrd="0" destOrd="0" presId="urn:microsoft.com/office/officeart/2005/8/layout/hChevron3"/>
    <dgm:cxn modelId="{F0835740-1BD7-49BE-AECC-544572A40C4F}" type="presParOf" srcId="{7AF4DA47-9BD8-475F-BB6A-38214A07137F}" destId="{A1E8178D-8AE1-4EAB-ABEA-F5486233647A}" srcOrd="1" destOrd="0" presId="urn:microsoft.com/office/officeart/2005/8/layout/hChevron3"/>
    <dgm:cxn modelId="{B550F090-CAF9-4BD3-A4C1-1F204249B146}" type="presParOf" srcId="{7AF4DA47-9BD8-475F-BB6A-38214A07137F}" destId="{63ED8B56-52A4-4A3A-8704-44E206BF215B}" srcOrd="2" destOrd="0" presId="urn:microsoft.com/office/officeart/2005/8/layout/hChevron3"/>
    <dgm:cxn modelId="{B613E54E-AFDA-4468-8130-AF592D3485E6}" type="presParOf" srcId="{7AF4DA47-9BD8-475F-BB6A-38214A07137F}" destId="{B55589AF-817A-46C0-AEC3-937403D7DB9A}" srcOrd="3" destOrd="0" presId="urn:microsoft.com/office/officeart/2005/8/layout/hChevron3"/>
    <dgm:cxn modelId="{0C2F5660-0466-44E5-BE56-3921E1E77C10}" type="presParOf" srcId="{7AF4DA47-9BD8-475F-BB6A-38214A07137F}" destId="{962444D3-5F31-45AC-AAD6-1BDC44EDD30B}" srcOrd="4" destOrd="0" presId="urn:microsoft.com/office/officeart/2005/8/layout/hChevron3"/>
    <dgm:cxn modelId="{0D8D7AA5-751B-4538-B78E-A2D8570BF950}" type="presParOf" srcId="{7AF4DA47-9BD8-475F-BB6A-38214A07137F}" destId="{C66C13D8-8B88-4F90-AAE8-797AC932627F}" srcOrd="5" destOrd="0" presId="urn:microsoft.com/office/officeart/2005/8/layout/hChevron3"/>
    <dgm:cxn modelId="{47445BB3-AE70-47DF-AFD7-CA3AF1FB2019}" type="presParOf" srcId="{7AF4DA47-9BD8-475F-BB6A-38214A07137F}" destId="{6911C3DD-8AB9-439F-8336-1ED8B9B495C4}" srcOrd="6" destOrd="0" presId="urn:microsoft.com/office/officeart/2005/8/layout/hChevron3"/>
    <dgm:cxn modelId="{2DE90330-C856-438D-8D87-E4B30C67062A}" type="presParOf" srcId="{7AF4DA47-9BD8-475F-BB6A-38214A07137F}" destId="{6FACEA67-E3D3-4869-B581-2A685B784706}" srcOrd="7" destOrd="0" presId="urn:microsoft.com/office/officeart/2005/8/layout/hChevron3"/>
    <dgm:cxn modelId="{78A519F5-7CCF-4CF4-8612-B558BF7060F1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8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3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7DAB93E5-8387-4FF9-A2F6-A1ABC699587B}" type="presOf" srcId="{83FB67BF-1DBF-472E-A70E-A9F0CEABBFC4}" destId="{962444D3-5F31-45AC-AAD6-1BDC44EDD30B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0CA17AE2-124C-4181-AFBA-A6AC30611363}" type="presOf" srcId="{296096C3-2D57-4860-AFD4-7EBA737A3A80}" destId="{6911C3DD-8AB9-439F-8336-1ED8B9B495C4}" srcOrd="0" destOrd="0" presId="urn:microsoft.com/office/officeart/2005/8/layout/hChevron3"/>
    <dgm:cxn modelId="{DF3BA95F-78C9-4F4B-8457-B9C0490D73D2}" type="presOf" srcId="{352F59B2-49BD-42C8-B972-61B4C5AC1E29}" destId="{3D1D4359-04FE-4C13-AA8F-B375F7205C58}" srcOrd="0" destOrd="0" presId="urn:microsoft.com/office/officeart/2005/8/layout/hChevron3"/>
    <dgm:cxn modelId="{BC05098E-811F-4F96-A6A3-6FFA67B3FAD1}" type="presOf" srcId="{3E39A611-D5D1-4794-A1A1-B42F7F4BBF79}" destId="{7AF4DA47-9BD8-475F-BB6A-38214A07137F}" srcOrd="0" destOrd="0" presId="urn:microsoft.com/office/officeart/2005/8/layout/hChevron3"/>
    <dgm:cxn modelId="{BC178FDB-537C-47E3-AF78-D9AABC72F3AE}" type="presOf" srcId="{B736495B-677A-4421-81E7-BE694525A6EF}" destId="{63ED8B56-52A4-4A3A-8704-44E206BF215B}" srcOrd="0" destOrd="0" presId="urn:microsoft.com/office/officeart/2005/8/layout/hChevron3"/>
    <dgm:cxn modelId="{6022E47D-D232-4F2A-B092-FAB4DABE00C6}" type="presOf" srcId="{FCBAA7CC-746E-474C-94F0-083A8A85686A}" destId="{ADE69300-8AB5-4208-B2FC-DF2519D02F09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16C39C22-2B79-4AA5-BD49-79E645D387B2}" type="presParOf" srcId="{7AF4DA47-9BD8-475F-BB6A-38214A07137F}" destId="{ADE69300-8AB5-4208-B2FC-DF2519D02F09}" srcOrd="0" destOrd="0" presId="urn:microsoft.com/office/officeart/2005/8/layout/hChevron3"/>
    <dgm:cxn modelId="{2579640B-9A5C-4926-B798-69E74516FCF6}" type="presParOf" srcId="{7AF4DA47-9BD8-475F-BB6A-38214A07137F}" destId="{A1E8178D-8AE1-4EAB-ABEA-F5486233647A}" srcOrd="1" destOrd="0" presId="urn:microsoft.com/office/officeart/2005/8/layout/hChevron3"/>
    <dgm:cxn modelId="{5DEBEFA8-8CD3-4860-B41A-67969ACD0C57}" type="presParOf" srcId="{7AF4DA47-9BD8-475F-BB6A-38214A07137F}" destId="{63ED8B56-52A4-4A3A-8704-44E206BF215B}" srcOrd="2" destOrd="0" presId="urn:microsoft.com/office/officeart/2005/8/layout/hChevron3"/>
    <dgm:cxn modelId="{70825182-B340-4C17-8DAD-CAB3B615F2D8}" type="presParOf" srcId="{7AF4DA47-9BD8-475F-BB6A-38214A07137F}" destId="{B55589AF-817A-46C0-AEC3-937403D7DB9A}" srcOrd="3" destOrd="0" presId="urn:microsoft.com/office/officeart/2005/8/layout/hChevron3"/>
    <dgm:cxn modelId="{8E2B573B-C9E7-4FD9-8C53-BDC54067529C}" type="presParOf" srcId="{7AF4DA47-9BD8-475F-BB6A-38214A07137F}" destId="{962444D3-5F31-45AC-AAD6-1BDC44EDD30B}" srcOrd="4" destOrd="0" presId="urn:microsoft.com/office/officeart/2005/8/layout/hChevron3"/>
    <dgm:cxn modelId="{C165042B-B20C-40E6-917C-E9ECBDEE9206}" type="presParOf" srcId="{7AF4DA47-9BD8-475F-BB6A-38214A07137F}" destId="{C66C13D8-8B88-4F90-AAE8-797AC932627F}" srcOrd="5" destOrd="0" presId="urn:microsoft.com/office/officeart/2005/8/layout/hChevron3"/>
    <dgm:cxn modelId="{647AE7C1-E7C9-404D-8F4F-61147C289E3D}" type="presParOf" srcId="{7AF4DA47-9BD8-475F-BB6A-38214A07137F}" destId="{6911C3DD-8AB9-439F-8336-1ED8B9B495C4}" srcOrd="6" destOrd="0" presId="urn:microsoft.com/office/officeart/2005/8/layout/hChevron3"/>
    <dgm:cxn modelId="{D995657E-2CB4-449A-9EAA-DE39313B92F8}" type="presParOf" srcId="{7AF4DA47-9BD8-475F-BB6A-38214A07137F}" destId="{6FACEA67-E3D3-4869-B581-2A685B784706}" srcOrd="7" destOrd="0" presId="urn:microsoft.com/office/officeart/2005/8/layout/hChevron3"/>
    <dgm:cxn modelId="{FC5E4B53-C166-4417-9C3C-742FCBBD92F8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9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3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1E50AB1C-AF0A-4321-9C7D-D8F74902AF24}" type="presOf" srcId="{3E39A611-D5D1-4794-A1A1-B42F7F4BBF79}" destId="{7AF4DA47-9BD8-475F-BB6A-38214A07137F}" srcOrd="0" destOrd="0" presId="urn:microsoft.com/office/officeart/2005/8/layout/hChevron3"/>
    <dgm:cxn modelId="{A6B7DA9C-2C37-43FD-A7F8-59D6A72C1387}" type="presOf" srcId="{352F59B2-49BD-42C8-B972-61B4C5AC1E29}" destId="{3D1D4359-04FE-4C13-AA8F-B375F7205C58}" srcOrd="0" destOrd="0" presId="urn:microsoft.com/office/officeart/2005/8/layout/hChevron3"/>
    <dgm:cxn modelId="{2DE298CF-7872-44C4-8FAC-6FA0476B0953}" type="presOf" srcId="{83FB67BF-1DBF-472E-A70E-A9F0CEABBFC4}" destId="{962444D3-5F31-45AC-AAD6-1BDC44EDD30B}" srcOrd="0" destOrd="0" presId="urn:microsoft.com/office/officeart/2005/8/layout/hChevron3"/>
    <dgm:cxn modelId="{9D164184-5241-41D3-A3A0-AA44C995BAB8}" type="presOf" srcId="{B736495B-677A-4421-81E7-BE694525A6EF}" destId="{63ED8B56-52A4-4A3A-8704-44E206BF215B}" srcOrd="0" destOrd="0" presId="urn:microsoft.com/office/officeart/2005/8/layout/hChevron3"/>
    <dgm:cxn modelId="{94D78ED1-29FD-4D0F-BA22-72A4FD3E1C7C}" type="presOf" srcId="{296096C3-2D57-4860-AFD4-7EBA737A3A80}" destId="{6911C3DD-8AB9-439F-8336-1ED8B9B495C4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F970C6DB-D7BA-430B-BCFA-483181CE6631}" type="presOf" srcId="{FCBAA7CC-746E-474C-94F0-083A8A85686A}" destId="{ADE69300-8AB5-4208-B2FC-DF2519D02F09}" srcOrd="0" destOrd="0" presId="urn:microsoft.com/office/officeart/2005/8/layout/hChevron3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DB2A7D29-9B50-47A9-91F9-B30B0E883C7F}" type="presParOf" srcId="{7AF4DA47-9BD8-475F-BB6A-38214A07137F}" destId="{ADE69300-8AB5-4208-B2FC-DF2519D02F09}" srcOrd="0" destOrd="0" presId="urn:microsoft.com/office/officeart/2005/8/layout/hChevron3"/>
    <dgm:cxn modelId="{DE313270-A397-4909-8588-15BA52BC0850}" type="presParOf" srcId="{7AF4DA47-9BD8-475F-BB6A-38214A07137F}" destId="{A1E8178D-8AE1-4EAB-ABEA-F5486233647A}" srcOrd="1" destOrd="0" presId="urn:microsoft.com/office/officeart/2005/8/layout/hChevron3"/>
    <dgm:cxn modelId="{556BE819-20C5-4C6F-A491-E7FBC3D581EE}" type="presParOf" srcId="{7AF4DA47-9BD8-475F-BB6A-38214A07137F}" destId="{63ED8B56-52A4-4A3A-8704-44E206BF215B}" srcOrd="2" destOrd="0" presId="urn:microsoft.com/office/officeart/2005/8/layout/hChevron3"/>
    <dgm:cxn modelId="{F9815AF1-94FE-494A-AB68-FBB30DE87D80}" type="presParOf" srcId="{7AF4DA47-9BD8-475F-BB6A-38214A07137F}" destId="{B55589AF-817A-46C0-AEC3-937403D7DB9A}" srcOrd="3" destOrd="0" presId="urn:microsoft.com/office/officeart/2005/8/layout/hChevron3"/>
    <dgm:cxn modelId="{89CEF155-09E4-47E6-9E1E-B21755812F12}" type="presParOf" srcId="{7AF4DA47-9BD8-475F-BB6A-38214A07137F}" destId="{962444D3-5F31-45AC-AAD6-1BDC44EDD30B}" srcOrd="4" destOrd="0" presId="urn:microsoft.com/office/officeart/2005/8/layout/hChevron3"/>
    <dgm:cxn modelId="{C5A66B04-3D20-4D84-8DA4-3F4A3513F17A}" type="presParOf" srcId="{7AF4DA47-9BD8-475F-BB6A-38214A07137F}" destId="{C66C13D8-8B88-4F90-AAE8-797AC932627F}" srcOrd="5" destOrd="0" presId="urn:microsoft.com/office/officeart/2005/8/layout/hChevron3"/>
    <dgm:cxn modelId="{05F62188-D5E6-4F8F-B3A5-81C27A9A92FE}" type="presParOf" srcId="{7AF4DA47-9BD8-475F-BB6A-38214A07137F}" destId="{6911C3DD-8AB9-439F-8336-1ED8B9B495C4}" srcOrd="6" destOrd="0" presId="urn:microsoft.com/office/officeart/2005/8/layout/hChevron3"/>
    <dgm:cxn modelId="{347751AA-12F6-45C5-828D-DE021294F6A6}" type="presParOf" srcId="{7AF4DA47-9BD8-475F-BB6A-38214A07137F}" destId="{6FACEA67-E3D3-4869-B581-2A685B784706}" srcOrd="7" destOrd="0" presId="urn:microsoft.com/office/officeart/2005/8/layout/hChevron3"/>
    <dgm:cxn modelId="{3E3638B0-B9F9-4572-BBD3-E29295625EB7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3" csCatId="colorful" phldr="1"/>
      <dgm:spPr/>
    </dgm:pt>
    <dgm:pt modelId="{FCBAA7CC-746E-474C-94F0-083A8A85686A}">
      <dgm:prSet phldrT="[Text]" custT="1"/>
      <dgm:spPr/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82A54734-C357-40C6-9541-26D1BFCB601A}" type="presOf" srcId="{352F59B2-49BD-42C8-B972-61B4C5AC1E29}" destId="{3D1D4359-04FE-4C13-AA8F-B375F7205C58}" srcOrd="0" destOrd="0" presId="urn:microsoft.com/office/officeart/2005/8/layout/hChevron3"/>
    <dgm:cxn modelId="{20D53FB2-AF76-4B08-A5D3-866C93DC14AF}" type="presOf" srcId="{B736495B-677A-4421-81E7-BE694525A6EF}" destId="{63ED8B56-52A4-4A3A-8704-44E206BF215B}" srcOrd="0" destOrd="0" presId="urn:microsoft.com/office/officeart/2005/8/layout/hChevron3"/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92763F3B-C7D5-48DB-B6D1-6197F0BE6DD4}" type="presOf" srcId="{3E39A611-D5D1-4794-A1A1-B42F7F4BBF79}" destId="{7AF4DA47-9BD8-475F-BB6A-38214A07137F}" srcOrd="0" destOrd="0" presId="urn:microsoft.com/office/officeart/2005/8/layout/hChevron3"/>
    <dgm:cxn modelId="{304DCC9F-2D51-45F3-B515-9949106D0304}" type="presOf" srcId="{FCBAA7CC-746E-474C-94F0-083A8A85686A}" destId="{ADE69300-8AB5-4208-B2FC-DF2519D02F09}" srcOrd="0" destOrd="0" presId="urn:microsoft.com/office/officeart/2005/8/layout/hChevron3"/>
    <dgm:cxn modelId="{F0916160-C0A9-4617-B4F3-860439C3F31F}" type="presOf" srcId="{296096C3-2D57-4860-AFD4-7EBA737A3A80}" destId="{6911C3DD-8AB9-439F-8336-1ED8B9B495C4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B9A74B34-ADA7-40D9-9A38-AE7BE53B4784}" type="presOf" srcId="{83FB67BF-1DBF-472E-A70E-A9F0CEABBFC4}" destId="{962444D3-5F31-45AC-AAD6-1BDC44EDD30B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6F6918A8-5F20-4649-B311-AF5F41EB7B0C}" type="presParOf" srcId="{7AF4DA47-9BD8-475F-BB6A-38214A07137F}" destId="{ADE69300-8AB5-4208-B2FC-DF2519D02F09}" srcOrd="0" destOrd="0" presId="urn:microsoft.com/office/officeart/2005/8/layout/hChevron3"/>
    <dgm:cxn modelId="{BBB2E71A-8047-4214-8541-750F1DD835D9}" type="presParOf" srcId="{7AF4DA47-9BD8-475F-BB6A-38214A07137F}" destId="{A1E8178D-8AE1-4EAB-ABEA-F5486233647A}" srcOrd="1" destOrd="0" presId="urn:microsoft.com/office/officeart/2005/8/layout/hChevron3"/>
    <dgm:cxn modelId="{24F538BB-68DD-4AA3-BA9D-B9D5DE0DAE14}" type="presParOf" srcId="{7AF4DA47-9BD8-475F-BB6A-38214A07137F}" destId="{63ED8B56-52A4-4A3A-8704-44E206BF215B}" srcOrd="2" destOrd="0" presId="urn:microsoft.com/office/officeart/2005/8/layout/hChevron3"/>
    <dgm:cxn modelId="{ED5065D6-B64A-4045-B40F-1443F32C5E12}" type="presParOf" srcId="{7AF4DA47-9BD8-475F-BB6A-38214A07137F}" destId="{B55589AF-817A-46C0-AEC3-937403D7DB9A}" srcOrd="3" destOrd="0" presId="urn:microsoft.com/office/officeart/2005/8/layout/hChevron3"/>
    <dgm:cxn modelId="{CD619213-AA5B-41FD-B5C9-9783C00E7817}" type="presParOf" srcId="{7AF4DA47-9BD8-475F-BB6A-38214A07137F}" destId="{962444D3-5F31-45AC-AAD6-1BDC44EDD30B}" srcOrd="4" destOrd="0" presId="urn:microsoft.com/office/officeart/2005/8/layout/hChevron3"/>
    <dgm:cxn modelId="{0E98C579-5EF7-4F3B-B11F-9BDA586C2828}" type="presParOf" srcId="{7AF4DA47-9BD8-475F-BB6A-38214A07137F}" destId="{C66C13D8-8B88-4F90-AAE8-797AC932627F}" srcOrd="5" destOrd="0" presId="urn:microsoft.com/office/officeart/2005/8/layout/hChevron3"/>
    <dgm:cxn modelId="{DA24CDFA-F579-4B50-B343-D9BBA21965D4}" type="presParOf" srcId="{7AF4DA47-9BD8-475F-BB6A-38214A07137F}" destId="{6911C3DD-8AB9-439F-8336-1ED8B9B495C4}" srcOrd="6" destOrd="0" presId="urn:microsoft.com/office/officeart/2005/8/layout/hChevron3"/>
    <dgm:cxn modelId="{F92321A4-32B3-4EF5-BEB2-8A55EBDA1651}" type="presParOf" srcId="{7AF4DA47-9BD8-475F-BB6A-38214A07137F}" destId="{6FACEA67-E3D3-4869-B581-2A685B784706}" srcOrd="7" destOrd="0" presId="urn:microsoft.com/office/officeart/2005/8/layout/hChevron3"/>
    <dgm:cxn modelId="{DECD9A4E-D898-45AE-B6B7-E1143402AD81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0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3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F7339D55-3798-4E98-8DB9-0B1776A7CC0F}" type="presOf" srcId="{3E39A611-D5D1-4794-A1A1-B42F7F4BBF79}" destId="{7AF4DA47-9BD8-475F-BB6A-38214A07137F}" srcOrd="0" destOrd="0" presId="urn:microsoft.com/office/officeart/2005/8/layout/hChevron3"/>
    <dgm:cxn modelId="{3433800C-46E8-47B6-B19C-98A33ACD4B57}" type="presOf" srcId="{352F59B2-49BD-42C8-B972-61B4C5AC1E29}" destId="{3D1D4359-04FE-4C13-AA8F-B375F7205C58}" srcOrd="0" destOrd="0" presId="urn:microsoft.com/office/officeart/2005/8/layout/hChevron3"/>
    <dgm:cxn modelId="{3940B506-0E79-4F0B-9D30-8CD8DB568F32}" type="presOf" srcId="{83FB67BF-1DBF-472E-A70E-A9F0CEABBFC4}" destId="{962444D3-5F31-45AC-AAD6-1BDC44EDD30B}" srcOrd="0" destOrd="0" presId="urn:microsoft.com/office/officeart/2005/8/layout/hChevron3"/>
    <dgm:cxn modelId="{1DD5A6DC-8A7B-4C7D-8D32-774BD4553B37}" type="presOf" srcId="{296096C3-2D57-4860-AFD4-7EBA737A3A80}" destId="{6911C3DD-8AB9-439F-8336-1ED8B9B495C4}" srcOrd="0" destOrd="0" presId="urn:microsoft.com/office/officeart/2005/8/layout/hChevron3"/>
    <dgm:cxn modelId="{5F1893C3-405B-4DD0-BD21-906EE376E6C6}" type="presOf" srcId="{FCBAA7CC-746E-474C-94F0-083A8A85686A}" destId="{ADE69300-8AB5-4208-B2FC-DF2519D02F09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9F96C1B0-D23B-4FEF-B46C-C92150378030}" type="presOf" srcId="{B736495B-677A-4421-81E7-BE694525A6EF}" destId="{63ED8B56-52A4-4A3A-8704-44E206BF215B}" srcOrd="0" destOrd="0" presId="urn:microsoft.com/office/officeart/2005/8/layout/hChevron3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24E6624A-D97D-4864-9604-372F24672F2F}" type="presParOf" srcId="{7AF4DA47-9BD8-475F-BB6A-38214A07137F}" destId="{ADE69300-8AB5-4208-B2FC-DF2519D02F09}" srcOrd="0" destOrd="0" presId="urn:microsoft.com/office/officeart/2005/8/layout/hChevron3"/>
    <dgm:cxn modelId="{9F3A40FC-F5C5-4C24-8794-7CE0A65F1E7C}" type="presParOf" srcId="{7AF4DA47-9BD8-475F-BB6A-38214A07137F}" destId="{A1E8178D-8AE1-4EAB-ABEA-F5486233647A}" srcOrd="1" destOrd="0" presId="urn:microsoft.com/office/officeart/2005/8/layout/hChevron3"/>
    <dgm:cxn modelId="{50F6F9DD-E5D5-4919-9CF2-F450919FB00D}" type="presParOf" srcId="{7AF4DA47-9BD8-475F-BB6A-38214A07137F}" destId="{63ED8B56-52A4-4A3A-8704-44E206BF215B}" srcOrd="2" destOrd="0" presId="urn:microsoft.com/office/officeart/2005/8/layout/hChevron3"/>
    <dgm:cxn modelId="{9A033CD9-258B-4452-99E0-BD7C193E1901}" type="presParOf" srcId="{7AF4DA47-9BD8-475F-BB6A-38214A07137F}" destId="{B55589AF-817A-46C0-AEC3-937403D7DB9A}" srcOrd="3" destOrd="0" presId="urn:microsoft.com/office/officeart/2005/8/layout/hChevron3"/>
    <dgm:cxn modelId="{943624EA-D019-42FC-A30F-819455D43CB1}" type="presParOf" srcId="{7AF4DA47-9BD8-475F-BB6A-38214A07137F}" destId="{962444D3-5F31-45AC-AAD6-1BDC44EDD30B}" srcOrd="4" destOrd="0" presId="urn:microsoft.com/office/officeart/2005/8/layout/hChevron3"/>
    <dgm:cxn modelId="{4E3AF633-205E-4906-BAA3-129D35C6A690}" type="presParOf" srcId="{7AF4DA47-9BD8-475F-BB6A-38214A07137F}" destId="{C66C13D8-8B88-4F90-AAE8-797AC932627F}" srcOrd="5" destOrd="0" presId="urn:microsoft.com/office/officeart/2005/8/layout/hChevron3"/>
    <dgm:cxn modelId="{50CD3A28-10BE-40A1-A1D1-5B49DB7719C9}" type="presParOf" srcId="{7AF4DA47-9BD8-475F-BB6A-38214A07137F}" destId="{6911C3DD-8AB9-439F-8336-1ED8B9B495C4}" srcOrd="6" destOrd="0" presId="urn:microsoft.com/office/officeart/2005/8/layout/hChevron3"/>
    <dgm:cxn modelId="{12A41EB8-72BF-4AC3-B41A-279E5D8F5047}" type="presParOf" srcId="{7AF4DA47-9BD8-475F-BB6A-38214A07137F}" destId="{6FACEA67-E3D3-4869-B581-2A685B784706}" srcOrd="7" destOrd="0" presId="urn:microsoft.com/office/officeart/2005/8/layout/hChevron3"/>
    <dgm:cxn modelId="{3DD765C5-A2B4-4BC5-AAA7-19F0A6F25B86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1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3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9E9DFD25-1BCE-46BA-83E9-A754F366A814}" type="presOf" srcId="{FCBAA7CC-746E-474C-94F0-083A8A85686A}" destId="{ADE69300-8AB5-4208-B2FC-DF2519D02F09}" srcOrd="0" destOrd="0" presId="urn:microsoft.com/office/officeart/2005/8/layout/hChevron3"/>
    <dgm:cxn modelId="{78364883-2277-4C5A-A0A6-2E8A4045179A}" type="presOf" srcId="{3E39A611-D5D1-4794-A1A1-B42F7F4BBF79}" destId="{7AF4DA47-9BD8-475F-BB6A-38214A07137F}" srcOrd="0" destOrd="0" presId="urn:microsoft.com/office/officeart/2005/8/layout/hChevron3"/>
    <dgm:cxn modelId="{2F0B18BC-AF02-4831-936B-BD4F6A6D5E3B}" type="presOf" srcId="{83FB67BF-1DBF-472E-A70E-A9F0CEABBFC4}" destId="{962444D3-5F31-45AC-AAD6-1BDC44EDD30B}" srcOrd="0" destOrd="0" presId="urn:microsoft.com/office/officeart/2005/8/layout/hChevron3"/>
    <dgm:cxn modelId="{81281881-24D1-4460-9BE3-741B5B7B287C}" type="presOf" srcId="{352F59B2-49BD-42C8-B972-61B4C5AC1E29}" destId="{3D1D4359-04FE-4C13-AA8F-B375F7205C58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304C6510-1A37-4C6F-BE04-BEB91F1E0974}" type="presOf" srcId="{B736495B-677A-4421-81E7-BE694525A6EF}" destId="{63ED8B56-52A4-4A3A-8704-44E206BF215B}" srcOrd="0" destOrd="0" presId="urn:microsoft.com/office/officeart/2005/8/layout/hChevron3"/>
    <dgm:cxn modelId="{B516DAF1-3DEF-4D23-B4DF-E9E445EB6079}" type="presOf" srcId="{296096C3-2D57-4860-AFD4-7EBA737A3A80}" destId="{6911C3DD-8AB9-439F-8336-1ED8B9B495C4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9FFAB336-051C-4701-B461-11D2EC65B6AD}" type="presParOf" srcId="{7AF4DA47-9BD8-475F-BB6A-38214A07137F}" destId="{ADE69300-8AB5-4208-B2FC-DF2519D02F09}" srcOrd="0" destOrd="0" presId="urn:microsoft.com/office/officeart/2005/8/layout/hChevron3"/>
    <dgm:cxn modelId="{E75E22A2-3496-4D32-9A0F-8825FE7D95F3}" type="presParOf" srcId="{7AF4DA47-9BD8-475F-BB6A-38214A07137F}" destId="{A1E8178D-8AE1-4EAB-ABEA-F5486233647A}" srcOrd="1" destOrd="0" presId="urn:microsoft.com/office/officeart/2005/8/layout/hChevron3"/>
    <dgm:cxn modelId="{42F731A6-C6FE-4902-A1FF-F28F6086C7C4}" type="presParOf" srcId="{7AF4DA47-9BD8-475F-BB6A-38214A07137F}" destId="{63ED8B56-52A4-4A3A-8704-44E206BF215B}" srcOrd="2" destOrd="0" presId="urn:microsoft.com/office/officeart/2005/8/layout/hChevron3"/>
    <dgm:cxn modelId="{4F13EFB4-395C-4417-863F-76619E78F1CD}" type="presParOf" srcId="{7AF4DA47-9BD8-475F-BB6A-38214A07137F}" destId="{B55589AF-817A-46C0-AEC3-937403D7DB9A}" srcOrd="3" destOrd="0" presId="urn:microsoft.com/office/officeart/2005/8/layout/hChevron3"/>
    <dgm:cxn modelId="{9314ADE2-833D-4E66-9E89-D0995E217475}" type="presParOf" srcId="{7AF4DA47-9BD8-475F-BB6A-38214A07137F}" destId="{962444D3-5F31-45AC-AAD6-1BDC44EDD30B}" srcOrd="4" destOrd="0" presId="urn:microsoft.com/office/officeart/2005/8/layout/hChevron3"/>
    <dgm:cxn modelId="{B9D2CAE0-91ED-4423-8F3A-6DB75C4438C1}" type="presParOf" srcId="{7AF4DA47-9BD8-475F-BB6A-38214A07137F}" destId="{C66C13D8-8B88-4F90-AAE8-797AC932627F}" srcOrd="5" destOrd="0" presId="urn:microsoft.com/office/officeart/2005/8/layout/hChevron3"/>
    <dgm:cxn modelId="{0A8B0659-C53B-44A4-926D-A03584655CDE}" type="presParOf" srcId="{7AF4DA47-9BD8-475F-BB6A-38214A07137F}" destId="{6911C3DD-8AB9-439F-8336-1ED8B9B495C4}" srcOrd="6" destOrd="0" presId="urn:microsoft.com/office/officeart/2005/8/layout/hChevron3"/>
    <dgm:cxn modelId="{C0E9668A-5BA0-481E-AEF9-48A2CBC9360F}" type="presParOf" srcId="{7AF4DA47-9BD8-475F-BB6A-38214A07137F}" destId="{6FACEA67-E3D3-4869-B581-2A685B784706}" srcOrd="7" destOrd="0" presId="urn:microsoft.com/office/officeart/2005/8/layout/hChevron3"/>
    <dgm:cxn modelId="{A757C10C-FFEC-431B-9700-8A377B80F4AA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2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3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D2B82351-7722-4BFC-A946-59BA71244A63}" type="presOf" srcId="{296096C3-2D57-4860-AFD4-7EBA737A3A80}" destId="{6911C3DD-8AB9-439F-8336-1ED8B9B495C4}" srcOrd="0" destOrd="0" presId="urn:microsoft.com/office/officeart/2005/8/layout/hChevron3"/>
    <dgm:cxn modelId="{8D713550-3178-40D8-8C73-B96DEDDFE0D0}" type="presOf" srcId="{352F59B2-49BD-42C8-B972-61B4C5AC1E29}" destId="{3D1D4359-04FE-4C13-AA8F-B375F7205C58}" srcOrd="0" destOrd="0" presId="urn:microsoft.com/office/officeart/2005/8/layout/hChevron3"/>
    <dgm:cxn modelId="{83940E8C-E9B7-48D6-BA10-6CDBFE2ACE3A}" type="presOf" srcId="{B736495B-677A-4421-81E7-BE694525A6EF}" destId="{63ED8B56-52A4-4A3A-8704-44E206BF215B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02E1A0CC-E27E-4534-8545-71BA4F8D15D6}" type="presOf" srcId="{FCBAA7CC-746E-474C-94F0-083A8A85686A}" destId="{ADE69300-8AB5-4208-B2FC-DF2519D02F09}" srcOrd="0" destOrd="0" presId="urn:microsoft.com/office/officeart/2005/8/layout/hChevron3"/>
    <dgm:cxn modelId="{F251CE11-D2C9-4D5B-BD41-5A6526969B65}" type="presOf" srcId="{3E39A611-D5D1-4794-A1A1-B42F7F4BBF79}" destId="{7AF4DA47-9BD8-475F-BB6A-38214A07137F}" srcOrd="0" destOrd="0" presId="urn:microsoft.com/office/officeart/2005/8/layout/hChevron3"/>
    <dgm:cxn modelId="{73E43607-BC01-46E3-A35B-E1289B60EEE9}" type="presOf" srcId="{83FB67BF-1DBF-472E-A70E-A9F0CEABBFC4}" destId="{962444D3-5F31-45AC-AAD6-1BDC44EDD30B}" srcOrd="0" destOrd="0" presId="urn:microsoft.com/office/officeart/2005/8/layout/hChevron3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B7417193-A6F7-46A1-A4A0-29E62D1AB861}" type="presParOf" srcId="{7AF4DA47-9BD8-475F-BB6A-38214A07137F}" destId="{ADE69300-8AB5-4208-B2FC-DF2519D02F09}" srcOrd="0" destOrd="0" presId="urn:microsoft.com/office/officeart/2005/8/layout/hChevron3"/>
    <dgm:cxn modelId="{A02C8583-0510-4D90-B13D-32C492599E97}" type="presParOf" srcId="{7AF4DA47-9BD8-475F-BB6A-38214A07137F}" destId="{A1E8178D-8AE1-4EAB-ABEA-F5486233647A}" srcOrd="1" destOrd="0" presId="urn:microsoft.com/office/officeart/2005/8/layout/hChevron3"/>
    <dgm:cxn modelId="{1B1C5FD1-0469-44A4-965B-84D2D6A64FC6}" type="presParOf" srcId="{7AF4DA47-9BD8-475F-BB6A-38214A07137F}" destId="{63ED8B56-52A4-4A3A-8704-44E206BF215B}" srcOrd="2" destOrd="0" presId="urn:microsoft.com/office/officeart/2005/8/layout/hChevron3"/>
    <dgm:cxn modelId="{9CD2F14A-4BC5-4AD2-8051-AF5624028F41}" type="presParOf" srcId="{7AF4DA47-9BD8-475F-BB6A-38214A07137F}" destId="{B55589AF-817A-46C0-AEC3-937403D7DB9A}" srcOrd="3" destOrd="0" presId="urn:microsoft.com/office/officeart/2005/8/layout/hChevron3"/>
    <dgm:cxn modelId="{6DF26183-3AA3-422C-BD64-E894C6A02D79}" type="presParOf" srcId="{7AF4DA47-9BD8-475F-BB6A-38214A07137F}" destId="{962444D3-5F31-45AC-AAD6-1BDC44EDD30B}" srcOrd="4" destOrd="0" presId="urn:microsoft.com/office/officeart/2005/8/layout/hChevron3"/>
    <dgm:cxn modelId="{4C0F4217-3788-421C-B420-946C75A98BDD}" type="presParOf" srcId="{7AF4DA47-9BD8-475F-BB6A-38214A07137F}" destId="{C66C13D8-8B88-4F90-AAE8-797AC932627F}" srcOrd="5" destOrd="0" presId="urn:microsoft.com/office/officeart/2005/8/layout/hChevron3"/>
    <dgm:cxn modelId="{91FECE86-E5D5-4668-AB9B-3228B9BE273E}" type="presParOf" srcId="{7AF4DA47-9BD8-475F-BB6A-38214A07137F}" destId="{6911C3DD-8AB9-439F-8336-1ED8B9B495C4}" srcOrd="6" destOrd="0" presId="urn:microsoft.com/office/officeart/2005/8/layout/hChevron3"/>
    <dgm:cxn modelId="{4ABEF2A1-536C-4E33-9FE3-1EA50D14F235}" type="presParOf" srcId="{7AF4DA47-9BD8-475F-BB6A-38214A07137F}" destId="{6FACEA67-E3D3-4869-B581-2A685B784706}" srcOrd="7" destOrd="0" presId="urn:microsoft.com/office/officeart/2005/8/layout/hChevron3"/>
    <dgm:cxn modelId="{3257C1D5-8152-47B7-88EA-CF758B2F9075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3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3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99C0DBE8-A2ED-4D19-B86B-DDA282DBBCFF}" type="presOf" srcId="{FCBAA7CC-746E-474C-94F0-083A8A85686A}" destId="{ADE69300-8AB5-4208-B2FC-DF2519D02F09}" srcOrd="0" destOrd="0" presId="urn:microsoft.com/office/officeart/2005/8/layout/hChevron3"/>
    <dgm:cxn modelId="{428297FC-8540-4631-9CFF-A13944D6A920}" type="presOf" srcId="{3E39A611-D5D1-4794-A1A1-B42F7F4BBF79}" destId="{7AF4DA47-9BD8-475F-BB6A-38214A07137F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71352F2B-0F09-4874-B97B-276C44D4AB80}" type="presOf" srcId="{83FB67BF-1DBF-472E-A70E-A9F0CEABBFC4}" destId="{962444D3-5F31-45AC-AAD6-1BDC44EDD30B}" srcOrd="0" destOrd="0" presId="urn:microsoft.com/office/officeart/2005/8/layout/hChevron3"/>
    <dgm:cxn modelId="{C8FC8576-DEFD-47F3-BEA6-531A70378546}" type="presOf" srcId="{B736495B-677A-4421-81E7-BE694525A6EF}" destId="{63ED8B56-52A4-4A3A-8704-44E206BF215B}" srcOrd="0" destOrd="0" presId="urn:microsoft.com/office/officeart/2005/8/layout/hChevron3"/>
    <dgm:cxn modelId="{0C4351F1-1054-4A1D-ACA3-F7B721E8A6C7}" type="presOf" srcId="{352F59B2-49BD-42C8-B972-61B4C5AC1E29}" destId="{3D1D4359-04FE-4C13-AA8F-B375F7205C58}" srcOrd="0" destOrd="0" presId="urn:microsoft.com/office/officeart/2005/8/layout/hChevron3"/>
    <dgm:cxn modelId="{BFE609EA-F177-4F6E-8F43-F64DF2EC70A3}" type="presOf" srcId="{296096C3-2D57-4860-AFD4-7EBA737A3A80}" destId="{6911C3DD-8AB9-439F-8336-1ED8B9B495C4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16A5548B-37F4-43F6-89E8-1C3008F6D8F5}" type="presParOf" srcId="{7AF4DA47-9BD8-475F-BB6A-38214A07137F}" destId="{ADE69300-8AB5-4208-B2FC-DF2519D02F09}" srcOrd="0" destOrd="0" presId="urn:microsoft.com/office/officeart/2005/8/layout/hChevron3"/>
    <dgm:cxn modelId="{128B4524-CC97-4622-8A43-96200D117A7A}" type="presParOf" srcId="{7AF4DA47-9BD8-475F-BB6A-38214A07137F}" destId="{A1E8178D-8AE1-4EAB-ABEA-F5486233647A}" srcOrd="1" destOrd="0" presId="urn:microsoft.com/office/officeart/2005/8/layout/hChevron3"/>
    <dgm:cxn modelId="{3FFD8D2F-D491-41D3-8E44-23C19369AF1D}" type="presParOf" srcId="{7AF4DA47-9BD8-475F-BB6A-38214A07137F}" destId="{63ED8B56-52A4-4A3A-8704-44E206BF215B}" srcOrd="2" destOrd="0" presId="urn:microsoft.com/office/officeart/2005/8/layout/hChevron3"/>
    <dgm:cxn modelId="{A7C2F687-A343-4FCD-B8E7-590BD673490A}" type="presParOf" srcId="{7AF4DA47-9BD8-475F-BB6A-38214A07137F}" destId="{B55589AF-817A-46C0-AEC3-937403D7DB9A}" srcOrd="3" destOrd="0" presId="urn:microsoft.com/office/officeart/2005/8/layout/hChevron3"/>
    <dgm:cxn modelId="{DA3EC39A-0856-4A63-8940-E5B3E00D3E62}" type="presParOf" srcId="{7AF4DA47-9BD8-475F-BB6A-38214A07137F}" destId="{962444D3-5F31-45AC-AAD6-1BDC44EDD30B}" srcOrd="4" destOrd="0" presId="urn:microsoft.com/office/officeart/2005/8/layout/hChevron3"/>
    <dgm:cxn modelId="{0EE5C2B1-6329-4D1A-9312-830A6E1A41C2}" type="presParOf" srcId="{7AF4DA47-9BD8-475F-BB6A-38214A07137F}" destId="{C66C13D8-8B88-4F90-AAE8-797AC932627F}" srcOrd="5" destOrd="0" presId="urn:microsoft.com/office/officeart/2005/8/layout/hChevron3"/>
    <dgm:cxn modelId="{8C4353D6-BCCD-4F66-A88E-1C3F81779B02}" type="presParOf" srcId="{7AF4DA47-9BD8-475F-BB6A-38214A07137F}" destId="{6911C3DD-8AB9-439F-8336-1ED8B9B495C4}" srcOrd="6" destOrd="0" presId="urn:microsoft.com/office/officeart/2005/8/layout/hChevron3"/>
    <dgm:cxn modelId="{8E8F3682-557F-4A1B-9455-C6B3CE1C3CFB}" type="presParOf" srcId="{7AF4DA47-9BD8-475F-BB6A-38214A07137F}" destId="{6FACEA67-E3D3-4869-B581-2A685B784706}" srcOrd="7" destOrd="0" presId="urn:microsoft.com/office/officeart/2005/8/layout/hChevron3"/>
    <dgm:cxn modelId="{7ED4B696-A218-4B34-8D17-0BA81CD022AF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4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3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13F74E37-2CC7-46A8-8331-11D9BB83A08C}" type="presOf" srcId="{3E39A611-D5D1-4794-A1A1-B42F7F4BBF79}" destId="{7AF4DA47-9BD8-475F-BB6A-38214A07137F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B428BB77-09AE-48CB-81D1-1BC43DB55A9D}" type="presOf" srcId="{FCBAA7CC-746E-474C-94F0-083A8A85686A}" destId="{ADE69300-8AB5-4208-B2FC-DF2519D02F09}" srcOrd="0" destOrd="0" presId="urn:microsoft.com/office/officeart/2005/8/layout/hChevron3"/>
    <dgm:cxn modelId="{3FB22C70-F29E-4B9C-B65C-5632BA0E73BE}" type="presOf" srcId="{83FB67BF-1DBF-472E-A70E-A9F0CEABBFC4}" destId="{962444D3-5F31-45AC-AAD6-1BDC44EDD30B}" srcOrd="0" destOrd="0" presId="urn:microsoft.com/office/officeart/2005/8/layout/hChevron3"/>
    <dgm:cxn modelId="{B1BE4788-33FD-4E46-9868-A5B7FAB9670B}" type="presOf" srcId="{352F59B2-49BD-42C8-B972-61B4C5AC1E29}" destId="{3D1D4359-04FE-4C13-AA8F-B375F7205C58}" srcOrd="0" destOrd="0" presId="urn:microsoft.com/office/officeart/2005/8/layout/hChevron3"/>
    <dgm:cxn modelId="{A611E599-1342-4E17-AA88-36927EF00DC2}" type="presOf" srcId="{296096C3-2D57-4860-AFD4-7EBA737A3A80}" destId="{6911C3DD-8AB9-439F-8336-1ED8B9B495C4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5686C497-2712-457E-B1A2-68D6B13C5A73}" type="presOf" srcId="{B736495B-677A-4421-81E7-BE694525A6EF}" destId="{63ED8B56-52A4-4A3A-8704-44E206BF215B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A52E27EA-20EB-4A05-A002-1073D2EABFAF}" type="presParOf" srcId="{7AF4DA47-9BD8-475F-BB6A-38214A07137F}" destId="{ADE69300-8AB5-4208-B2FC-DF2519D02F09}" srcOrd="0" destOrd="0" presId="urn:microsoft.com/office/officeart/2005/8/layout/hChevron3"/>
    <dgm:cxn modelId="{42341CAD-CB1A-46E6-B158-A8CD4DB9787C}" type="presParOf" srcId="{7AF4DA47-9BD8-475F-BB6A-38214A07137F}" destId="{A1E8178D-8AE1-4EAB-ABEA-F5486233647A}" srcOrd="1" destOrd="0" presId="urn:microsoft.com/office/officeart/2005/8/layout/hChevron3"/>
    <dgm:cxn modelId="{30367FA8-6020-4642-83AC-FF0C6B8CFD8D}" type="presParOf" srcId="{7AF4DA47-9BD8-475F-BB6A-38214A07137F}" destId="{63ED8B56-52A4-4A3A-8704-44E206BF215B}" srcOrd="2" destOrd="0" presId="urn:microsoft.com/office/officeart/2005/8/layout/hChevron3"/>
    <dgm:cxn modelId="{5BCEFB2C-89A3-472E-9197-DE6CF20D0C28}" type="presParOf" srcId="{7AF4DA47-9BD8-475F-BB6A-38214A07137F}" destId="{B55589AF-817A-46C0-AEC3-937403D7DB9A}" srcOrd="3" destOrd="0" presId="urn:microsoft.com/office/officeart/2005/8/layout/hChevron3"/>
    <dgm:cxn modelId="{7D0D09CC-CF71-488D-A6EC-D17ADA3253AB}" type="presParOf" srcId="{7AF4DA47-9BD8-475F-BB6A-38214A07137F}" destId="{962444D3-5F31-45AC-AAD6-1BDC44EDD30B}" srcOrd="4" destOrd="0" presId="urn:microsoft.com/office/officeart/2005/8/layout/hChevron3"/>
    <dgm:cxn modelId="{02DF55F3-7293-4C80-9553-93284191354C}" type="presParOf" srcId="{7AF4DA47-9BD8-475F-BB6A-38214A07137F}" destId="{C66C13D8-8B88-4F90-AAE8-797AC932627F}" srcOrd="5" destOrd="0" presId="urn:microsoft.com/office/officeart/2005/8/layout/hChevron3"/>
    <dgm:cxn modelId="{A66B3741-95C5-4462-9349-7B0D72742B09}" type="presParOf" srcId="{7AF4DA47-9BD8-475F-BB6A-38214A07137F}" destId="{6911C3DD-8AB9-439F-8336-1ED8B9B495C4}" srcOrd="6" destOrd="0" presId="urn:microsoft.com/office/officeart/2005/8/layout/hChevron3"/>
    <dgm:cxn modelId="{FAF95D7D-A29B-4082-8D2F-894199A755AD}" type="presParOf" srcId="{7AF4DA47-9BD8-475F-BB6A-38214A07137F}" destId="{6FACEA67-E3D3-4869-B581-2A685B784706}" srcOrd="7" destOrd="0" presId="urn:microsoft.com/office/officeart/2005/8/layout/hChevron3"/>
    <dgm:cxn modelId="{BA0272D4-38E6-47A9-9A50-E708E82DC63C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5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3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8E266947-D082-466D-8986-6872480C5686}" type="presOf" srcId="{296096C3-2D57-4860-AFD4-7EBA737A3A80}" destId="{6911C3DD-8AB9-439F-8336-1ED8B9B495C4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37C3CA73-601C-4B51-A803-9FC2505EA951}" type="presOf" srcId="{FCBAA7CC-746E-474C-94F0-083A8A85686A}" destId="{ADE69300-8AB5-4208-B2FC-DF2519D02F09}" srcOrd="0" destOrd="0" presId="urn:microsoft.com/office/officeart/2005/8/layout/hChevron3"/>
    <dgm:cxn modelId="{23532A6E-E89E-4168-A1C6-3D3535B50A6D}" type="presOf" srcId="{3E39A611-D5D1-4794-A1A1-B42F7F4BBF79}" destId="{7AF4DA47-9BD8-475F-BB6A-38214A07137F}" srcOrd="0" destOrd="0" presId="urn:microsoft.com/office/officeart/2005/8/layout/hChevron3"/>
    <dgm:cxn modelId="{A0A0453F-1197-40CD-A795-B493617E5BC5}" type="presOf" srcId="{83FB67BF-1DBF-472E-A70E-A9F0CEABBFC4}" destId="{962444D3-5F31-45AC-AAD6-1BDC44EDD30B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56B8F7F2-A7D7-40A0-BAB7-4B43B6B55D85}" type="presOf" srcId="{352F59B2-49BD-42C8-B972-61B4C5AC1E29}" destId="{3D1D4359-04FE-4C13-AA8F-B375F7205C58}" srcOrd="0" destOrd="0" presId="urn:microsoft.com/office/officeart/2005/8/layout/hChevron3"/>
    <dgm:cxn modelId="{69C00E05-C4F6-4EBA-88E7-50A248FE95B7}" type="presOf" srcId="{B736495B-677A-4421-81E7-BE694525A6EF}" destId="{63ED8B56-52A4-4A3A-8704-44E206BF215B}" srcOrd="0" destOrd="0" presId="urn:microsoft.com/office/officeart/2005/8/layout/hChevron3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66D32202-58FA-4580-952E-C849BB4A49A5}" type="presParOf" srcId="{7AF4DA47-9BD8-475F-BB6A-38214A07137F}" destId="{ADE69300-8AB5-4208-B2FC-DF2519D02F09}" srcOrd="0" destOrd="0" presId="urn:microsoft.com/office/officeart/2005/8/layout/hChevron3"/>
    <dgm:cxn modelId="{D4A34D06-FF87-491B-B44D-A0BA7FE3BAFB}" type="presParOf" srcId="{7AF4DA47-9BD8-475F-BB6A-38214A07137F}" destId="{A1E8178D-8AE1-4EAB-ABEA-F5486233647A}" srcOrd="1" destOrd="0" presId="urn:microsoft.com/office/officeart/2005/8/layout/hChevron3"/>
    <dgm:cxn modelId="{603F3CEE-5DBB-47DB-A1BE-8CDFB76ABD13}" type="presParOf" srcId="{7AF4DA47-9BD8-475F-BB6A-38214A07137F}" destId="{63ED8B56-52A4-4A3A-8704-44E206BF215B}" srcOrd="2" destOrd="0" presId="urn:microsoft.com/office/officeart/2005/8/layout/hChevron3"/>
    <dgm:cxn modelId="{ACF5B26C-3B66-4A24-99F1-61B7994080C1}" type="presParOf" srcId="{7AF4DA47-9BD8-475F-BB6A-38214A07137F}" destId="{B55589AF-817A-46C0-AEC3-937403D7DB9A}" srcOrd="3" destOrd="0" presId="urn:microsoft.com/office/officeart/2005/8/layout/hChevron3"/>
    <dgm:cxn modelId="{0F1E7161-F4B1-4626-968E-884E728668B5}" type="presParOf" srcId="{7AF4DA47-9BD8-475F-BB6A-38214A07137F}" destId="{962444D3-5F31-45AC-AAD6-1BDC44EDD30B}" srcOrd="4" destOrd="0" presId="urn:microsoft.com/office/officeart/2005/8/layout/hChevron3"/>
    <dgm:cxn modelId="{108C73DE-A3A3-4598-AEC4-654598EDED95}" type="presParOf" srcId="{7AF4DA47-9BD8-475F-BB6A-38214A07137F}" destId="{C66C13D8-8B88-4F90-AAE8-797AC932627F}" srcOrd="5" destOrd="0" presId="urn:microsoft.com/office/officeart/2005/8/layout/hChevron3"/>
    <dgm:cxn modelId="{881A6040-062C-47FE-AAFF-92611E4726DA}" type="presParOf" srcId="{7AF4DA47-9BD8-475F-BB6A-38214A07137F}" destId="{6911C3DD-8AB9-439F-8336-1ED8B9B495C4}" srcOrd="6" destOrd="0" presId="urn:microsoft.com/office/officeart/2005/8/layout/hChevron3"/>
    <dgm:cxn modelId="{4C9E28A1-F28C-4FDC-8CA8-B78F896D3CF7}" type="presParOf" srcId="{7AF4DA47-9BD8-475F-BB6A-38214A07137F}" destId="{6FACEA67-E3D3-4869-B581-2A685B784706}" srcOrd="7" destOrd="0" presId="urn:microsoft.com/office/officeart/2005/8/layout/hChevron3"/>
    <dgm:cxn modelId="{BB3F5F01-1D20-4D81-B074-1B8E4D912D1C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6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3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ABBA7B74-FC5E-4CE2-9BE0-B387C267D71A}" type="presOf" srcId="{83FB67BF-1DBF-472E-A70E-A9F0CEABBFC4}" destId="{962444D3-5F31-45AC-AAD6-1BDC44EDD30B}" srcOrd="0" destOrd="0" presId="urn:microsoft.com/office/officeart/2005/8/layout/hChevron3"/>
    <dgm:cxn modelId="{48DA306E-7E5E-443B-A23B-F63FF1C13F10}" type="presOf" srcId="{3E39A611-D5D1-4794-A1A1-B42F7F4BBF79}" destId="{7AF4DA47-9BD8-475F-BB6A-38214A07137F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6023D13D-25F0-4D44-838C-82D525478BDA}" type="presOf" srcId="{B736495B-677A-4421-81E7-BE694525A6EF}" destId="{63ED8B56-52A4-4A3A-8704-44E206BF215B}" srcOrd="0" destOrd="0" presId="urn:microsoft.com/office/officeart/2005/8/layout/hChevron3"/>
    <dgm:cxn modelId="{653EDEE2-F3BC-4BEE-B2DE-5999A176E8B1}" type="presOf" srcId="{FCBAA7CC-746E-474C-94F0-083A8A85686A}" destId="{ADE69300-8AB5-4208-B2FC-DF2519D02F09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0B8E3D5F-F358-444F-BAE9-AA7BF6C1D658}" type="presOf" srcId="{352F59B2-49BD-42C8-B972-61B4C5AC1E29}" destId="{3D1D4359-04FE-4C13-AA8F-B375F7205C58}" srcOrd="0" destOrd="0" presId="urn:microsoft.com/office/officeart/2005/8/layout/hChevron3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C6168270-227F-4FFD-80DD-F8C69CB110BB}" type="presOf" srcId="{296096C3-2D57-4860-AFD4-7EBA737A3A80}" destId="{6911C3DD-8AB9-439F-8336-1ED8B9B495C4}" srcOrd="0" destOrd="0" presId="urn:microsoft.com/office/officeart/2005/8/layout/hChevron3"/>
    <dgm:cxn modelId="{15D30D56-22EB-40CA-AA91-004B8B3F1D17}" type="presParOf" srcId="{7AF4DA47-9BD8-475F-BB6A-38214A07137F}" destId="{ADE69300-8AB5-4208-B2FC-DF2519D02F09}" srcOrd="0" destOrd="0" presId="urn:microsoft.com/office/officeart/2005/8/layout/hChevron3"/>
    <dgm:cxn modelId="{79F1E499-4490-4F50-B381-6FE0A039D725}" type="presParOf" srcId="{7AF4DA47-9BD8-475F-BB6A-38214A07137F}" destId="{A1E8178D-8AE1-4EAB-ABEA-F5486233647A}" srcOrd="1" destOrd="0" presId="urn:microsoft.com/office/officeart/2005/8/layout/hChevron3"/>
    <dgm:cxn modelId="{7074BBE2-E52C-46AC-B0AF-C1FB4C7E4478}" type="presParOf" srcId="{7AF4DA47-9BD8-475F-BB6A-38214A07137F}" destId="{63ED8B56-52A4-4A3A-8704-44E206BF215B}" srcOrd="2" destOrd="0" presId="urn:microsoft.com/office/officeart/2005/8/layout/hChevron3"/>
    <dgm:cxn modelId="{8FDC89C3-41F9-4EB5-891E-D909737E97C8}" type="presParOf" srcId="{7AF4DA47-9BD8-475F-BB6A-38214A07137F}" destId="{B55589AF-817A-46C0-AEC3-937403D7DB9A}" srcOrd="3" destOrd="0" presId="urn:microsoft.com/office/officeart/2005/8/layout/hChevron3"/>
    <dgm:cxn modelId="{99FC229A-1F28-4F95-AF0C-EC5DCD155D0B}" type="presParOf" srcId="{7AF4DA47-9BD8-475F-BB6A-38214A07137F}" destId="{962444D3-5F31-45AC-AAD6-1BDC44EDD30B}" srcOrd="4" destOrd="0" presId="urn:microsoft.com/office/officeart/2005/8/layout/hChevron3"/>
    <dgm:cxn modelId="{05E65AC7-FE2B-443F-928E-2CFA47EA38BE}" type="presParOf" srcId="{7AF4DA47-9BD8-475F-BB6A-38214A07137F}" destId="{C66C13D8-8B88-4F90-AAE8-797AC932627F}" srcOrd="5" destOrd="0" presId="urn:microsoft.com/office/officeart/2005/8/layout/hChevron3"/>
    <dgm:cxn modelId="{8FED4B61-208A-4FF2-ABF6-ED9921D84C2E}" type="presParOf" srcId="{7AF4DA47-9BD8-475F-BB6A-38214A07137F}" destId="{6911C3DD-8AB9-439F-8336-1ED8B9B495C4}" srcOrd="6" destOrd="0" presId="urn:microsoft.com/office/officeart/2005/8/layout/hChevron3"/>
    <dgm:cxn modelId="{54C91A12-FE51-48FE-98E7-6868E4607A5C}" type="presParOf" srcId="{7AF4DA47-9BD8-475F-BB6A-38214A07137F}" destId="{6FACEA67-E3D3-4869-B581-2A685B784706}" srcOrd="7" destOrd="0" presId="urn:microsoft.com/office/officeart/2005/8/layout/hChevron3"/>
    <dgm:cxn modelId="{C4ED1589-1B81-426F-A61C-718C6540A952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37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3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FF7EDF4-0513-4974-B2DF-ED4F4472E40F}" type="presOf" srcId="{B736495B-677A-4421-81E7-BE694525A6EF}" destId="{63ED8B56-52A4-4A3A-8704-44E206BF215B}" srcOrd="0" destOrd="0" presId="urn:microsoft.com/office/officeart/2005/8/layout/hChevron3"/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3D179707-66EA-453F-A4CD-264A59C8BD3B}" type="presOf" srcId="{FCBAA7CC-746E-474C-94F0-083A8A85686A}" destId="{ADE69300-8AB5-4208-B2FC-DF2519D02F09}" srcOrd="0" destOrd="0" presId="urn:microsoft.com/office/officeart/2005/8/layout/hChevron3"/>
    <dgm:cxn modelId="{A9373C4B-15B6-4A83-BE2F-087DB6C7B49F}" type="presOf" srcId="{352F59B2-49BD-42C8-B972-61B4C5AC1E29}" destId="{3D1D4359-04FE-4C13-AA8F-B375F7205C58}" srcOrd="0" destOrd="0" presId="urn:microsoft.com/office/officeart/2005/8/layout/hChevron3"/>
    <dgm:cxn modelId="{0A212B0B-97E9-41A5-A94A-3653302E71DE}" type="presOf" srcId="{296096C3-2D57-4860-AFD4-7EBA737A3A80}" destId="{6911C3DD-8AB9-439F-8336-1ED8B9B495C4}" srcOrd="0" destOrd="0" presId="urn:microsoft.com/office/officeart/2005/8/layout/hChevron3"/>
    <dgm:cxn modelId="{258FB46E-DA52-49E3-B5E2-BD2C486D714B}" type="presOf" srcId="{83FB67BF-1DBF-472E-A70E-A9F0CEABBFC4}" destId="{962444D3-5F31-45AC-AAD6-1BDC44EDD30B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1B49FB62-0002-450A-9209-45BAD8D14CF2}" type="presOf" srcId="{3E39A611-D5D1-4794-A1A1-B42F7F4BBF79}" destId="{7AF4DA47-9BD8-475F-BB6A-38214A07137F}" srcOrd="0" destOrd="0" presId="urn:microsoft.com/office/officeart/2005/8/layout/hChevron3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D34E2769-6D7E-40D6-AD4F-550614FDEC93}" type="presParOf" srcId="{7AF4DA47-9BD8-475F-BB6A-38214A07137F}" destId="{ADE69300-8AB5-4208-B2FC-DF2519D02F09}" srcOrd="0" destOrd="0" presId="urn:microsoft.com/office/officeart/2005/8/layout/hChevron3"/>
    <dgm:cxn modelId="{72F8EBC3-FB73-4963-88D9-53BBC91486CD}" type="presParOf" srcId="{7AF4DA47-9BD8-475F-BB6A-38214A07137F}" destId="{A1E8178D-8AE1-4EAB-ABEA-F5486233647A}" srcOrd="1" destOrd="0" presId="urn:microsoft.com/office/officeart/2005/8/layout/hChevron3"/>
    <dgm:cxn modelId="{9A89B890-BDD5-4103-BB59-EA097FBA80C2}" type="presParOf" srcId="{7AF4DA47-9BD8-475F-BB6A-38214A07137F}" destId="{63ED8B56-52A4-4A3A-8704-44E206BF215B}" srcOrd="2" destOrd="0" presId="urn:microsoft.com/office/officeart/2005/8/layout/hChevron3"/>
    <dgm:cxn modelId="{1FCC165D-6773-4FDD-850E-1165393AC410}" type="presParOf" srcId="{7AF4DA47-9BD8-475F-BB6A-38214A07137F}" destId="{B55589AF-817A-46C0-AEC3-937403D7DB9A}" srcOrd="3" destOrd="0" presId="urn:microsoft.com/office/officeart/2005/8/layout/hChevron3"/>
    <dgm:cxn modelId="{BB35477E-C4A7-4746-A41E-8D294C1BB398}" type="presParOf" srcId="{7AF4DA47-9BD8-475F-BB6A-38214A07137F}" destId="{962444D3-5F31-45AC-AAD6-1BDC44EDD30B}" srcOrd="4" destOrd="0" presId="urn:microsoft.com/office/officeart/2005/8/layout/hChevron3"/>
    <dgm:cxn modelId="{F6EEEC00-E80D-405E-BB0B-148BBC83E079}" type="presParOf" srcId="{7AF4DA47-9BD8-475F-BB6A-38214A07137F}" destId="{C66C13D8-8B88-4F90-AAE8-797AC932627F}" srcOrd="5" destOrd="0" presId="urn:microsoft.com/office/officeart/2005/8/layout/hChevron3"/>
    <dgm:cxn modelId="{95C14ACD-EE42-40C7-AEE0-8B69AB6CF3C3}" type="presParOf" srcId="{7AF4DA47-9BD8-475F-BB6A-38214A07137F}" destId="{6911C3DD-8AB9-439F-8336-1ED8B9B495C4}" srcOrd="6" destOrd="0" presId="urn:microsoft.com/office/officeart/2005/8/layout/hChevron3"/>
    <dgm:cxn modelId="{046218E3-A826-4CAF-9002-C10891FE5664}" type="presParOf" srcId="{7AF4DA47-9BD8-475F-BB6A-38214A07137F}" destId="{6FACEA67-E3D3-4869-B581-2A685B784706}" srcOrd="7" destOrd="0" presId="urn:microsoft.com/office/officeart/2005/8/layout/hChevron3"/>
    <dgm:cxn modelId="{2679EB73-4E93-40C6-A090-4164A5AD270B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38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3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D158C38-24F6-4A71-B0D7-A0363FCF8534}" type="presOf" srcId="{3E39A611-D5D1-4794-A1A1-B42F7F4BBF79}" destId="{7AF4DA47-9BD8-475F-BB6A-38214A07137F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C98336EE-6285-4465-BBA3-EF52513FDD87}" type="presOf" srcId="{296096C3-2D57-4860-AFD4-7EBA737A3A80}" destId="{6911C3DD-8AB9-439F-8336-1ED8B9B495C4}" srcOrd="0" destOrd="0" presId="urn:microsoft.com/office/officeart/2005/8/layout/hChevron3"/>
    <dgm:cxn modelId="{7D5A2710-7D15-41E6-B6D9-CBDA92A1625F}" type="presOf" srcId="{B736495B-677A-4421-81E7-BE694525A6EF}" destId="{63ED8B56-52A4-4A3A-8704-44E206BF215B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82061B69-7853-486F-9683-01521A5CC583}" type="presOf" srcId="{FCBAA7CC-746E-474C-94F0-083A8A85686A}" destId="{ADE69300-8AB5-4208-B2FC-DF2519D02F09}" srcOrd="0" destOrd="0" presId="urn:microsoft.com/office/officeart/2005/8/layout/hChevron3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B74E7445-F982-44D4-A158-BCF9616716D7}" type="presOf" srcId="{83FB67BF-1DBF-472E-A70E-A9F0CEABBFC4}" destId="{962444D3-5F31-45AC-AAD6-1BDC44EDD30B}" srcOrd="0" destOrd="0" presId="urn:microsoft.com/office/officeart/2005/8/layout/hChevron3"/>
    <dgm:cxn modelId="{25CF45FF-CCAD-4D1A-B66E-1F5EFD8FBE71}" type="presOf" srcId="{352F59B2-49BD-42C8-B972-61B4C5AC1E29}" destId="{3D1D4359-04FE-4C13-AA8F-B375F7205C58}" srcOrd="0" destOrd="0" presId="urn:microsoft.com/office/officeart/2005/8/layout/hChevron3"/>
    <dgm:cxn modelId="{62CA1697-03CA-4F4C-B127-222411869E39}" type="presParOf" srcId="{7AF4DA47-9BD8-475F-BB6A-38214A07137F}" destId="{ADE69300-8AB5-4208-B2FC-DF2519D02F09}" srcOrd="0" destOrd="0" presId="urn:microsoft.com/office/officeart/2005/8/layout/hChevron3"/>
    <dgm:cxn modelId="{75BAF903-2ECB-4D99-A166-EC4018FE35D4}" type="presParOf" srcId="{7AF4DA47-9BD8-475F-BB6A-38214A07137F}" destId="{A1E8178D-8AE1-4EAB-ABEA-F5486233647A}" srcOrd="1" destOrd="0" presId="urn:microsoft.com/office/officeart/2005/8/layout/hChevron3"/>
    <dgm:cxn modelId="{7B772B36-387A-4993-85BA-631C9233EE04}" type="presParOf" srcId="{7AF4DA47-9BD8-475F-BB6A-38214A07137F}" destId="{63ED8B56-52A4-4A3A-8704-44E206BF215B}" srcOrd="2" destOrd="0" presId="urn:microsoft.com/office/officeart/2005/8/layout/hChevron3"/>
    <dgm:cxn modelId="{03716167-0CF1-45C8-9346-5932045953CB}" type="presParOf" srcId="{7AF4DA47-9BD8-475F-BB6A-38214A07137F}" destId="{B55589AF-817A-46C0-AEC3-937403D7DB9A}" srcOrd="3" destOrd="0" presId="urn:microsoft.com/office/officeart/2005/8/layout/hChevron3"/>
    <dgm:cxn modelId="{908600BE-6867-4FE6-85AC-A227222E2989}" type="presParOf" srcId="{7AF4DA47-9BD8-475F-BB6A-38214A07137F}" destId="{962444D3-5F31-45AC-AAD6-1BDC44EDD30B}" srcOrd="4" destOrd="0" presId="urn:microsoft.com/office/officeart/2005/8/layout/hChevron3"/>
    <dgm:cxn modelId="{EB73F967-3903-40FB-A113-D73D390F7266}" type="presParOf" srcId="{7AF4DA47-9BD8-475F-BB6A-38214A07137F}" destId="{C66C13D8-8B88-4F90-AAE8-797AC932627F}" srcOrd="5" destOrd="0" presId="urn:microsoft.com/office/officeart/2005/8/layout/hChevron3"/>
    <dgm:cxn modelId="{39611F5A-0FB9-49AC-BDAF-FFCD9C0F034B}" type="presParOf" srcId="{7AF4DA47-9BD8-475F-BB6A-38214A07137F}" destId="{6911C3DD-8AB9-439F-8336-1ED8B9B495C4}" srcOrd="6" destOrd="0" presId="urn:microsoft.com/office/officeart/2005/8/layout/hChevron3"/>
    <dgm:cxn modelId="{60D8D17A-D3B5-41DC-A6F1-748EC353F3C1}" type="presParOf" srcId="{7AF4DA47-9BD8-475F-BB6A-38214A07137F}" destId="{6FACEA67-E3D3-4869-B581-2A685B784706}" srcOrd="7" destOrd="0" presId="urn:microsoft.com/office/officeart/2005/8/layout/hChevron3"/>
    <dgm:cxn modelId="{53AD732F-B8AC-4A06-80D2-7F82C1D8F6A5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39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3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D127186A-77D3-4CFB-8C77-F0B67E0F8DC3}" type="presOf" srcId="{83FB67BF-1DBF-472E-A70E-A9F0CEABBFC4}" destId="{962444D3-5F31-45AC-AAD6-1BDC44EDD30B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65C34229-D57F-407E-A1F9-C9B1582D105A}" type="presOf" srcId="{3E39A611-D5D1-4794-A1A1-B42F7F4BBF79}" destId="{7AF4DA47-9BD8-475F-BB6A-38214A07137F}" srcOrd="0" destOrd="0" presId="urn:microsoft.com/office/officeart/2005/8/layout/hChevron3"/>
    <dgm:cxn modelId="{3266E6A4-05B6-47B4-81FB-95DBD295BFC1}" type="presOf" srcId="{FCBAA7CC-746E-474C-94F0-083A8A85686A}" destId="{ADE69300-8AB5-4208-B2FC-DF2519D02F09}" srcOrd="0" destOrd="0" presId="urn:microsoft.com/office/officeart/2005/8/layout/hChevron3"/>
    <dgm:cxn modelId="{91299F57-C8B4-4BF6-95AE-C7FDD6BF1379}" type="presOf" srcId="{296096C3-2D57-4860-AFD4-7EBA737A3A80}" destId="{6911C3DD-8AB9-439F-8336-1ED8B9B495C4}" srcOrd="0" destOrd="0" presId="urn:microsoft.com/office/officeart/2005/8/layout/hChevron3"/>
    <dgm:cxn modelId="{2EADAB7E-A601-497C-9D5A-82F6C119F008}" type="presOf" srcId="{B736495B-677A-4421-81E7-BE694525A6EF}" destId="{63ED8B56-52A4-4A3A-8704-44E206BF215B}" srcOrd="0" destOrd="0" presId="urn:microsoft.com/office/officeart/2005/8/layout/hChevron3"/>
    <dgm:cxn modelId="{A5D78AA2-F556-4574-B722-2EF7B9FC4CF8}" type="presOf" srcId="{352F59B2-49BD-42C8-B972-61B4C5AC1E29}" destId="{3D1D4359-04FE-4C13-AA8F-B375F7205C58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462A593D-8F87-4D22-A6EB-7236921AEB9D}" type="presParOf" srcId="{7AF4DA47-9BD8-475F-BB6A-38214A07137F}" destId="{ADE69300-8AB5-4208-B2FC-DF2519D02F09}" srcOrd="0" destOrd="0" presId="urn:microsoft.com/office/officeart/2005/8/layout/hChevron3"/>
    <dgm:cxn modelId="{40C8CED4-C366-4C53-AB1E-02E87C738904}" type="presParOf" srcId="{7AF4DA47-9BD8-475F-BB6A-38214A07137F}" destId="{A1E8178D-8AE1-4EAB-ABEA-F5486233647A}" srcOrd="1" destOrd="0" presId="urn:microsoft.com/office/officeart/2005/8/layout/hChevron3"/>
    <dgm:cxn modelId="{4D11B76C-8DCC-47BD-A885-785F49DB5708}" type="presParOf" srcId="{7AF4DA47-9BD8-475F-BB6A-38214A07137F}" destId="{63ED8B56-52A4-4A3A-8704-44E206BF215B}" srcOrd="2" destOrd="0" presId="urn:microsoft.com/office/officeart/2005/8/layout/hChevron3"/>
    <dgm:cxn modelId="{23F0B592-5BE3-41F4-8F50-9C92945F3F9F}" type="presParOf" srcId="{7AF4DA47-9BD8-475F-BB6A-38214A07137F}" destId="{B55589AF-817A-46C0-AEC3-937403D7DB9A}" srcOrd="3" destOrd="0" presId="urn:microsoft.com/office/officeart/2005/8/layout/hChevron3"/>
    <dgm:cxn modelId="{5FA35440-52DE-4EBC-9A7A-298ECED6D53A}" type="presParOf" srcId="{7AF4DA47-9BD8-475F-BB6A-38214A07137F}" destId="{962444D3-5F31-45AC-AAD6-1BDC44EDD30B}" srcOrd="4" destOrd="0" presId="urn:microsoft.com/office/officeart/2005/8/layout/hChevron3"/>
    <dgm:cxn modelId="{182AC602-5143-426E-8632-BD4FD6CC3A05}" type="presParOf" srcId="{7AF4DA47-9BD8-475F-BB6A-38214A07137F}" destId="{C66C13D8-8B88-4F90-AAE8-797AC932627F}" srcOrd="5" destOrd="0" presId="urn:microsoft.com/office/officeart/2005/8/layout/hChevron3"/>
    <dgm:cxn modelId="{8C5AB26E-EB33-4947-8929-69FDC2E18E1D}" type="presParOf" srcId="{7AF4DA47-9BD8-475F-BB6A-38214A07137F}" destId="{6911C3DD-8AB9-439F-8336-1ED8B9B495C4}" srcOrd="6" destOrd="0" presId="urn:microsoft.com/office/officeart/2005/8/layout/hChevron3"/>
    <dgm:cxn modelId="{7790B607-F0B9-4D0C-9E4C-9661F6B5E590}" type="presParOf" srcId="{7AF4DA47-9BD8-475F-BB6A-38214A07137F}" destId="{6FACEA67-E3D3-4869-B581-2A685B784706}" srcOrd="7" destOrd="0" presId="urn:microsoft.com/office/officeart/2005/8/layout/hChevron3"/>
    <dgm:cxn modelId="{C984D1A5-B751-42BC-9CE0-0E261FFBB1CA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4" csCatId="colorful" phldr="1"/>
      <dgm:spPr/>
    </dgm:pt>
    <dgm:pt modelId="{FCBAA7CC-746E-474C-94F0-083A8A85686A}">
      <dgm:prSet phldrT="[Text]" custT="1"/>
      <dgm:spPr/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34786CA1-1E08-4747-8E3E-14853A8A97EC}" type="presOf" srcId="{352F59B2-49BD-42C8-B972-61B4C5AC1E29}" destId="{3D1D4359-04FE-4C13-AA8F-B375F7205C58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D8F1F8CB-DAC5-4EC9-9FB2-1B6E9B2770A2}" type="presOf" srcId="{83FB67BF-1DBF-472E-A70E-A9F0CEABBFC4}" destId="{962444D3-5F31-45AC-AAD6-1BDC44EDD30B}" srcOrd="0" destOrd="0" presId="urn:microsoft.com/office/officeart/2005/8/layout/hChevron3"/>
    <dgm:cxn modelId="{7695A102-C37C-4186-8109-0C79AEE5CDE1}" type="presOf" srcId="{3E39A611-D5D1-4794-A1A1-B42F7F4BBF79}" destId="{7AF4DA47-9BD8-475F-BB6A-38214A07137F}" srcOrd="0" destOrd="0" presId="urn:microsoft.com/office/officeart/2005/8/layout/hChevron3"/>
    <dgm:cxn modelId="{5BBE335F-0AD4-4E5F-9EDD-3E375019DB04}" type="presOf" srcId="{B736495B-677A-4421-81E7-BE694525A6EF}" destId="{63ED8B56-52A4-4A3A-8704-44E206BF215B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AA5935EF-62AC-4209-8A25-5B4C622612FE}" type="presOf" srcId="{FCBAA7CC-746E-474C-94F0-083A8A85686A}" destId="{ADE69300-8AB5-4208-B2FC-DF2519D02F09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476C2249-428B-46B3-9FCC-E90CB9967D8B}" type="presOf" srcId="{296096C3-2D57-4860-AFD4-7EBA737A3A80}" destId="{6911C3DD-8AB9-439F-8336-1ED8B9B495C4}" srcOrd="0" destOrd="0" presId="urn:microsoft.com/office/officeart/2005/8/layout/hChevron3"/>
    <dgm:cxn modelId="{38D17E2B-34C4-4002-A00A-52113E340B57}" type="presParOf" srcId="{7AF4DA47-9BD8-475F-BB6A-38214A07137F}" destId="{ADE69300-8AB5-4208-B2FC-DF2519D02F09}" srcOrd="0" destOrd="0" presId="urn:microsoft.com/office/officeart/2005/8/layout/hChevron3"/>
    <dgm:cxn modelId="{D2DCBAFD-C947-4DF4-A728-B841187C05E2}" type="presParOf" srcId="{7AF4DA47-9BD8-475F-BB6A-38214A07137F}" destId="{A1E8178D-8AE1-4EAB-ABEA-F5486233647A}" srcOrd="1" destOrd="0" presId="urn:microsoft.com/office/officeart/2005/8/layout/hChevron3"/>
    <dgm:cxn modelId="{B920B48B-1C79-4799-8AEB-F32F4C996CCA}" type="presParOf" srcId="{7AF4DA47-9BD8-475F-BB6A-38214A07137F}" destId="{63ED8B56-52A4-4A3A-8704-44E206BF215B}" srcOrd="2" destOrd="0" presId="urn:microsoft.com/office/officeart/2005/8/layout/hChevron3"/>
    <dgm:cxn modelId="{CDCFE4F0-838D-4ADF-82EB-2792AB9378BF}" type="presParOf" srcId="{7AF4DA47-9BD8-475F-BB6A-38214A07137F}" destId="{B55589AF-817A-46C0-AEC3-937403D7DB9A}" srcOrd="3" destOrd="0" presId="urn:microsoft.com/office/officeart/2005/8/layout/hChevron3"/>
    <dgm:cxn modelId="{3E032712-A8E8-48F9-A627-0D2201C5F9EB}" type="presParOf" srcId="{7AF4DA47-9BD8-475F-BB6A-38214A07137F}" destId="{962444D3-5F31-45AC-AAD6-1BDC44EDD30B}" srcOrd="4" destOrd="0" presId="urn:microsoft.com/office/officeart/2005/8/layout/hChevron3"/>
    <dgm:cxn modelId="{C717690C-0E61-49FD-A6E5-017118104F24}" type="presParOf" srcId="{7AF4DA47-9BD8-475F-BB6A-38214A07137F}" destId="{C66C13D8-8B88-4F90-AAE8-797AC932627F}" srcOrd="5" destOrd="0" presId="urn:microsoft.com/office/officeart/2005/8/layout/hChevron3"/>
    <dgm:cxn modelId="{0357EF4A-3A23-491D-BAB1-E956F2BC04E3}" type="presParOf" srcId="{7AF4DA47-9BD8-475F-BB6A-38214A07137F}" destId="{6911C3DD-8AB9-439F-8336-1ED8B9B495C4}" srcOrd="6" destOrd="0" presId="urn:microsoft.com/office/officeart/2005/8/layout/hChevron3"/>
    <dgm:cxn modelId="{C8256F01-A071-46FB-8301-11C47AD7ED43}" type="presParOf" srcId="{7AF4DA47-9BD8-475F-BB6A-38214A07137F}" destId="{6FACEA67-E3D3-4869-B581-2A685B784706}" srcOrd="7" destOrd="0" presId="urn:microsoft.com/office/officeart/2005/8/layout/hChevron3"/>
    <dgm:cxn modelId="{D49A0976-D197-4629-A06B-A540098026FB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40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3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A4E0D269-D90B-4982-B627-CB90F10DBFE7}" type="presOf" srcId="{352F59B2-49BD-42C8-B972-61B4C5AC1E29}" destId="{3D1D4359-04FE-4C13-AA8F-B375F7205C58}" srcOrd="0" destOrd="0" presId="urn:microsoft.com/office/officeart/2005/8/layout/hChevron3"/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5264A681-275C-4E6D-943D-4C5316265FE0}" type="presOf" srcId="{FCBAA7CC-746E-474C-94F0-083A8A85686A}" destId="{ADE69300-8AB5-4208-B2FC-DF2519D02F09}" srcOrd="0" destOrd="0" presId="urn:microsoft.com/office/officeart/2005/8/layout/hChevron3"/>
    <dgm:cxn modelId="{44C8518F-2B8C-4732-9AE4-44356ECB986C}" type="presOf" srcId="{3E39A611-D5D1-4794-A1A1-B42F7F4BBF79}" destId="{7AF4DA47-9BD8-475F-BB6A-38214A07137F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0A857DDC-5BAF-40FB-B7F4-FC5BBAF724F3}" type="presOf" srcId="{B736495B-677A-4421-81E7-BE694525A6EF}" destId="{63ED8B56-52A4-4A3A-8704-44E206BF215B}" srcOrd="0" destOrd="0" presId="urn:microsoft.com/office/officeart/2005/8/layout/hChevron3"/>
    <dgm:cxn modelId="{05D09F4E-7750-422A-90A5-5085EDBDA87D}" type="presOf" srcId="{296096C3-2D57-4860-AFD4-7EBA737A3A80}" destId="{6911C3DD-8AB9-439F-8336-1ED8B9B495C4}" srcOrd="0" destOrd="0" presId="urn:microsoft.com/office/officeart/2005/8/layout/hChevron3"/>
    <dgm:cxn modelId="{700B7709-A249-44DB-A759-231F7C01B93A}" type="presOf" srcId="{83FB67BF-1DBF-472E-A70E-A9F0CEABBFC4}" destId="{962444D3-5F31-45AC-AAD6-1BDC44EDD30B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FA22C406-2B67-4F08-95F9-6639A1886100}" type="presParOf" srcId="{7AF4DA47-9BD8-475F-BB6A-38214A07137F}" destId="{ADE69300-8AB5-4208-B2FC-DF2519D02F09}" srcOrd="0" destOrd="0" presId="urn:microsoft.com/office/officeart/2005/8/layout/hChevron3"/>
    <dgm:cxn modelId="{E1A0C08A-C456-4A52-BBCD-2AFC73471B87}" type="presParOf" srcId="{7AF4DA47-9BD8-475F-BB6A-38214A07137F}" destId="{A1E8178D-8AE1-4EAB-ABEA-F5486233647A}" srcOrd="1" destOrd="0" presId="urn:microsoft.com/office/officeart/2005/8/layout/hChevron3"/>
    <dgm:cxn modelId="{C5E9BC3C-44FB-4298-803C-A18B02FE7A7E}" type="presParOf" srcId="{7AF4DA47-9BD8-475F-BB6A-38214A07137F}" destId="{63ED8B56-52A4-4A3A-8704-44E206BF215B}" srcOrd="2" destOrd="0" presId="urn:microsoft.com/office/officeart/2005/8/layout/hChevron3"/>
    <dgm:cxn modelId="{4E855E8B-5C3E-4711-BD98-DC6900741098}" type="presParOf" srcId="{7AF4DA47-9BD8-475F-BB6A-38214A07137F}" destId="{B55589AF-817A-46C0-AEC3-937403D7DB9A}" srcOrd="3" destOrd="0" presId="urn:microsoft.com/office/officeart/2005/8/layout/hChevron3"/>
    <dgm:cxn modelId="{7A924E63-179A-49C6-BECB-8FFE7F566E6E}" type="presParOf" srcId="{7AF4DA47-9BD8-475F-BB6A-38214A07137F}" destId="{962444D3-5F31-45AC-AAD6-1BDC44EDD30B}" srcOrd="4" destOrd="0" presId="urn:microsoft.com/office/officeart/2005/8/layout/hChevron3"/>
    <dgm:cxn modelId="{E43C5B0A-30A3-4E98-BCA6-6825BDB248FA}" type="presParOf" srcId="{7AF4DA47-9BD8-475F-BB6A-38214A07137F}" destId="{C66C13D8-8B88-4F90-AAE8-797AC932627F}" srcOrd="5" destOrd="0" presId="urn:microsoft.com/office/officeart/2005/8/layout/hChevron3"/>
    <dgm:cxn modelId="{A2BBFA9E-2FDE-46A0-9F3C-5C85897F0E35}" type="presParOf" srcId="{7AF4DA47-9BD8-475F-BB6A-38214A07137F}" destId="{6911C3DD-8AB9-439F-8336-1ED8B9B495C4}" srcOrd="6" destOrd="0" presId="urn:microsoft.com/office/officeart/2005/8/layout/hChevron3"/>
    <dgm:cxn modelId="{F49E42AE-C0CE-4401-85A2-9F18D9A8A7D1}" type="presParOf" srcId="{7AF4DA47-9BD8-475F-BB6A-38214A07137F}" destId="{6FACEA67-E3D3-4869-B581-2A685B784706}" srcOrd="7" destOrd="0" presId="urn:microsoft.com/office/officeart/2005/8/layout/hChevron3"/>
    <dgm:cxn modelId="{79B59E11-CAFB-4913-B515-E94FE38399E2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41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3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B0513225-1FF0-4154-A048-A7FFF8A0DDDB}" type="presOf" srcId="{296096C3-2D57-4860-AFD4-7EBA737A3A80}" destId="{6911C3DD-8AB9-439F-8336-1ED8B9B495C4}" srcOrd="0" destOrd="0" presId="urn:microsoft.com/office/officeart/2005/8/layout/hChevron3"/>
    <dgm:cxn modelId="{74528138-928C-4E9B-AD81-49D19B28D4EA}" type="presOf" srcId="{352F59B2-49BD-42C8-B972-61B4C5AC1E29}" destId="{3D1D4359-04FE-4C13-AA8F-B375F7205C58}" srcOrd="0" destOrd="0" presId="urn:microsoft.com/office/officeart/2005/8/layout/hChevron3"/>
    <dgm:cxn modelId="{E035EC08-82CA-4E38-B74E-E5FC7FAEC20E}" type="presOf" srcId="{83FB67BF-1DBF-472E-A70E-A9F0CEABBFC4}" destId="{962444D3-5F31-45AC-AAD6-1BDC44EDD30B}" srcOrd="0" destOrd="0" presId="urn:microsoft.com/office/officeart/2005/8/layout/hChevron3"/>
    <dgm:cxn modelId="{19F32B19-FCCA-4B01-B5FB-41FA6DDACFCC}" type="presOf" srcId="{FCBAA7CC-746E-474C-94F0-083A8A85686A}" destId="{ADE69300-8AB5-4208-B2FC-DF2519D02F09}" srcOrd="0" destOrd="0" presId="urn:microsoft.com/office/officeart/2005/8/layout/hChevron3"/>
    <dgm:cxn modelId="{86BA2930-4FC8-43C9-9856-270AFF9DC8FA}" type="presOf" srcId="{B736495B-677A-4421-81E7-BE694525A6EF}" destId="{63ED8B56-52A4-4A3A-8704-44E206BF215B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01D7CF9A-F10D-4856-8F99-0E12CFAF9385}" type="presOf" srcId="{3E39A611-D5D1-4794-A1A1-B42F7F4BBF79}" destId="{7AF4DA47-9BD8-475F-BB6A-38214A07137F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032E9EAE-E0B6-4464-8D11-BC10260271C0}" type="presParOf" srcId="{7AF4DA47-9BD8-475F-BB6A-38214A07137F}" destId="{ADE69300-8AB5-4208-B2FC-DF2519D02F09}" srcOrd="0" destOrd="0" presId="urn:microsoft.com/office/officeart/2005/8/layout/hChevron3"/>
    <dgm:cxn modelId="{FA9A4B77-AB9D-42EA-935E-7C84513C1C79}" type="presParOf" srcId="{7AF4DA47-9BD8-475F-BB6A-38214A07137F}" destId="{A1E8178D-8AE1-4EAB-ABEA-F5486233647A}" srcOrd="1" destOrd="0" presId="urn:microsoft.com/office/officeart/2005/8/layout/hChevron3"/>
    <dgm:cxn modelId="{E004393B-A72F-4663-A59E-45C74F2E826D}" type="presParOf" srcId="{7AF4DA47-9BD8-475F-BB6A-38214A07137F}" destId="{63ED8B56-52A4-4A3A-8704-44E206BF215B}" srcOrd="2" destOrd="0" presId="urn:microsoft.com/office/officeart/2005/8/layout/hChevron3"/>
    <dgm:cxn modelId="{1D5F20D5-7633-466E-B910-3FA58F632DF0}" type="presParOf" srcId="{7AF4DA47-9BD8-475F-BB6A-38214A07137F}" destId="{B55589AF-817A-46C0-AEC3-937403D7DB9A}" srcOrd="3" destOrd="0" presId="urn:microsoft.com/office/officeart/2005/8/layout/hChevron3"/>
    <dgm:cxn modelId="{ECD84923-C7F3-4938-B415-CA1074699BE7}" type="presParOf" srcId="{7AF4DA47-9BD8-475F-BB6A-38214A07137F}" destId="{962444D3-5F31-45AC-AAD6-1BDC44EDD30B}" srcOrd="4" destOrd="0" presId="urn:microsoft.com/office/officeart/2005/8/layout/hChevron3"/>
    <dgm:cxn modelId="{274BD6C3-261C-4F4E-8BDB-4E90A928A184}" type="presParOf" srcId="{7AF4DA47-9BD8-475F-BB6A-38214A07137F}" destId="{C66C13D8-8B88-4F90-AAE8-797AC932627F}" srcOrd="5" destOrd="0" presId="urn:microsoft.com/office/officeart/2005/8/layout/hChevron3"/>
    <dgm:cxn modelId="{EBC6646A-4C2E-41BE-914D-4E333F1CDE1C}" type="presParOf" srcId="{7AF4DA47-9BD8-475F-BB6A-38214A07137F}" destId="{6911C3DD-8AB9-439F-8336-1ED8B9B495C4}" srcOrd="6" destOrd="0" presId="urn:microsoft.com/office/officeart/2005/8/layout/hChevron3"/>
    <dgm:cxn modelId="{A39E78F8-BD36-462D-AB29-20B954339CCB}" type="presParOf" srcId="{7AF4DA47-9BD8-475F-BB6A-38214A07137F}" destId="{6FACEA67-E3D3-4869-B581-2A685B784706}" srcOrd="7" destOrd="0" presId="urn:microsoft.com/office/officeart/2005/8/layout/hChevron3"/>
    <dgm:cxn modelId="{89210F55-66E0-458A-A48B-D825FA0DD620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42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3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1DD7525-1253-40D4-8D24-B91CD77251FC}" type="presOf" srcId="{FCBAA7CC-746E-474C-94F0-083A8A85686A}" destId="{ADE69300-8AB5-4208-B2FC-DF2519D02F09}" srcOrd="0" destOrd="0" presId="urn:microsoft.com/office/officeart/2005/8/layout/hChevron3"/>
    <dgm:cxn modelId="{144B995D-6EA3-4107-B1B9-18D975D1F06A}" type="presOf" srcId="{B736495B-677A-4421-81E7-BE694525A6EF}" destId="{63ED8B56-52A4-4A3A-8704-44E206BF215B}" srcOrd="0" destOrd="0" presId="urn:microsoft.com/office/officeart/2005/8/layout/hChevron3"/>
    <dgm:cxn modelId="{82B59D91-0F8F-46EB-AA2B-A3BA092702FF}" type="presOf" srcId="{352F59B2-49BD-42C8-B972-61B4C5AC1E29}" destId="{3D1D4359-04FE-4C13-AA8F-B375F7205C58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CF346AF5-E4DF-40BE-9150-675E3D2AE77E}" type="presOf" srcId="{3E39A611-D5D1-4794-A1A1-B42F7F4BBF79}" destId="{7AF4DA47-9BD8-475F-BB6A-38214A07137F}" srcOrd="0" destOrd="0" presId="urn:microsoft.com/office/officeart/2005/8/layout/hChevron3"/>
    <dgm:cxn modelId="{F6A39241-9D7F-4C17-9B7C-C07C7348B87F}" type="presOf" srcId="{83FB67BF-1DBF-472E-A70E-A9F0CEABBFC4}" destId="{962444D3-5F31-45AC-AAD6-1BDC44EDD30B}" srcOrd="0" destOrd="0" presId="urn:microsoft.com/office/officeart/2005/8/layout/hChevron3"/>
    <dgm:cxn modelId="{FF64001C-B125-4042-8EE1-CC5961104F5F}" type="presOf" srcId="{296096C3-2D57-4860-AFD4-7EBA737A3A80}" destId="{6911C3DD-8AB9-439F-8336-1ED8B9B495C4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63D7EFFF-98AF-4F5C-92DB-CE81B181BB7E}" type="presParOf" srcId="{7AF4DA47-9BD8-475F-BB6A-38214A07137F}" destId="{ADE69300-8AB5-4208-B2FC-DF2519D02F09}" srcOrd="0" destOrd="0" presId="urn:microsoft.com/office/officeart/2005/8/layout/hChevron3"/>
    <dgm:cxn modelId="{A1980D52-8875-484B-98B3-0A87D85C77A2}" type="presParOf" srcId="{7AF4DA47-9BD8-475F-BB6A-38214A07137F}" destId="{A1E8178D-8AE1-4EAB-ABEA-F5486233647A}" srcOrd="1" destOrd="0" presId="urn:microsoft.com/office/officeart/2005/8/layout/hChevron3"/>
    <dgm:cxn modelId="{2BB58ABC-F9EC-4AE9-B9A3-9CDBDFE6A67B}" type="presParOf" srcId="{7AF4DA47-9BD8-475F-BB6A-38214A07137F}" destId="{63ED8B56-52A4-4A3A-8704-44E206BF215B}" srcOrd="2" destOrd="0" presId="urn:microsoft.com/office/officeart/2005/8/layout/hChevron3"/>
    <dgm:cxn modelId="{B1C8A263-ECC6-4429-9F26-650BE5944B65}" type="presParOf" srcId="{7AF4DA47-9BD8-475F-BB6A-38214A07137F}" destId="{B55589AF-817A-46C0-AEC3-937403D7DB9A}" srcOrd="3" destOrd="0" presId="urn:microsoft.com/office/officeart/2005/8/layout/hChevron3"/>
    <dgm:cxn modelId="{ED126B43-6D02-433C-9A52-B234C626E7A7}" type="presParOf" srcId="{7AF4DA47-9BD8-475F-BB6A-38214A07137F}" destId="{962444D3-5F31-45AC-AAD6-1BDC44EDD30B}" srcOrd="4" destOrd="0" presId="urn:microsoft.com/office/officeart/2005/8/layout/hChevron3"/>
    <dgm:cxn modelId="{9B9D73C5-31B4-456F-9A26-7D480F95AEBB}" type="presParOf" srcId="{7AF4DA47-9BD8-475F-BB6A-38214A07137F}" destId="{C66C13D8-8B88-4F90-AAE8-797AC932627F}" srcOrd="5" destOrd="0" presId="urn:microsoft.com/office/officeart/2005/8/layout/hChevron3"/>
    <dgm:cxn modelId="{47B20C80-A88D-4A03-9653-3B435ECA488E}" type="presParOf" srcId="{7AF4DA47-9BD8-475F-BB6A-38214A07137F}" destId="{6911C3DD-8AB9-439F-8336-1ED8B9B495C4}" srcOrd="6" destOrd="0" presId="urn:microsoft.com/office/officeart/2005/8/layout/hChevron3"/>
    <dgm:cxn modelId="{16EF12FC-4FAF-44CD-A87C-5D21C9DE6121}" type="presParOf" srcId="{7AF4DA47-9BD8-475F-BB6A-38214A07137F}" destId="{6FACEA67-E3D3-4869-B581-2A685B784706}" srcOrd="7" destOrd="0" presId="urn:microsoft.com/office/officeart/2005/8/layout/hChevron3"/>
    <dgm:cxn modelId="{1E6F33A5-6F20-48AC-8F2E-8916D10236A9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43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3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AD03527B-30ED-4AC6-98C7-0D86178AC010}" type="presOf" srcId="{FCBAA7CC-746E-474C-94F0-083A8A85686A}" destId="{ADE69300-8AB5-4208-B2FC-DF2519D02F09}" srcOrd="0" destOrd="0" presId="urn:microsoft.com/office/officeart/2005/8/layout/hChevron3"/>
    <dgm:cxn modelId="{E76DC60A-9C8F-4A13-BB34-7154BB5C97E2}" type="presOf" srcId="{296096C3-2D57-4860-AFD4-7EBA737A3A80}" destId="{6911C3DD-8AB9-439F-8336-1ED8B9B495C4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FEAC7E66-D15F-4B04-9945-C2D9D89BF6F9}" type="presOf" srcId="{B736495B-677A-4421-81E7-BE694525A6EF}" destId="{63ED8B56-52A4-4A3A-8704-44E206BF215B}" srcOrd="0" destOrd="0" presId="urn:microsoft.com/office/officeart/2005/8/layout/hChevron3"/>
    <dgm:cxn modelId="{8367D7E9-3E74-48E7-A190-5ECB7874EEBF}" type="presOf" srcId="{83FB67BF-1DBF-472E-A70E-A9F0CEABBFC4}" destId="{962444D3-5F31-45AC-AAD6-1BDC44EDD30B}" srcOrd="0" destOrd="0" presId="urn:microsoft.com/office/officeart/2005/8/layout/hChevron3"/>
    <dgm:cxn modelId="{55DB99DF-0CA8-45F2-8A82-84B3619A1DDD}" type="presOf" srcId="{352F59B2-49BD-42C8-B972-61B4C5AC1E29}" destId="{3D1D4359-04FE-4C13-AA8F-B375F7205C58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443F90E6-3CBF-4CB9-817A-AA08DF2FB2CD}" type="presOf" srcId="{3E39A611-D5D1-4794-A1A1-B42F7F4BBF79}" destId="{7AF4DA47-9BD8-475F-BB6A-38214A07137F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B67B4353-068E-4DAF-A02E-8D1BC4410E2F}" type="presParOf" srcId="{7AF4DA47-9BD8-475F-BB6A-38214A07137F}" destId="{ADE69300-8AB5-4208-B2FC-DF2519D02F09}" srcOrd="0" destOrd="0" presId="urn:microsoft.com/office/officeart/2005/8/layout/hChevron3"/>
    <dgm:cxn modelId="{C36D4EC0-CB5B-4035-AD82-9CF0515EAB3F}" type="presParOf" srcId="{7AF4DA47-9BD8-475F-BB6A-38214A07137F}" destId="{A1E8178D-8AE1-4EAB-ABEA-F5486233647A}" srcOrd="1" destOrd="0" presId="urn:microsoft.com/office/officeart/2005/8/layout/hChevron3"/>
    <dgm:cxn modelId="{F4641A67-84D8-4712-A263-27A504991E79}" type="presParOf" srcId="{7AF4DA47-9BD8-475F-BB6A-38214A07137F}" destId="{63ED8B56-52A4-4A3A-8704-44E206BF215B}" srcOrd="2" destOrd="0" presId="urn:microsoft.com/office/officeart/2005/8/layout/hChevron3"/>
    <dgm:cxn modelId="{B6AB87E3-6EB4-405C-B039-3E62B637D163}" type="presParOf" srcId="{7AF4DA47-9BD8-475F-BB6A-38214A07137F}" destId="{B55589AF-817A-46C0-AEC3-937403D7DB9A}" srcOrd="3" destOrd="0" presId="urn:microsoft.com/office/officeart/2005/8/layout/hChevron3"/>
    <dgm:cxn modelId="{8CEDDFC3-4E49-4386-BC11-0512AD656C69}" type="presParOf" srcId="{7AF4DA47-9BD8-475F-BB6A-38214A07137F}" destId="{962444D3-5F31-45AC-AAD6-1BDC44EDD30B}" srcOrd="4" destOrd="0" presId="urn:microsoft.com/office/officeart/2005/8/layout/hChevron3"/>
    <dgm:cxn modelId="{B6510855-E46F-465F-8702-B9358349933E}" type="presParOf" srcId="{7AF4DA47-9BD8-475F-BB6A-38214A07137F}" destId="{C66C13D8-8B88-4F90-AAE8-797AC932627F}" srcOrd="5" destOrd="0" presId="urn:microsoft.com/office/officeart/2005/8/layout/hChevron3"/>
    <dgm:cxn modelId="{86BFFBA3-BEF2-4365-9C5E-FB4CA4111623}" type="presParOf" srcId="{7AF4DA47-9BD8-475F-BB6A-38214A07137F}" destId="{6911C3DD-8AB9-439F-8336-1ED8B9B495C4}" srcOrd="6" destOrd="0" presId="urn:microsoft.com/office/officeart/2005/8/layout/hChevron3"/>
    <dgm:cxn modelId="{0A7C3FEF-6024-427D-A320-6CA97D59415B}" type="presParOf" srcId="{7AF4DA47-9BD8-475F-BB6A-38214A07137F}" destId="{6FACEA67-E3D3-4869-B581-2A685B784706}" srcOrd="7" destOrd="0" presId="urn:microsoft.com/office/officeart/2005/8/layout/hChevron3"/>
    <dgm:cxn modelId="{D1A3A717-11A3-4E8F-AF47-AFBC51E0419C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44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3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F7DE9EA0-9DF0-4E0E-89F4-C59D63A848DF}" type="presOf" srcId="{83FB67BF-1DBF-472E-A70E-A9F0CEABBFC4}" destId="{962444D3-5F31-45AC-AAD6-1BDC44EDD30B}" srcOrd="0" destOrd="0" presId="urn:microsoft.com/office/officeart/2005/8/layout/hChevron3"/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846567C4-635C-4B94-B681-AB31D84BFC7C}" type="presOf" srcId="{3E39A611-D5D1-4794-A1A1-B42F7F4BBF79}" destId="{7AF4DA47-9BD8-475F-BB6A-38214A07137F}" srcOrd="0" destOrd="0" presId="urn:microsoft.com/office/officeart/2005/8/layout/hChevron3"/>
    <dgm:cxn modelId="{16C66B8D-E642-42FD-9D3B-F3F5B4DB06B9}" type="presOf" srcId="{296096C3-2D57-4860-AFD4-7EBA737A3A80}" destId="{6911C3DD-8AB9-439F-8336-1ED8B9B495C4}" srcOrd="0" destOrd="0" presId="urn:microsoft.com/office/officeart/2005/8/layout/hChevron3"/>
    <dgm:cxn modelId="{ACB970D9-0B5F-430F-AE6A-A2CB7AD66605}" type="presOf" srcId="{352F59B2-49BD-42C8-B972-61B4C5AC1E29}" destId="{3D1D4359-04FE-4C13-AA8F-B375F7205C58}" srcOrd="0" destOrd="0" presId="urn:microsoft.com/office/officeart/2005/8/layout/hChevron3"/>
    <dgm:cxn modelId="{2020B1B9-6781-4BF3-B55B-91FFA9F8E2C2}" type="presOf" srcId="{FCBAA7CC-746E-474C-94F0-083A8A85686A}" destId="{ADE69300-8AB5-4208-B2FC-DF2519D02F09}" srcOrd="0" destOrd="0" presId="urn:microsoft.com/office/officeart/2005/8/layout/hChevron3"/>
    <dgm:cxn modelId="{CBBDC651-2B73-488B-8FFC-F6003D9CFAC7}" type="presOf" srcId="{B736495B-677A-4421-81E7-BE694525A6EF}" destId="{63ED8B56-52A4-4A3A-8704-44E206BF215B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C02AACD9-7D3E-4163-ABF6-19C1B8D426CE}" type="presParOf" srcId="{7AF4DA47-9BD8-475F-BB6A-38214A07137F}" destId="{ADE69300-8AB5-4208-B2FC-DF2519D02F09}" srcOrd="0" destOrd="0" presId="urn:microsoft.com/office/officeart/2005/8/layout/hChevron3"/>
    <dgm:cxn modelId="{620788B3-4411-4FD3-8D04-3A9D39333CCF}" type="presParOf" srcId="{7AF4DA47-9BD8-475F-BB6A-38214A07137F}" destId="{A1E8178D-8AE1-4EAB-ABEA-F5486233647A}" srcOrd="1" destOrd="0" presId="urn:microsoft.com/office/officeart/2005/8/layout/hChevron3"/>
    <dgm:cxn modelId="{838C2A96-3AEE-452E-9886-7657E6F345E7}" type="presParOf" srcId="{7AF4DA47-9BD8-475F-BB6A-38214A07137F}" destId="{63ED8B56-52A4-4A3A-8704-44E206BF215B}" srcOrd="2" destOrd="0" presId="urn:microsoft.com/office/officeart/2005/8/layout/hChevron3"/>
    <dgm:cxn modelId="{3F1881EF-1DF9-4CA8-932C-BEA0D2A79155}" type="presParOf" srcId="{7AF4DA47-9BD8-475F-BB6A-38214A07137F}" destId="{B55589AF-817A-46C0-AEC3-937403D7DB9A}" srcOrd="3" destOrd="0" presId="urn:microsoft.com/office/officeart/2005/8/layout/hChevron3"/>
    <dgm:cxn modelId="{6C90B551-8A05-428A-B761-47F666AA1202}" type="presParOf" srcId="{7AF4DA47-9BD8-475F-BB6A-38214A07137F}" destId="{962444D3-5F31-45AC-AAD6-1BDC44EDD30B}" srcOrd="4" destOrd="0" presId="urn:microsoft.com/office/officeart/2005/8/layout/hChevron3"/>
    <dgm:cxn modelId="{B5220D73-349C-4FA2-B418-9A6E40E052B0}" type="presParOf" srcId="{7AF4DA47-9BD8-475F-BB6A-38214A07137F}" destId="{C66C13D8-8B88-4F90-AAE8-797AC932627F}" srcOrd="5" destOrd="0" presId="urn:microsoft.com/office/officeart/2005/8/layout/hChevron3"/>
    <dgm:cxn modelId="{9A1D927D-A8EF-4A24-9346-E1D49DB5FFDA}" type="presParOf" srcId="{7AF4DA47-9BD8-475F-BB6A-38214A07137F}" destId="{6911C3DD-8AB9-439F-8336-1ED8B9B495C4}" srcOrd="6" destOrd="0" presId="urn:microsoft.com/office/officeart/2005/8/layout/hChevron3"/>
    <dgm:cxn modelId="{E9EF3CEC-7D94-400D-A61D-63058F4CF91E}" type="presParOf" srcId="{7AF4DA47-9BD8-475F-BB6A-38214A07137F}" destId="{6FACEA67-E3D3-4869-B581-2A685B784706}" srcOrd="7" destOrd="0" presId="urn:microsoft.com/office/officeart/2005/8/layout/hChevron3"/>
    <dgm:cxn modelId="{46CAA7CC-6089-41C8-946B-D559A47E289A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ata45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3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7C782C7-0D30-4DD5-ACE8-D71CD80483B8}" type="presOf" srcId="{3E39A611-D5D1-4794-A1A1-B42F7F4BBF79}" destId="{7AF4DA47-9BD8-475F-BB6A-38214A07137F}" srcOrd="0" destOrd="0" presId="urn:microsoft.com/office/officeart/2005/8/layout/hChevron3"/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78BED094-D3EC-4CE4-960F-8913F310F9EE}" type="presOf" srcId="{296096C3-2D57-4860-AFD4-7EBA737A3A80}" destId="{6911C3DD-8AB9-439F-8336-1ED8B9B495C4}" srcOrd="0" destOrd="0" presId="urn:microsoft.com/office/officeart/2005/8/layout/hChevron3"/>
    <dgm:cxn modelId="{52E74760-E1BD-4F38-934D-A33FB6E14738}" type="presOf" srcId="{FCBAA7CC-746E-474C-94F0-083A8A85686A}" destId="{ADE69300-8AB5-4208-B2FC-DF2519D02F09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D18D9688-4079-49D3-9528-93BA6E50A505}" type="presOf" srcId="{352F59B2-49BD-42C8-B972-61B4C5AC1E29}" destId="{3D1D4359-04FE-4C13-AA8F-B375F7205C58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253CFCF5-BBC3-4ACE-AA96-AE4E3F74064E}" type="presOf" srcId="{83FB67BF-1DBF-472E-A70E-A9F0CEABBFC4}" destId="{962444D3-5F31-45AC-AAD6-1BDC44EDD30B}" srcOrd="0" destOrd="0" presId="urn:microsoft.com/office/officeart/2005/8/layout/hChevron3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7982B091-CF31-4E63-9768-E3B3870BC3D5}" type="presOf" srcId="{B736495B-677A-4421-81E7-BE694525A6EF}" destId="{63ED8B56-52A4-4A3A-8704-44E206BF215B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CDE53116-1237-4110-9B6B-689F446CFA17}" type="presParOf" srcId="{7AF4DA47-9BD8-475F-BB6A-38214A07137F}" destId="{ADE69300-8AB5-4208-B2FC-DF2519D02F09}" srcOrd="0" destOrd="0" presId="urn:microsoft.com/office/officeart/2005/8/layout/hChevron3"/>
    <dgm:cxn modelId="{3D2F4C0D-8C44-42A6-A247-12A5D2E0D73D}" type="presParOf" srcId="{7AF4DA47-9BD8-475F-BB6A-38214A07137F}" destId="{A1E8178D-8AE1-4EAB-ABEA-F5486233647A}" srcOrd="1" destOrd="0" presId="urn:microsoft.com/office/officeart/2005/8/layout/hChevron3"/>
    <dgm:cxn modelId="{6E9A08D8-6710-4696-8681-4D54B36111F2}" type="presParOf" srcId="{7AF4DA47-9BD8-475F-BB6A-38214A07137F}" destId="{63ED8B56-52A4-4A3A-8704-44E206BF215B}" srcOrd="2" destOrd="0" presId="urn:microsoft.com/office/officeart/2005/8/layout/hChevron3"/>
    <dgm:cxn modelId="{02F32061-E022-4C9E-9093-6F02CE945A88}" type="presParOf" srcId="{7AF4DA47-9BD8-475F-BB6A-38214A07137F}" destId="{B55589AF-817A-46C0-AEC3-937403D7DB9A}" srcOrd="3" destOrd="0" presId="urn:microsoft.com/office/officeart/2005/8/layout/hChevron3"/>
    <dgm:cxn modelId="{1EF8E4E3-FC7E-477F-AC56-6C09A1230721}" type="presParOf" srcId="{7AF4DA47-9BD8-475F-BB6A-38214A07137F}" destId="{962444D3-5F31-45AC-AAD6-1BDC44EDD30B}" srcOrd="4" destOrd="0" presId="urn:microsoft.com/office/officeart/2005/8/layout/hChevron3"/>
    <dgm:cxn modelId="{996BE05E-DC55-4706-98DB-C4D79EB4F633}" type="presParOf" srcId="{7AF4DA47-9BD8-475F-BB6A-38214A07137F}" destId="{C66C13D8-8B88-4F90-AAE8-797AC932627F}" srcOrd="5" destOrd="0" presId="urn:microsoft.com/office/officeart/2005/8/layout/hChevron3"/>
    <dgm:cxn modelId="{5E7A700E-6765-4CFD-95F9-516A0CB06B0D}" type="presParOf" srcId="{7AF4DA47-9BD8-475F-BB6A-38214A07137F}" destId="{6911C3DD-8AB9-439F-8336-1ED8B9B495C4}" srcOrd="6" destOrd="0" presId="urn:microsoft.com/office/officeart/2005/8/layout/hChevron3"/>
    <dgm:cxn modelId="{87CD1F79-08EE-4088-81C1-417D8AAB6752}" type="presParOf" srcId="{7AF4DA47-9BD8-475F-BB6A-38214A07137F}" destId="{6FACEA67-E3D3-4869-B581-2A685B784706}" srcOrd="7" destOrd="0" presId="urn:microsoft.com/office/officeart/2005/8/layout/hChevron3"/>
    <dgm:cxn modelId="{F7F000EE-A18A-43AB-B6AE-80F731072895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46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3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FD7AD52-110C-4537-92D3-98A6969B4AC7}" type="presOf" srcId="{B736495B-677A-4421-81E7-BE694525A6EF}" destId="{63ED8B56-52A4-4A3A-8704-44E206BF215B}" srcOrd="0" destOrd="0" presId="urn:microsoft.com/office/officeart/2005/8/layout/hChevron3"/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794F387C-7EAB-4E53-859E-BCD527F947B6}" type="presOf" srcId="{83FB67BF-1DBF-472E-A70E-A9F0CEABBFC4}" destId="{962444D3-5F31-45AC-AAD6-1BDC44EDD30B}" srcOrd="0" destOrd="0" presId="urn:microsoft.com/office/officeart/2005/8/layout/hChevron3"/>
    <dgm:cxn modelId="{67D62C62-D4F2-442E-9B54-B0075EF9E62E}" type="presOf" srcId="{296096C3-2D57-4860-AFD4-7EBA737A3A80}" destId="{6911C3DD-8AB9-439F-8336-1ED8B9B495C4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3DFB750B-D5B5-470C-B362-8A7626AD01AB}" type="presOf" srcId="{3E39A611-D5D1-4794-A1A1-B42F7F4BBF79}" destId="{7AF4DA47-9BD8-475F-BB6A-38214A07137F}" srcOrd="0" destOrd="0" presId="urn:microsoft.com/office/officeart/2005/8/layout/hChevron3"/>
    <dgm:cxn modelId="{67774C06-E68D-499F-893A-58033A44790C}" type="presOf" srcId="{FCBAA7CC-746E-474C-94F0-083A8A85686A}" destId="{ADE69300-8AB5-4208-B2FC-DF2519D02F09}" srcOrd="0" destOrd="0" presId="urn:microsoft.com/office/officeart/2005/8/layout/hChevron3"/>
    <dgm:cxn modelId="{BBB26C55-1720-409B-A8CE-E40403124E1D}" type="presOf" srcId="{352F59B2-49BD-42C8-B972-61B4C5AC1E29}" destId="{3D1D4359-04FE-4C13-AA8F-B375F7205C58}" srcOrd="0" destOrd="0" presId="urn:microsoft.com/office/officeart/2005/8/layout/hChevron3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0D2FB891-6952-44EF-822C-93AA3D15E608}" type="presParOf" srcId="{7AF4DA47-9BD8-475F-BB6A-38214A07137F}" destId="{ADE69300-8AB5-4208-B2FC-DF2519D02F09}" srcOrd="0" destOrd="0" presId="urn:microsoft.com/office/officeart/2005/8/layout/hChevron3"/>
    <dgm:cxn modelId="{6C216B21-7849-4AE6-8455-5C9CB6E52082}" type="presParOf" srcId="{7AF4DA47-9BD8-475F-BB6A-38214A07137F}" destId="{A1E8178D-8AE1-4EAB-ABEA-F5486233647A}" srcOrd="1" destOrd="0" presId="urn:microsoft.com/office/officeart/2005/8/layout/hChevron3"/>
    <dgm:cxn modelId="{9D11E8C2-6857-4765-A194-27D2A3D910D2}" type="presParOf" srcId="{7AF4DA47-9BD8-475F-BB6A-38214A07137F}" destId="{63ED8B56-52A4-4A3A-8704-44E206BF215B}" srcOrd="2" destOrd="0" presId="urn:microsoft.com/office/officeart/2005/8/layout/hChevron3"/>
    <dgm:cxn modelId="{5AEC6A83-55A5-45AF-A637-8509FB8ACC59}" type="presParOf" srcId="{7AF4DA47-9BD8-475F-BB6A-38214A07137F}" destId="{B55589AF-817A-46C0-AEC3-937403D7DB9A}" srcOrd="3" destOrd="0" presId="urn:microsoft.com/office/officeart/2005/8/layout/hChevron3"/>
    <dgm:cxn modelId="{725F15AB-7A2F-4026-8E0D-A31251B5E714}" type="presParOf" srcId="{7AF4DA47-9BD8-475F-BB6A-38214A07137F}" destId="{962444D3-5F31-45AC-AAD6-1BDC44EDD30B}" srcOrd="4" destOrd="0" presId="urn:microsoft.com/office/officeart/2005/8/layout/hChevron3"/>
    <dgm:cxn modelId="{FBF548F7-627F-4BDE-AF98-04D947CBE71E}" type="presParOf" srcId="{7AF4DA47-9BD8-475F-BB6A-38214A07137F}" destId="{C66C13D8-8B88-4F90-AAE8-797AC932627F}" srcOrd="5" destOrd="0" presId="urn:microsoft.com/office/officeart/2005/8/layout/hChevron3"/>
    <dgm:cxn modelId="{986ED36C-83B0-472E-9152-61EA6E525199}" type="presParOf" srcId="{7AF4DA47-9BD8-475F-BB6A-38214A07137F}" destId="{6911C3DD-8AB9-439F-8336-1ED8B9B495C4}" srcOrd="6" destOrd="0" presId="urn:microsoft.com/office/officeart/2005/8/layout/hChevron3"/>
    <dgm:cxn modelId="{2F2934BC-B364-4400-80C6-24DA3523C60F}" type="presParOf" srcId="{7AF4DA47-9BD8-475F-BB6A-38214A07137F}" destId="{6FACEA67-E3D3-4869-B581-2A685B784706}" srcOrd="7" destOrd="0" presId="urn:microsoft.com/office/officeart/2005/8/layout/hChevron3"/>
    <dgm:cxn modelId="{C1D20846-8D71-483F-A537-891D1168C871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47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3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517ABF74-0DFC-4C33-BB4F-92B38CC68BE1}" type="presOf" srcId="{B736495B-677A-4421-81E7-BE694525A6EF}" destId="{63ED8B56-52A4-4A3A-8704-44E206BF215B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82895A3C-5858-4228-9093-5F7B8D820805}" type="presOf" srcId="{352F59B2-49BD-42C8-B972-61B4C5AC1E29}" destId="{3D1D4359-04FE-4C13-AA8F-B375F7205C58}" srcOrd="0" destOrd="0" presId="urn:microsoft.com/office/officeart/2005/8/layout/hChevron3"/>
    <dgm:cxn modelId="{90477FAA-642C-456A-97D2-479004911837}" type="presOf" srcId="{3E39A611-D5D1-4794-A1A1-B42F7F4BBF79}" destId="{7AF4DA47-9BD8-475F-BB6A-38214A07137F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814D8D2F-8D57-4F36-908C-12A7F5445D0A}" type="presOf" srcId="{83FB67BF-1DBF-472E-A70E-A9F0CEABBFC4}" destId="{962444D3-5F31-45AC-AAD6-1BDC44EDD30B}" srcOrd="0" destOrd="0" presId="urn:microsoft.com/office/officeart/2005/8/layout/hChevron3"/>
    <dgm:cxn modelId="{F3762551-7878-4365-9802-2A6E9F8D1D9B}" type="presOf" srcId="{FCBAA7CC-746E-474C-94F0-083A8A85686A}" destId="{ADE69300-8AB5-4208-B2FC-DF2519D02F09}" srcOrd="0" destOrd="0" presId="urn:microsoft.com/office/officeart/2005/8/layout/hChevron3"/>
    <dgm:cxn modelId="{1FD55978-CCA2-4641-878D-E91F44843284}" type="presOf" srcId="{296096C3-2D57-4860-AFD4-7EBA737A3A80}" destId="{6911C3DD-8AB9-439F-8336-1ED8B9B495C4}" srcOrd="0" destOrd="0" presId="urn:microsoft.com/office/officeart/2005/8/layout/hChevron3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08CA22E0-1DAC-475D-A43B-7F1016D505BB}" type="presParOf" srcId="{7AF4DA47-9BD8-475F-BB6A-38214A07137F}" destId="{ADE69300-8AB5-4208-B2FC-DF2519D02F09}" srcOrd="0" destOrd="0" presId="urn:microsoft.com/office/officeart/2005/8/layout/hChevron3"/>
    <dgm:cxn modelId="{73B0C102-D3BF-42CE-9729-0D6DCCE316E9}" type="presParOf" srcId="{7AF4DA47-9BD8-475F-BB6A-38214A07137F}" destId="{A1E8178D-8AE1-4EAB-ABEA-F5486233647A}" srcOrd="1" destOrd="0" presId="urn:microsoft.com/office/officeart/2005/8/layout/hChevron3"/>
    <dgm:cxn modelId="{FB2933FE-476C-4C38-9556-DB50EF21B578}" type="presParOf" srcId="{7AF4DA47-9BD8-475F-BB6A-38214A07137F}" destId="{63ED8B56-52A4-4A3A-8704-44E206BF215B}" srcOrd="2" destOrd="0" presId="urn:microsoft.com/office/officeart/2005/8/layout/hChevron3"/>
    <dgm:cxn modelId="{1C7A557B-6C02-4511-A391-E349B0938B65}" type="presParOf" srcId="{7AF4DA47-9BD8-475F-BB6A-38214A07137F}" destId="{B55589AF-817A-46C0-AEC3-937403D7DB9A}" srcOrd="3" destOrd="0" presId="urn:microsoft.com/office/officeart/2005/8/layout/hChevron3"/>
    <dgm:cxn modelId="{D486F928-9D6D-4A4D-A230-1FEBFDD98560}" type="presParOf" srcId="{7AF4DA47-9BD8-475F-BB6A-38214A07137F}" destId="{962444D3-5F31-45AC-AAD6-1BDC44EDD30B}" srcOrd="4" destOrd="0" presId="urn:microsoft.com/office/officeart/2005/8/layout/hChevron3"/>
    <dgm:cxn modelId="{8BC88A03-EC69-437A-8A3A-01E5D53620EF}" type="presParOf" srcId="{7AF4DA47-9BD8-475F-BB6A-38214A07137F}" destId="{C66C13D8-8B88-4F90-AAE8-797AC932627F}" srcOrd="5" destOrd="0" presId="urn:microsoft.com/office/officeart/2005/8/layout/hChevron3"/>
    <dgm:cxn modelId="{772AAB31-EE48-40AD-92F5-BEFA83B84B6B}" type="presParOf" srcId="{7AF4DA47-9BD8-475F-BB6A-38214A07137F}" destId="{6911C3DD-8AB9-439F-8336-1ED8B9B495C4}" srcOrd="6" destOrd="0" presId="urn:microsoft.com/office/officeart/2005/8/layout/hChevron3"/>
    <dgm:cxn modelId="{2FC9B6A0-0766-4AB1-9811-EE5F0343F38B}" type="presParOf" srcId="{7AF4DA47-9BD8-475F-BB6A-38214A07137F}" destId="{6FACEA67-E3D3-4869-B581-2A685B784706}" srcOrd="7" destOrd="0" presId="urn:microsoft.com/office/officeart/2005/8/layout/hChevron3"/>
    <dgm:cxn modelId="{BB89E7E7-9AA0-4F88-9D17-EE62F8B1B4D3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48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3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506B5EAB-C9BF-435E-906A-1F8833689E41}" type="presOf" srcId="{FCBAA7CC-746E-474C-94F0-083A8A85686A}" destId="{ADE69300-8AB5-4208-B2FC-DF2519D02F09}" srcOrd="0" destOrd="0" presId="urn:microsoft.com/office/officeart/2005/8/layout/hChevron3"/>
    <dgm:cxn modelId="{7D413A36-4FD1-4C9E-A681-6FA47DD2FA10}" type="presOf" srcId="{3E39A611-D5D1-4794-A1A1-B42F7F4BBF79}" destId="{7AF4DA47-9BD8-475F-BB6A-38214A07137F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1AB9475F-87A3-4084-97D4-F28D595A427B}" type="presOf" srcId="{352F59B2-49BD-42C8-B972-61B4C5AC1E29}" destId="{3D1D4359-04FE-4C13-AA8F-B375F7205C58}" srcOrd="0" destOrd="0" presId="urn:microsoft.com/office/officeart/2005/8/layout/hChevron3"/>
    <dgm:cxn modelId="{DC5F01ED-90E4-40DD-8811-56B3CD9F2150}" type="presOf" srcId="{296096C3-2D57-4860-AFD4-7EBA737A3A80}" destId="{6911C3DD-8AB9-439F-8336-1ED8B9B495C4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F9CDC2FB-9C00-42F2-AAD6-977FB7BB3371}" type="presOf" srcId="{B736495B-677A-4421-81E7-BE694525A6EF}" destId="{63ED8B56-52A4-4A3A-8704-44E206BF215B}" srcOrd="0" destOrd="0" presId="urn:microsoft.com/office/officeart/2005/8/layout/hChevron3"/>
    <dgm:cxn modelId="{1E367137-DE40-4EE3-B58F-8DD97F856B02}" type="presOf" srcId="{83FB67BF-1DBF-472E-A70E-A9F0CEABBFC4}" destId="{962444D3-5F31-45AC-AAD6-1BDC44EDD30B}" srcOrd="0" destOrd="0" presId="urn:microsoft.com/office/officeart/2005/8/layout/hChevron3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10E04966-B34D-4D2B-AE74-63069F51C7E7}" type="presParOf" srcId="{7AF4DA47-9BD8-475F-BB6A-38214A07137F}" destId="{ADE69300-8AB5-4208-B2FC-DF2519D02F09}" srcOrd="0" destOrd="0" presId="urn:microsoft.com/office/officeart/2005/8/layout/hChevron3"/>
    <dgm:cxn modelId="{E56BB2FB-F6BC-4F2B-8889-C77B3CDB4EFD}" type="presParOf" srcId="{7AF4DA47-9BD8-475F-BB6A-38214A07137F}" destId="{A1E8178D-8AE1-4EAB-ABEA-F5486233647A}" srcOrd="1" destOrd="0" presId="urn:microsoft.com/office/officeart/2005/8/layout/hChevron3"/>
    <dgm:cxn modelId="{37163CEF-6A7E-49AC-90A3-4E6B95584C58}" type="presParOf" srcId="{7AF4DA47-9BD8-475F-BB6A-38214A07137F}" destId="{63ED8B56-52A4-4A3A-8704-44E206BF215B}" srcOrd="2" destOrd="0" presId="urn:microsoft.com/office/officeart/2005/8/layout/hChevron3"/>
    <dgm:cxn modelId="{AA881049-CB82-4F06-990F-287B34C4124B}" type="presParOf" srcId="{7AF4DA47-9BD8-475F-BB6A-38214A07137F}" destId="{B55589AF-817A-46C0-AEC3-937403D7DB9A}" srcOrd="3" destOrd="0" presId="urn:microsoft.com/office/officeart/2005/8/layout/hChevron3"/>
    <dgm:cxn modelId="{F6CDB713-024A-41D5-9704-EBD37C4A9021}" type="presParOf" srcId="{7AF4DA47-9BD8-475F-BB6A-38214A07137F}" destId="{962444D3-5F31-45AC-AAD6-1BDC44EDD30B}" srcOrd="4" destOrd="0" presId="urn:microsoft.com/office/officeart/2005/8/layout/hChevron3"/>
    <dgm:cxn modelId="{26416098-CF44-4DFE-90D4-C751FA9F16C7}" type="presParOf" srcId="{7AF4DA47-9BD8-475F-BB6A-38214A07137F}" destId="{C66C13D8-8B88-4F90-AAE8-797AC932627F}" srcOrd="5" destOrd="0" presId="urn:microsoft.com/office/officeart/2005/8/layout/hChevron3"/>
    <dgm:cxn modelId="{1F3DEC4A-A772-446C-9B9A-04E5E16D30FF}" type="presParOf" srcId="{7AF4DA47-9BD8-475F-BB6A-38214A07137F}" destId="{6911C3DD-8AB9-439F-8336-1ED8B9B495C4}" srcOrd="6" destOrd="0" presId="urn:microsoft.com/office/officeart/2005/8/layout/hChevron3"/>
    <dgm:cxn modelId="{08F10351-C548-4AA4-9D26-3B9B5F990040}" type="presParOf" srcId="{7AF4DA47-9BD8-475F-BB6A-38214A07137F}" destId="{6FACEA67-E3D3-4869-B581-2A685B784706}" srcOrd="7" destOrd="0" presId="urn:microsoft.com/office/officeart/2005/8/layout/hChevron3"/>
    <dgm:cxn modelId="{BD82EC62-7426-412D-BC23-D02D79724B81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49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3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D5544F6-BEC6-436E-887A-F842664F7F33}" type="presOf" srcId="{3E39A611-D5D1-4794-A1A1-B42F7F4BBF79}" destId="{7AF4DA47-9BD8-475F-BB6A-38214A07137F}" srcOrd="0" destOrd="0" presId="urn:microsoft.com/office/officeart/2005/8/layout/hChevron3"/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C3E869CE-17AF-4EA0-9018-25E069E110C4}" type="presOf" srcId="{352F59B2-49BD-42C8-B972-61B4C5AC1E29}" destId="{3D1D4359-04FE-4C13-AA8F-B375F7205C58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711BD29E-D249-4545-9541-1643B43E83C4}" type="presOf" srcId="{83FB67BF-1DBF-472E-A70E-A9F0CEABBFC4}" destId="{962444D3-5F31-45AC-AAD6-1BDC44EDD30B}" srcOrd="0" destOrd="0" presId="urn:microsoft.com/office/officeart/2005/8/layout/hChevron3"/>
    <dgm:cxn modelId="{8A1AA999-D01A-424A-BB45-E471F2C85C80}" type="presOf" srcId="{296096C3-2D57-4860-AFD4-7EBA737A3A80}" destId="{6911C3DD-8AB9-439F-8336-1ED8B9B495C4}" srcOrd="0" destOrd="0" presId="urn:microsoft.com/office/officeart/2005/8/layout/hChevron3"/>
    <dgm:cxn modelId="{EB7CD574-E98A-4958-8058-8DA76A5CF4E7}" type="presOf" srcId="{FCBAA7CC-746E-474C-94F0-083A8A85686A}" destId="{ADE69300-8AB5-4208-B2FC-DF2519D02F09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7BA2930E-0AD6-4A20-B7FF-AF5BDA4DB0EC}" type="presOf" srcId="{B736495B-677A-4421-81E7-BE694525A6EF}" destId="{63ED8B56-52A4-4A3A-8704-44E206BF215B}" srcOrd="0" destOrd="0" presId="urn:microsoft.com/office/officeart/2005/8/layout/hChevron3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CEB1C1A4-3520-4B48-84DC-9658D8871D7C}" type="presParOf" srcId="{7AF4DA47-9BD8-475F-BB6A-38214A07137F}" destId="{ADE69300-8AB5-4208-B2FC-DF2519D02F09}" srcOrd="0" destOrd="0" presId="urn:microsoft.com/office/officeart/2005/8/layout/hChevron3"/>
    <dgm:cxn modelId="{E1391B56-CB42-4D03-A035-81D9EB6ECD37}" type="presParOf" srcId="{7AF4DA47-9BD8-475F-BB6A-38214A07137F}" destId="{A1E8178D-8AE1-4EAB-ABEA-F5486233647A}" srcOrd="1" destOrd="0" presId="urn:microsoft.com/office/officeart/2005/8/layout/hChevron3"/>
    <dgm:cxn modelId="{1DC47A01-0D98-407F-B3CB-632CBA2C175C}" type="presParOf" srcId="{7AF4DA47-9BD8-475F-BB6A-38214A07137F}" destId="{63ED8B56-52A4-4A3A-8704-44E206BF215B}" srcOrd="2" destOrd="0" presId="urn:microsoft.com/office/officeart/2005/8/layout/hChevron3"/>
    <dgm:cxn modelId="{47A84CA9-4A31-41E3-AEDB-20868BA82500}" type="presParOf" srcId="{7AF4DA47-9BD8-475F-BB6A-38214A07137F}" destId="{B55589AF-817A-46C0-AEC3-937403D7DB9A}" srcOrd="3" destOrd="0" presId="urn:microsoft.com/office/officeart/2005/8/layout/hChevron3"/>
    <dgm:cxn modelId="{0C4E6F04-9F89-4701-992F-8F01858F0E15}" type="presParOf" srcId="{7AF4DA47-9BD8-475F-BB6A-38214A07137F}" destId="{962444D3-5F31-45AC-AAD6-1BDC44EDD30B}" srcOrd="4" destOrd="0" presId="urn:microsoft.com/office/officeart/2005/8/layout/hChevron3"/>
    <dgm:cxn modelId="{A130BDFC-FD7B-4FD2-95D9-A75816F87556}" type="presParOf" srcId="{7AF4DA47-9BD8-475F-BB6A-38214A07137F}" destId="{C66C13D8-8B88-4F90-AAE8-797AC932627F}" srcOrd="5" destOrd="0" presId="urn:microsoft.com/office/officeart/2005/8/layout/hChevron3"/>
    <dgm:cxn modelId="{22D90C6A-B75D-4507-B94C-6767A16E18A6}" type="presParOf" srcId="{7AF4DA47-9BD8-475F-BB6A-38214A07137F}" destId="{6911C3DD-8AB9-439F-8336-1ED8B9B495C4}" srcOrd="6" destOrd="0" presId="urn:microsoft.com/office/officeart/2005/8/layout/hChevron3"/>
    <dgm:cxn modelId="{DD582B87-A530-4E4E-AFE5-BCE1281E8F61}" type="presParOf" srcId="{7AF4DA47-9BD8-475F-BB6A-38214A07137F}" destId="{6FACEA67-E3D3-4869-B581-2A685B784706}" srcOrd="7" destOrd="0" presId="urn:microsoft.com/office/officeart/2005/8/layout/hChevron3"/>
    <dgm:cxn modelId="{C6638980-89F2-4BAE-8D52-BC6A93597172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5" csCatId="colorful" phldr="1"/>
      <dgm:spPr/>
    </dgm:pt>
    <dgm:pt modelId="{FCBAA7CC-746E-474C-94F0-083A8A85686A}">
      <dgm:prSet phldrT="[Text]" custT="1"/>
      <dgm:spPr/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84D9B073-2D7D-4E5F-A9D4-C700254A36EC}" type="presOf" srcId="{B736495B-677A-4421-81E7-BE694525A6EF}" destId="{63ED8B56-52A4-4A3A-8704-44E206BF215B}" srcOrd="0" destOrd="0" presId="urn:microsoft.com/office/officeart/2005/8/layout/hChevron3"/>
    <dgm:cxn modelId="{90908DB0-3670-41A5-8589-C22162226D3D}" type="presOf" srcId="{FCBAA7CC-746E-474C-94F0-083A8A85686A}" destId="{ADE69300-8AB5-4208-B2FC-DF2519D02F09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8FFAB387-0C05-4ECA-8128-453CD99094D3}" type="presOf" srcId="{3E39A611-D5D1-4794-A1A1-B42F7F4BBF79}" destId="{7AF4DA47-9BD8-475F-BB6A-38214A07137F}" srcOrd="0" destOrd="0" presId="urn:microsoft.com/office/officeart/2005/8/layout/hChevron3"/>
    <dgm:cxn modelId="{A72309FA-209F-45DB-9D73-12A3A9C4932E}" type="presOf" srcId="{296096C3-2D57-4860-AFD4-7EBA737A3A80}" destId="{6911C3DD-8AB9-439F-8336-1ED8B9B495C4}" srcOrd="0" destOrd="0" presId="urn:microsoft.com/office/officeart/2005/8/layout/hChevron3"/>
    <dgm:cxn modelId="{83F300BD-8010-4BC8-B6CD-E375B4D22B95}" type="presOf" srcId="{83FB67BF-1DBF-472E-A70E-A9F0CEABBFC4}" destId="{962444D3-5F31-45AC-AAD6-1BDC44EDD30B}" srcOrd="0" destOrd="0" presId="urn:microsoft.com/office/officeart/2005/8/layout/hChevron3"/>
    <dgm:cxn modelId="{F38DE006-D389-4AB5-80E3-FBF7B6765BA4}" type="presOf" srcId="{352F59B2-49BD-42C8-B972-61B4C5AC1E29}" destId="{3D1D4359-04FE-4C13-AA8F-B375F7205C58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BB2705D9-84ED-4E37-9AE3-40C543CABEA4}" type="presParOf" srcId="{7AF4DA47-9BD8-475F-BB6A-38214A07137F}" destId="{ADE69300-8AB5-4208-B2FC-DF2519D02F09}" srcOrd="0" destOrd="0" presId="urn:microsoft.com/office/officeart/2005/8/layout/hChevron3"/>
    <dgm:cxn modelId="{DBA1272F-2937-4114-B997-6D1FA56DD75A}" type="presParOf" srcId="{7AF4DA47-9BD8-475F-BB6A-38214A07137F}" destId="{A1E8178D-8AE1-4EAB-ABEA-F5486233647A}" srcOrd="1" destOrd="0" presId="urn:microsoft.com/office/officeart/2005/8/layout/hChevron3"/>
    <dgm:cxn modelId="{257A841B-CCDA-491F-884D-BAD780CD5199}" type="presParOf" srcId="{7AF4DA47-9BD8-475F-BB6A-38214A07137F}" destId="{63ED8B56-52A4-4A3A-8704-44E206BF215B}" srcOrd="2" destOrd="0" presId="urn:microsoft.com/office/officeart/2005/8/layout/hChevron3"/>
    <dgm:cxn modelId="{7AF4E9A3-75BB-454A-B679-FF65BD7B30AC}" type="presParOf" srcId="{7AF4DA47-9BD8-475F-BB6A-38214A07137F}" destId="{B55589AF-817A-46C0-AEC3-937403D7DB9A}" srcOrd="3" destOrd="0" presId="urn:microsoft.com/office/officeart/2005/8/layout/hChevron3"/>
    <dgm:cxn modelId="{D5552F76-CD84-4C71-AB7B-39A8D0E3F76A}" type="presParOf" srcId="{7AF4DA47-9BD8-475F-BB6A-38214A07137F}" destId="{962444D3-5F31-45AC-AAD6-1BDC44EDD30B}" srcOrd="4" destOrd="0" presId="urn:microsoft.com/office/officeart/2005/8/layout/hChevron3"/>
    <dgm:cxn modelId="{945CE88F-1F59-4499-A559-EA42B97F9D3F}" type="presParOf" srcId="{7AF4DA47-9BD8-475F-BB6A-38214A07137F}" destId="{C66C13D8-8B88-4F90-AAE8-797AC932627F}" srcOrd="5" destOrd="0" presId="urn:microsoft.com/office/officeart/2005/8/layout/hChevron3"/>
    <dgm:cxn modelId="{92553F40-3DF0-4306-99DB-320F26AAA2AF}" type="presParOf" srcId="{7AF4DA47-9BD8-475F-BB6A-38214A07137F}" destId="{6911C3DD-8AB9-439F-8336-1ED8B9B495C4}" srcOrd="6" destOrd="0" presId="urn:microsoft.com/office/officeart/2005/8/layout/hChevron3"/>
    <dgm:cxn modelId="{BE5B418A-FBF0-42F6-8600-A551DB10E636}" type="presParOf" srcId="{7AF4DA47-9BD8-475F-BB6A-38214A07137F}" destId="{6FACEA67-E3D3-4869-B581-2A685B784706}" srcOrd="7" destOrd="0" presId="urn:microsoft.com/office/officeart/2005/8/layout/hChevron3"/>
    <dgm:cxn modelId="{58A2E7BE-2BC2-4BC8-8CD4-F7770C5550C1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50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3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8D39B4F7-243D-43D4-AC8E-6E7AFCFD7CEF}" type="presOf" srcId="{3E39A611-D5D1-4794-A1A1-B42F7F4BBF79}" destId="{7AF4DA47-9BD8-475F-BB6A-38214A07137F}" srcOrd="0" destOrd="0" presId="urn:microsoft.com/office/officeart/2005/8/layout/hChevron3"/>
    <dgm:cxn modelId="{5D4250EE-21A3-4F3F-92FD-DDC8F218C3A3}" type="presOf" srcId="{FCBAA7CC-746E-474C-94F0-083A8A85686A}" destId="{ADE69300-8AB5-4208-B2FC-DF2519D02F09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9D589620-2127-4A6F-8982-CE53BC87309F}" type="presOf" srcId="{83FB67BF-1DBF-472E-A70E-A9F0CEABBFC4}" destId="{962444D3-5F31-45AC-AAD6-1BDC44EDD30B}" srcOrd="0" destOrd="0" presId="urn:microsoft.com/office/officeart/2005/8/layout/hChevron3"/>
    <dgm:cxn modelId="{677F8C71-3506-41A1-A730-8BBE96392531}" type="presOf" srcId="{352F59B2-49BD-42C8-B972-61B4C5AC1E29}" destId="{3D1D4359-04FE-4C13-AA8F-B375F7205C58}" srcOrd="0" destOrd="0" presId="urn:microsoft.com/office/officeart/2005/8/layout/hChevron3"/>
    <dgm:cxn modelId="{CD86EF9C-9DC5-42FE-BEE0-82A1BC10B15E}" type="presOf" srcId="{B736495B-677A-4421-81E7-BE694525A6EF}" destId="{63ED8B56-52A4-4A3A-8704-44E206BF215B}" srcOrd="0" destOrd="0" presId="urn:microsoft.com/office/officeart/2005/8/layout/hChevron3"/>
    <dgm:cxn modelId="{4505CFA6-FA0E-4D50-B09E-7F1BE0208A36}" type="presOf" srcId="{296096C3-2D57-4860-AFD4-7EBA737A3A80}" destId="{6911C3DD-8AB9-439F-8336-1ED8B9B495C4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36ECA97B-9F2D-4401-8375-42C84A4E7CB9}" type="presParOf" srcId="{7AF4DA47-9BD8-475F-BB6A-38214A07137F}" destId="{ADE69300-8AB5-4208-B2FC-DF2519D02F09}" srcOrd="0" destOrd="0" presId="urn:microsoft.com/office/officeart/2005/8/layout/hChevron3"/>
    <dgm:cxn modelId="{55B3FC78-619C-40DB-B194-6C34EC7C5440}" type="presParOf" srcId="{7AF4DA47-9BD8-475F-BB6A-38214A07137F}" destId="{A1E8178D-8AE1-4EAB-ABEA-F5486233647A}" srcOrd="1" destOrd="0" presId="urn:microsoft.com/office/officeart/2005/8/layout/hChevron3"/>
    <dgm:cxn modelId="{F52C5171-3567-45B9-9A06-C8BE1EAA0750}" type="presParOf" srcId="{7AF4DA47-9BD8-475F-BB6A-38214A07137F}" destId="{63ED8B56-52A4-4A3A-8704-44E206BF215B}" srcOrd="2" destOrd="0" presId="urn:microsoft.com/office/officeart/2005/8/layout/hChevron3"/>
    <dgm:cxn modelId="{EA11F28C-E88E-4F37-A563-85F0D145B6D2}" type="presParOf" srcId="{7AF4DA47-9BD8-475F-BB6A-38214A07137F}" destId="{B55589AF-817A-46C0-AEC3-937403D7DB9A}" srcOrd="3" destOrd="0" presId="urn:microsoft.com/office/officeart/2005/8/layout/hChevron3"/>
    <dgm:cxn modelId="{C43773DF-0C2D-4ABB-A5E7-D1C8D5642E5A}" type="presParOf" srcId="{7AF4DA47-9BD8-475F-BB6A-38214A07137F}" destId="{962444D3-5F31-45AC-AAD6-1BDC44EDD30B}" srcOrd="4" destOrd="0" presId="urn:microsoft.com/office/officeart/2005/8/layout/hChevron3"/>
    <dgm:cxn modelId="{0EE6F3C1-A973-42B2-AD8E-BC60E4C4EE7E}" type="presParOf" srcId="{7AF4DA47-9BD8-475F-BB6A-38214A07137F}" destId="{C66C13D8-8B88-4F90-AAE8-797AC932627F}" srcOrd="5" destOrd="0" presId="urn:microsoft.com/office/officeart/2005/8/layout/hChevron3"/>
    <dgm:cxn modelId="{6C9B2F40-7700-49EB-8986-851A0C222541}" type="presParOf" srcId="{7AF4DA47-9BD8-475F-BB6A-38214A07137F}" destId="{6911C3DD-8AB9-439F-8336-1ED8B9B495C4}" srcOrd="6" destOrd="0" presId="urn:microsoft.com/office/officeart/2005/8/layout/hChevron3"/>
    <dgm:cxn modelId="{F1AEBB00-D3A4-46B3-BBEF-52250EA65CD7}" type="presParOf" srcId="{7AF4DA47-9BD8-475F-BB6A-38214A07137F}" destId="{6FACEA67-E3D3-4869-B581-2A685B784706}" srcOrd="7" destOrd="0" presId="urn:microsoft.com/office/officeart/2005/8/layout/hChevron3"/>
    <dgm:cxn modelId="{BA1DB15A-E435-4F28-892B-FB35A7AC3606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51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5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/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806646B1-256C-42A0-806B-16BD356A4837}" type="presOf" srcId="{83FB67BF-1DBF-472E-A70E-A9F0CEABBFC4}" destId="{962444D3-5F31-45AC-AAD6-1BDC44EDD30B}" srcOrd="0" destOrd="0" presId="urn:microsoft.com/office/officeart/2005/8/layout/hChevron3"/>
    <dgm:cxn modelId="{87E22132-2E74-4472-A436-47E7803E8DD3}" type="presOf" srcId="{352F59B2-49BD-42C8-B972-61B4C5AC1E29}" destId="{3D1D4359-04FE-4C13-AA8F-B375F7205C58}" srcOrd="0" destOrd="0" presId="urn:microsoft.com/office/officeart/2005/8/layout/hChevron3"/>
    <dgm:cxn modelId="{9792D886-070D-42E4-9320-A382A984816F}" type="presOf" srcId="{B736495B-677A-4421-81E7-BE694525A6EF}" destId="{63ED8B56-52A4-4A3A-8704-44E206BF215B}" srcOrd="0" destOrd="0" presId="urn:microsoft.com/office/officeart/2005/8/layout/hChevron3"/>
    <dgm:cxn modelId="{ADBB698E-5616-47D8-9E74-DAF274F234A4}" type="presOf" srcId="{3E39A611-D5D1-4794-A1A1-B42F7F4BBF79}" destId="{7AF4DA47-9BD8-475F-BB6A-38214A07137F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580BDF3C-6BA7-4D4E-8318-6F64EB256273}" type="presOf" srcId="{296096C3-2D57-4860-AFD4-7EBA737A3A80}" destId="{6911C3DD-8AB9-439F-8336-1ED8B9B495C4}" srcOrd="0" destOrd="0" presId="urn:microsoft.com/office/officeart/2005/8/layout/hChevron3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F7961C5E-F64E-45D8-B0C6-FB0243AEDD4F}" type="presOf" srcId="{FCBAA7CC-746E-474C-94F0-083A8A85686A}" destId="{ADE69300-8AB5-4208-B2FC-DF2519D02F09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6B312544-FEA6-43DE-80DB-03D683F2BB70}" type="presParOf" srcId="{7AF4DA47-9BD8-475F-BB6A-38214A07137F}" destId="{ADE69300-8AB5-4208-B2FC-DF2519D02F09}" srcOrd="0" destOrd="0" presId="urn:microsoft.com/office/officeart/2005/8/layout/hChevron3"/>
    <dgm:cxn modelId="{498E11F0-C29A-43DC-864A-2BD1A6B71D43}" type="presParOf" srcId="{7AF4DA47-9BD8-475F-BB6A-38214A07137F}" destId="{A1E8178D-8AE1-4EAB-ABEA-F5486233647A}" srcOrd="1" destOrd="0" presId="urn:microsoft.com/office/officeart/2005/8/layout/hChevron3"/>
    <dgm:cxn modelId="{81CEAE87-CDDD-490A-8DBE-451E150D6D7C}" type="presParOf" srcId="{7AF4DA47-9BD8-475F-BB6A-38214A07137F}" destId="{63ED8B56-52A4-4A3A-8704-44E206BF215B}" srcOrd="2" destOrd="0" presId="urn:microsoft.com/office/officeart/2005/8/layout/hChevron3"/>
    <dgm:cxn modelId="{9ED68C38-9C3A-4022-A7A8-A7A2DC8F8F3C}" type="presParOf" srcId="{7AF4DA47-9BD8-475F-BB6A-38214A07137F}" destId="{B55589AF-817A-46C0-AEC3-937403D7DB9A}" srcOrd="3" destOrd="0" presId="urn:microsoft.com/office/officeart/2005/8/layout/hChevron3"/>
    <dgm:cxn modelId="{E8756871-E97A-4F4C-B0AA-B0ECDECD3401}" type="presParOf" srcId="{7AF4DA47-9BD8-475F-BB6A-38214A07137F}" destId="{962444D3-5F31-45AC-AAD6-1BDC44EDD30B}" srcOrd="4" destOrd="0" presId="urn:microsoft.com/office/officeart/2005/8/layout/hChevron3"/>
    <dgm:cxn modelId="{41D21637-7F27-4097-99E5-24DAF0BB6227}" type="presParOf" srcId="{7AF4DA47-9BD8-475F-BB6A-38214A07137F}" destId="{C66C13D8-8B88-4F90-AAE8-797AC932627F}" srcOrd="5" destOrd="0" presId="urn:microsoft.com/office/officeart/2005/8/layout/hChevron3"/>
    <dgm:cxn modelId="{FCC9A130-3EDB-4451-B2C6-BCFE9BADBBE4}" type="presParOf" srcId="{7AF4DA47-9BD8-475F-BB6A-38214A07137F}" destId="{6911C3DD-8AB9-439F-8336-1ED8B9B495C4}" srcOrd="6" destOrd="0" presId="urn:microsoft.com/office/officeart/2005/8/layout/hChevron3"/>
    <dgm:cxn modelId="{FD12612E-5AB8-461B-A2A5-EADD90958247}" type="presParOf" srcId="{7AF4DA47-9BD8-475F-BB6A-38214A07137F}" destId="{6FACEA67-E3D3-4869-B581-2A685B784706}" srcOrd="7" destOrd="0" presId="urn:microsoft.com/office/officeart/2005/8/layout/hChevron3"/>
    <dgm:cxn modelId="{E5E24028-1EE9-49DE-9A09-50524AB1AF92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52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5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/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9BA0EF4A-9DA0-49F3-82F8-905D61BFE903}" type="presOf" srcId="{83FB67BF-1DBF-472E-A70E-A9F0CEABBFC4}" destId="{962444D3-5F31-45AC-AAD6-1BDC44EDD30B}" srcOrd="0" destOrd="0" presId="urn:microsoft.com/office/officeart/2005/8/layout/hChevron3"/>
    <dgm:cxn modelId="{9D6BF7F8-7E93-42F5-B5C2-89BAF3EAB4DE}" type="presOf" srcId="{FCBAA7CC-746E-474C-94F0-083A8A85686A}" destId="{ADE69300-8AB5-4208-B2FC-DF2519D02F09}" srcOrd="0" destOrd="0" presId="urn:microsoft.com/office/officeart/2005/8/layout/hChevron3"/>
    <dgm:cxn modelId="{595AD4CE-C8E9-41EA-8CA6-3E05084A98CC}" type="presOf" srcId="{3E39A611-D5D1-4794-A1A1-B42F7F4BBF79}" destId="{7AF4DA47-9BD8-475F-BB6A-38214A07137F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FDE6C244-5AE7-458F-A6DD-5B017A053A7E}" type="presOf" srcId="{B736495B-677A-4421-81E7-BE694525A6EF}" destId="{63ED8B56-52A4-4A3A-8704-44E206BF215B}" srcOrd="0" destOrd="0" presId="urn:microsoft.com/office/officeart/2005/8/layout/hChevron3"/>
    <dgm:cxn modelId="{90C91E62-A8E4-434F-9409-91F48BA7034A}" type="presOf" srcId="{352F59B2-49BD-42C8-B972-61B4C5AC1E29}" destId="{3D1D4359-04FE-4C13-AA8F-B375F7205C58}" srcOrd="0" destOrd="0" presId="urn:microsoft.com/office/officeart/2005/8/layout/hChevron3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42E83A62-C7E9-433B-B51F-D5CCBDF30028}" type="presOf" srcId="{296096C3-2D57-4860-AFD4-7EBA737A3A80}" destId="{6911C3DD-8AB9-439F-8336-1ED8B9B495C4}" srcOrd="0" destOrd="0" presId="urn:microsoft.com/office/officeart/2005/8/layout/hChevron3"/>
    <dgm:cxn modelId="{7C8EA031-3F66-42EC-B511-218ADCE5A132}" type="presParOf" srcId="{7AF4DA47-9BD8-475F-BB6A-38214A07137F}" destId="{ADE69300-8AB5-4208-B2FC-DF2519D02F09}" srcOrd="0" destOrd="0" presId="urn:microsoft.com/office/officeart/2005/8/layout/hChevron3"/>
    <dgm:cxn modelId="{71E58082-E99E-4134-8498-A4CBD4859242}" type="presParOf" srcId="{7AF4DA47-9BD8-475F-BB6A-38214A07137F}" destId="{A1E8178D-8AE1-4EAB-ABEA-F5486233647A}" srcOrd="1" destOrd="0" presId="urn:microsoft.com/office/officeart/2005/8/layout/hChevron3"/>
    <dgm:cxn modelId="{85F1A929-3AB9-4217-BF54-5BD48FF37FED}" type="presParOf" srcId="{7AF4DA47-9BD8-475F-BB6A-38214A07137F}" destId="{63ED8B56-52A4-4A3A-8704-44E206BF215B}" srcOrd="2" destOrd="0" presId="urn:microsoft.com/office/officeart/2005/8/layout/hChevron3"/>
    <dgm:cxn modelId="{216B0D03-8B2A-4A3A-821F-A108789F8D4E}" type="presParOf" srcId="{7AF4DA47-9BD8-475F-BB6A-38214A07137F}" destId="{B55589AF-817A-46C0-AEC3-937403D7DB9A}" srcOrd="3" destOrd="0" presId="urn:microsoft.com/office/officeart/2005/8/layout/hChevron3"/>
    <dgm:cxn modelId="{FB3C28D0-2482-4280-B9B7-58F3630D78BE}" type="presParOf" srcId="{7AF4DA47-9BD8-475F-BB6A-38214A07137F}" destId="{962444D3-5F31-45AC-AAD6-1BDC44EDD30B}" srcOrd="4" destOrd="0" presId="urn:microsoft.com/office/officeart/2005/8/layout/hChevron3"/>
    <dgm:cxn modelId="{2E2EA6B6-FFFE-4252-A01A-C31DEF1BE3A4}" type="presParOf" srcId="{7AF4DA47-9BD8-475F-BB6A-38214A07137F}" destId="{C66C13D8-8B88-4F90-AAE8-797AC932627F}" srcOrd="5" destOrd="0" presId="urn:microsoft.com/office/officeart/2005/8/layout/hChevron3"/>
    <dgm:cxn modelId="{94F850B7-E9CD-4B93-9B90-C6095BE629D3}" type="presParOf" srcId="{7AF4DA47-9BD8-475F-BB6A-38214A07137F}" destId="{6911C3DD-8AB9-439F-8336-1ED8B9B495C4}" srcOrd="6" destOrd="0" presId="urn:microsoft.com/office/officeart/2005/8/layout/hChevron3"/>
    <dgm:cxn modelId="{0A7637CF-8719-4F0F-B446-98AD49A33C43}" type="presParOf" srcId="{7AF4DA47-9BD8-475F-BB6A-38214A07137F}" destId="{6FACEA67-E3D3-4869-B581-2A685B784706}" srcOrd="7" destOrd="0" presId="urn:microsoft.com/office/officeart/2005/8/layout/hChevron3"/>
    <dgm:cxn modelId="{E689AA3B-260E-450A-BD44-B736AF34FD33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53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5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/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B1C467C-8995-4153-8EB4-E3212337C28B}" type="presOf" srcId="{296096C3-2D57-4860-AFD4-7EBA737A3A80}" destId="{6911C3DD-8AB9-439F-8336-1ED8B9B495C4}" srcOrd="0" destOrd="0" presId="urn:microsoft.com/office/officeart/2005/8/layout/hChevron3"/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C9667AC1-6BB2-4509-A702-195182617D83}" type="presOf" srcId="{3E39A611-D5D1-4794-A1A1-B42F7F4BBF79}" destId="{7AF4DA47-9BD8-475F-BB6A-38214A07137F}" srcOrd="0" destOrd="0" presId="urn:microsoft.com/office/officeart/2005/8/layout/hChevron3"/>
    <dgm:cxn modelId="{E81D781A-DB26-4048-B828-D82A7FF8411A}" type="presOf" srcId="{83FB67BF-1DBF-472E-A70E-A9F0CEABBFC4}" destId="{962444D3-5F31-45AC-AAD6-1BDC44EDD30B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E8FC7154-FB48-4FC4-A825-A1B20747926F}" type="presOf" srcId="{352F59B2-49BD-42C8-B972-61B4C5AC1E29}" destId="{3D1D4359-04FE-4C13-AA8F-B375F7205C58}" srcOrd="0" destOrd="0" presId="urn:microsoft.com/office/officeart/2005/8/layout/hChevron3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9C890E10-11F6-4DE2-A47D-0CFD787803BF}" type="presOf" srcId="{B736495B-677A-4421-81E7-BE694525A6EF}" destId="{63ED8B56-52A4-4A3A-8704-44E206BF215B}" srcOrd="0" destOrd="0" presId="urn:microsoft.com/office/officeart/2005/8/layout/hChevron3"/>
    <dgm:cxn modelId="{E9FECF73-2787-4FDD-8D39-6645EFD90E57}" type="presOf" srcId="{FCBAA7CC-746E-474C-94F0-083A8A85686A}" destId="{ADE69300-8AB5-4208-B2FC-DF2519D02F09}" srcOrd="0" destOrd="0" presId="urn:microsoft.com/office/officeart/2005/8/layout/hChevron3"/>
    <dgm:cxn modelId="{AAD64882-C7F3-4FF8-94C0-D93521556AEE}" type="presParOf" srcId="{7AF4DA47-9BD8-475F-BB6A-38214A07137F}" destId="{ADE69300-8AB5-4208-B2FC-DF2519D02F09}" srcOrd="0" destOrd="0" presId="urn:microsoft.com/office/officeart/2005/8/layout/hChevron3"/>
    <dgm:cxn modelId="{A8B7B21E-8B45-49C9-A235-71F32FEBFBA9}" type="presParOf" srcId="{7AF4DA47-9BD8-475F-BB6A-38214A07137F}" destId="{A1E8178D-8AE1-4EAB-ABEA-F5486233647A}" srcOrd="1" destOrd="0" presId="urn:microsoft.com/office/officeart/2005/8/layout/hChevron3"/>
    <dgm:cxn modelId="{250D293E-E066-41FA-89ED-70BAF9FB532D}" type="presParOf" srcId="{7AF4DA47-9BD8-475F-BB6A-38214A07137F}" destId="{63ED8B56-52A4-4A3A-8704-44E206BF215B}" srcOrd="2" destOrd="0" presId="urn:microsoft.com/office/officeart/2005/8/layout/hChevron3"/>
    <dgm:cxn modelId="{CF2D6F44-1BFE-457D-BAAD-608AA035AF0A}" type="presParOf" srcId="{7AF4DA47-9BD8-475F-BB6A-38214A07137F}" destId="{B55589AF-817A-46C0-AEC3-937403D7DB9A}" srcOrd="3" destOrd="0" presId="urn:microsoft.com/office/officeart/2005/8/layout/hChevron3"/>
    <dgm:cxn modelId="{12BC8083-C152-4B8D-AD9E-51076FF0DE3E}" type="presParOf" srcId="{7AF4DA47-9BD8-475F-BB6A-38214A07137F}" destId="{962444D3-5F31-45AC-AAD6-1BDC44EDD30B}" srcOrd="4" destOrd="0" presId="urn:microsoft.com/office/officeart/2005/8/layout/hChevron3"/>
    <dgm:cxn modelId="{C513F292-2F97-477C-90A8-31E4D5705922}" type="presParOf" srcId="{7AF4DA47-9BD8-475F-BB6A-38214A07137F}" destId="{C66C13D8-8B88-4F90-AAE8-797AC932627F}" srcOrd="5" destOrd="0" presId="urn:microsoft.com/office/officeart/2005/8/layout/hChevron3"/>
    <dgm:cxn modelId="{EA0E6DFA-C29E-4F20-BFA4-A7B49A1BD94E}" type="presParOf" srcId="{7AF4DA47-9BD8-475F-BB6A-38214A07137F}" destId="{6911C3DD-8AB9-439F-8336-1ED8B9B495C4}" srcOrd="6" destOrd="0" presId="urn:microsoft.com/office/officeart/2005/8/layout/hChevron3"/>
    <dgm:cxn modelId="{80A23718-F8BF-42D6-9B0F-CFE7321BE1F5}" type="presParOf" srcId="{7AF4DA47-9BD8-475F-BB6A-38214A07137F}" destId="{6FACEA67-E3D3-4869-B581-2A685B784706}" srcOrd="7" destOrd="0" presId="urn:microsoft.com/office/officeart/2005/8/layout/hChevron3"/>
    <dgm:cxn modelId="{80BEC95F-842D-401F-965F-6CF33337828D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54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5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/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76E26E5C-74B3-47C4-8669-20DB6B4C1ADB}" type="presOf" srcId="{FCBAA7CC-746E-474C-94F0-083A8A85686A}" destId="{ADE69300-8AB5-4208-B2FC-DF2519D02F09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0A0C5B39-1963-4042-80CB-3EEA1F061BC9}" type="presOf" srcId="{83FB67BF-1DBF-472E-A70E-A9F0CEABBFC4}" destId="{962444D3-5F31-45AC-AAD6-1BDC44EDD30B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80CC5495-1F58-4D59-A083-3B458DC44321}" type="presOf" srcId="{352F59B2-49BD-42C8-B972-61B4C5AC1E29}" destId="{3D1D4359-04FE-4C13-AA8F-B375F7205C58}" srcOrd="0" destOrd="0" presId="urn:microsoft.com/office/officeart/2005/8/layout/hChevron3"/>
    <dgm:cxn modelId="{C79C5A3E-98CB-4430-8E29-124A949B4ECC}" type="presOf" srcId="{3E39A611-D5D1-4794-A1A1-B42F7F4BBF79}" destId="{7AF4DA47-9BD8-475F-BB6A-38214A07137F}" srcOrd="0" destOrd="0" presId="urn:microsoft.com/office/officeart/2005/8/layout/hChevron3"/>
    <dgm:cxn modelId="{C2506153-696D-42EA-82DE-2E6607DD84FC}" type="presOf" srcId="{296096C3-2D57-4860-AFD4-7EBA737A3A80}" destId="{6911C3DD-8AB9-439F-8336-1ED8B9B495C4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5FDFA6F1-D390-477D-8B85-BEFDA2BEE90D}" type="presOf" srcId="{B736495B-677A-4421-81E7-BE694525A6EF}" destId="{63ED8B56-52A4-4A3A-8704-44E206BF215B}" srcOrd="0" destOrd="0" presId="urn:microsoft.com/office/officeart/2005/8/layout/hChevron3"/>
    <dgm:cxn modelId="{FFDE6DA1-F462-4792-B803-05267C1126E8}" type="presParOf" srcId="{7AF4DA47-9BD8-475F-BB6A-38214A07137F}" destId="{ADE69300-8AB5-4208-B2FC-DF2519D02F09}" srcOrd="0" destOrd="0" presId="urn:microsoft.com/office/officeart/2005/8/layout/hChevron3"/>
    <dgm:cxn modelId="{9F82DACE-3E10-406F-B4E9-AC979100E221}" type="presParOf" srcId="{7AF4DA47-9BD8-475F-BB6A-38214A07137F}" destId="{A1E8178D-8AE1-4EAB-ABEA-F5486233647A}" srcOrd="1" destOrd="0" presId="urn:microsoft.com/office/officeart/2005/8/layout/hChevron3"/>
    <dgm:cxn modelId="{8BDCCB85-93E3-4CAD-8350-3EEE7B1765CC}" type="presParOf" srcId="{7AF4DA47-9BD8-475F-BB6A-38214A07137F}" destId="{63ED8B56-52A4-4A3A-8704-44E206BF215B}" srcOrd="2" destOrd="0" presId="urn:microsoft.com/office/officeart/2005/8/layout/hChevron3"/>
    <dgm:cxn modelId="{750DA04E-DA9B-46FA-B08A-DAA1BE1497FE}" type="presParOf" srcId="{7AF4DA47-9BD8-475F-BB6A-38214A07137F}" destId="{B55589AF-817A-46C0-AEC3-937403D7DB9A}" srcOrd="3" destOrd="0" presId="urn:microsoft.com/office/officeart/2005/8/layout/hChevron3"/>
    <dgm:cxn modelId="{96932203-DCF0-4E87-986E-EA908C777C25}" type="presParOf" srcId="{7AF4DA47-9BD8-475F-BB6A-38214A07137F}" destId="{962444D3-5F31-45AC-AAD6-1BDC44EDD30B}" srcOrd="4" destOrd="0" presId="urn:microsoft.com/office/officeart/2005/8/layout/hChevron3"/>
    <dgm:cxn modelId="{EC39EE53-39CC-4904-896D-93B3D7D83063}" type="presParOf" srcId="{7AF4DA47-9BD8-475F-BB6A-38214A07137F}" destId="{C66C13D8-8B88-4F90-AAE8-797AC932627F}" srcOrd="5" destOrd="0" presId="urn:microsoft.com/office/officeart/2005/8/layout/hChevron3"/>
    <dgm:cxn modelId="{C3C24904-F988-4A6A-A21D-CC1D2E13CFE8}" type="presParOf" srcId="{7AF4DA47-9BD8-475F-BB6A-38214A07137F}" destId="{6911C3DD-8AB9-439F-8336-1ED8B9B495C4}" srcOrd="6" destOrd="0" presId="urn:microsoft.com/office/officeart/2005/8/layout/hChevron3"/>
    <dgm:cxn modelId="{9C11BE46-B8AD-4C94-A993-10B6D497FC8A}" type="presParOf" srcId="{7AF4DA47-9BD8-475F-BB6A-38214A07137F}" destId="{6FACEA67-E3D3-4869-B581-2A685B784706}" srcOrd="7" destOrd="0" presId="urn:microsoft.com/office/officeart/2005/8/layout/hChevron3"/>
    <dgm:cxn modelId="{31915F9C-A181-4C9D-AA6B-28993B211D7B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55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5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/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EA41BEA-925C-455C-BA75-8E08E92D4F6C}" type="presOf" srcId="{B736495B-677A-4421-81E7-BE694525A6EF}" destId="{63ED8B56-52A4-4A3A-8704-44E206BF215B}" srcOrd="0" destOrd="0" presId="urn:microsoft.com/office/officeart/2005/8/layout/hChevron3"/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9A25CD05-D81D-4F60-9B91-B13DE97210C8}" type="presOf" srcId="{352F59B2-49BD-42C8-B972-61B4C5AC1E29}" destId="{3D1D4359-04FE-4C13-AA8F-B375F7205C58}" srcOrd="0" destOrd="0" presId="urn:microsoft.com/office/officeart/2005/8/layout/hChevron3"/>
    <dgm:cxn modelId="{0481C9EC-F34C-442E-A04F-F644E8893FE9}" type="presOf" srcId="{FCBAA7CC-746E-474C-94F0-083A8A85686A}" destId="{ADE69300-8AB5-4208-B2FC-DF2519D02F09}" srcOrd="0" destOrd="0" presId="urn:microsoft.com/office/officeart/2005/8/layout/hChevron3"/>
    <dgm:cxn modelId="{026CDCAF-6AC2-4B50-8BC1-09074F6E3A0E}" type="presOf" srcId="{3E39A611-D5D1-4794-A1A1-B42F7F4BBF79}" destId="{7AF4DA47-9BD8-475F-BB6A-38214A07137F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9AA9D08F-06B6-47F5-922F-549FA4F4680F}" type="presOf" srcId="{83FB67BF-1DBF-472E-A70E-A9F0CEABBFC4}" destId="{962444D3-5F31-45AC-AAD6-1BDC44EDD30B}" srcOrd="0" destOrd="0" presId="urn:microsoft.com/office/officeart/2005/8/layout/hChevron3"/>
    <dgm:cxn modelId="{6AF4C52B-73D0-4BA8-9FEA-EA72C1573989}" type="presOf" srcId="{296096C3-2D57-4860-AFD4-7EBA737A3A80}" destId="{6911C3DD-8AB9-439F-8336-1ED8B9B495C4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5B2D363C-1444-40C1-97F4-13181FD22283}" type="presParOf" srcId="{7AF4DA47-9BD8-475F-BB6A-38214A07137F}" destId="{ADE69300-8AB5-4208-B2FC-DF2519D02F09}" srcOrd="0" destOrd="0" presId="urn:microsoft.com/office/officeart/2005/8/layout/hChevron3"/>
    <dgm:cxn modelId="{18A7427B-925E-4B53-9CB8-88D18B5CEA12}" type="presParOf" srcId="{7AF4DA47-9BD8-475F-BB6A-38214A07137F}" destId="{A1E8178D-8AE1-4EAB-ABEA-F5486233647A}" srcOrd="1" destOrd="0" presId="urn:microsoft.com/office/officeart/2005/8/layout/hChevron3"/>
    <dgm:cxn modelId="{212DEB9F-8581-469A-8FE7-634A8CF6BBB7}" type="presParOf" srcId="{7AF4DA47-9BD8-475F-BB6A-38214A07137F}" destId="{63ED8B56-52A4-4A3A-8704-44E206BF215B}" srcOrd="2" destOrd="0" presId="urn:microsoft.com/office/officeart/2005/8/layout/hChevron3"/>
    <dgm:cxn modelId="{4DD2D492-E317-4FC5-844E-CC9487773E1D}" type="presParOf" srcId="{7AF4DA47-9BD8-475F-BB6A-38214A07137F}" destId="{B55589AF-817A-46C0-AEC3-937403D7DB9A}" srcOrd="3" destOrd="0" presId="urn:microsoft.com/office/officeart/2005/8/layout/hChevron3"/>
    <dgm:cxn modelId="{6D629D3D-A833-4330-A1D7-616C7F8ADEE0}" type="presParOf" srcId="{7AF4DA47-9BD8-475F-BB6A-38214A07137F}" destId="{962444D3-5F31-45AC-AAD6-1BDC44EDD30B}" srcOrd="4" destOrd="0" presId="urn:microsoft.com/office/officeart/2005/8/layout/hChevron3"/>
    <dgm:cxn modelId="{45E84712-C03E-44AF-AD45-1D0D50BCE995}" type="presParOf" srcId="{7AF4DA47-9BD8-475F-BB6A-38214A07137F}" destId="{C66C13D8-8B88-4F90-AAE8-797AC932627F}" srcOrd="5" destOrd="0" presId="urn:microsoft.com/office/officeart/2005/8/layout/hChevron3"/>
    <dgm:cxn modelId="{33704BA8-5615-4CBD-85B7-36ACC1D4BCBE}" type="presParOf" srcId="{7AF4DA47-9BD8-475F-BB6A-38214A07137F}" destId="{6911C3DD-8AB9-439F-8336-1ED8B9B495C4}" srcOrd="6" destOrd="0" presId="urn:microsoft.com/office/officeart/2005/8/layout/hChevron3"/>
    <dgm:cxn modelId="{74053A73-C5A2-4096-B84D-3B5111600EB0}" type="presParOf" srcId="{7AF4DA47-9BD8-475F-BB6A-38214A07137F}" destId="{6FACEA67-E3D3-4869-B581-2A685B784706}" srcOrd="7" destOrd="0" presId="urn:microsoft.com/office/officeart/2005/8/layout/hChevron3"/>
    <dgm:cxn modelId="{EBB8CCAF-BEED-4C9C-96D2-407F40C3E9D9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56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5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/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AE793963-49A6-422F-A9F3-A907658E1F56}" type="presOf" srcId="{83FB67BF-1DBF-472E-A70E-A9F0CEABBFC4}" destId="{962444D3-5F31-45AC-AAD6-1BDC44EDD30B}" srcOrd="0" destOrd="0" presId="urn:microsoft.com/office/officeart/2005/8/layout/hChevron3"/>
    <dgm:cxn modelId="{B71742C6-77AA-42C8-8D86-A4B9E2170615}" type="presOf" srcId="{FCBAA7CC-746E-474C-94F0-083A8A85686A}" destId="{ADE69300-8AB5-4208-B2FC-DF2519D02F09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33DEBFC6-6F28-4C25-AA7F-9AD2788AC545}" type="presOf" srcId="{3E39A611-D5D1-4794-A1A1-B42F7F4BBF79}" destId="{7AF4DA47-9BD8-475F-BB6A-38214A07137F}" srcOrd="0" destOrd="0" presId="urn:microsoft.com/office/officeart/2005/8/layout/hChevron3"/>
    <dgm:cxn modelId="{970A4CF1-E4A1-4A65-8EEC-D3C4F2B8E58E}" type="presOf" srcId="{352F59B2-49BD-42C8-B972-61B4C5AC1E29}" destId="{3D1D4359-04FE-4C13-AA8F-B375F7205C58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864279BB-4C0E-4D4B-9060-884DE44A89C6}" type="presOf" srcId="{296096C3-2D57-4860-AFD4-7EBA737A3A80}" destId="{6911C3DD-8AB9-439F-8336-1ED8B9B495C4}" srcOrd="0" destOrd="0" presId="urn:microsoft.com/office/officeart/2005/8/layout/hChevron3"/>
    <dgm:cxn modelId="{2D18EE07-B42E-4022-8DA3-C34EC33B21E6}" type="presOf" srcId="{B736495B-677A-4421-81E7-BE694525A6EF}" destId="{63ED8B56-52A4-4A3A-8704-44E206BF215B}" srcOrd="0" destOrd="0" presId="urn:microsoft.com/office/officeart/2005/8/layout/hChevron3"/>
    <dgm:cxn modelId="{237287DF-B294-4FAD-B968-619C8480DD48}" type="presParOf" srcId="{7AF4DA47-9BD8-475F-BB6A-38214A07137F}" destId="{ADE69300-8AB5-4208-B2FC-DF2519D02F09}" srcOrd="0" destOrd="0" presId="urn:microsoft.com/office/officeart/2005/8/layout/hChevron3"/>
    <dgm:cxn modelId="{7ED7831B-55D8-4578-8D76-B596BB18FB19}" type="presParOf" srcId="{7AF4DA47-9BD8-475F-BB6A-38214A07137F}" destId="{A1E8178D-8AE1-4EAB-ABEA-F5486233647A}" srcOrd="1" destOrd="0" presId="urn:microsoft.com/office/officeart/2005/8/layout/hChevron3"/>
    <dgm:cxn modelId="{AC413882-198D-4A80-ADE9-C4D47D86F011}" type="presParOf" srcId="{7AF4DA47-9BD8-475F-BB6A-38214A07137F}" destId="{63ED8B56-52A4-4A3A-8704-44E206BF215B}" srcOrd="2" destOrd="0" presId="urn:microsoft.com/office/officeart/2005/8/layout/hChevron3"/>
    <dgm:cxn modelId="{581599B4-A73D-4545-A730-8908D9B61DA6}" type="presParOf" srcId="{7AF4DA47-9BD8-475F-BB6A-38214A07137F}" destId="{B55589AF-817A-46C0-AEC3-937403D7DB9A}" srcOrd="3" destOrd="0" presId="urn:microsoft.com/office/officeart/2005/8/layout/hChevron3"/>
    <dgm:cxn modelId="{DC3134BA-06B1-486B-A55A-963A682EB842}" type="presParOf" srcId="{7AF4DA47-9BD8-475F-BB6A-38214A07137F}" destId="{962444D3-5F31-45AC-AAD6-1BDC44EDD30B}" srcOrd="4" destOrd="0" presId="urn:microsoft.com/office/officeart/2005/8/layout/hChevron3"/>
    <dgm:cxn modelId="{79074CBC-048F-45CC-BBA6-3B8467897BAE}" type="presParOf" srcId="{7AF4DA47-9BD8-475F-BB6A-38214A07137F}" destId="{C66C13D8-8B88-4F90-AAE8-797AC932627F}" srcOrd="5" destOrd="0" presId="urn:microsoft.com/office/officeart/2005/8/layout/hChevron3"/>
    <dgm:cxn modelId="{49901919-26DC-4C2D-B350-F15391E17E76}" type="presParOf" srcId="{7AF4DA47-9BD8-475F-BB6A-38214A07137F}" destId="{6911C3DD-8AB9-439F-8336-1ED8B9B495C4}" srcOrd="6" destOrd="0" presId="urn:microsoft.com/office/officeart/2005/8/layout/hChevron3"/>
    <dgm:cxn modelId="{F26FD55C-B70E-427D-8F1D-11735164BB84}" type="presParOf" srcId="{7AF4DA47-9BD8-475F-BB6A-38214A07137F}" destId="{6FACEA67-E3D3-4869-B581-2A685B784706}" srcOrd="7" destOrd="0" presId="urn:microsoft.com/office/officeart/2005/8/layout/hChevron3"/>
    <dgm:cxn modelId="{C68679ED-F583-4DD4-88B7-81E9405264B2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57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5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/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7620323D-2E27-4861-8413-EF2A219D5BA4}" type="presOf" srcId="{FCBAA7CC-746E-474C-94F0-083A8A85686A}" destId="{ADE69300-8AB5-4208-B2FC-DF2519D02F09}" srcOrd="0" destOrd="0" presId="urn:microsoft.com/office/officeart/2005/8/layout/hChevron3"/>
    <dgm:cxn modelId="{EC14081B-ECB5-48A6-AA72-D6D4AFE1F8E3}" type="presOf" srcId="{B736495B-677A-4421-81E7-BE694525A6EF}" destId="{63ED8B56-52A4-4A3A-8704-44E206BF215B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4E841EDB-41EC-4CDA-B436-D4D584B6FE9D}" type="presOf" srcId="{352F59B2-49BD-42C8-B972-61B4C5AC1E29}" destId="{3D1D4359-04FE-4C13-AA8F-B375F7205C58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9715A7C8-ACC1-47BC-A52E-CE1472D676CB}" type="presOf" srcId="{296096C3-2D57-4860-AFD4-7EBA737A3A80}" destId="{6911C3DD-8AB9-439F-8336-1ED8B9B495C4}" srcOrd="0" destOrd="0" presId="urn:microsoft.com/office/officeart/2005/8/layout/hChevron3"/>
    <dgm:cxn modelId="{7F57E1A2-6C21-4E60-98A3-1101138EB124}" type="presOf" srcId="{3E39A611-D5D1-4794-A1A1-B42F7F4BBF79}" destId="{7AF4DA47-9BD8-475F-BB6A-38214A07137F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33E73B73-394E-4515-8B1D-39975EBD35FA}" type="presOf" srcId="{83FB67BF-1DBF-472E-A70E-A9F0CEABBFC4}" destId="{962444D3-5F31-45AC-AAD6-1BDC44EDD30B}" srcOrd="0" destOrd="0" presId="urn:microsoft.com/office/officeart/2005/8/layout/hChevron3"/>
    <dgm:cxn modelId="{F8AB496F-7EB7-4844-ADF4-652402282A32}" type="presParOf" srcId="{7AF4DA47-9BD8-475F-BB6A-38214A07137F}" destId="{ADE69300-8AB5-4208-B2FC-DF2519D02F09}" srcOrd="0" destOrd="0" presId="urn:microsoft.com/office/officeart/2005/8/layout/hChevron3"/>
    <dgm:cxn modelId="{3A2F3E11-C700-4E47-8354-D711F4FF2C59}" type="presParOf" srcId="{7AF4DA47-9BD8-475F-BB6A-38214A07137F}" destId="{A1E8178D-8AE1-4EAB-ABEA-F5486233647A}" srcOrd="1" destOrd="0" presId="urn:microsoft.com/office/officeart/2005/8/layout/hChevron3"/>
    <dgm:cxn modelId="{FC648E1F-33B5-492A-8660-4E902AA07667}" type="presParOf" srcId="{7AF4DA47-9BD8-475F-BB6A-38214A07137F}" destId="{63ED8B56-52A4-4A3A-8704-44E206BF215B}" srcOrd="2" destOrd="0" presId="urn:microsoft.com/office/officeart/2005/8/layout/hChevron3"/>
    <dgm:cxn modelId="{BE142838-E2DF-46D0-A5E1-F34F0F1FAFB3}" type="presParOf" srcId="{7AF4DA47-9BD8-475F-BB6A-38214A07137F}" destId="{B55589AF-817A-46C0-AEC3-937403D7DB9A}" srcOrd="3" destOrd="0" presId="urn:microsoft.com/office/officeart/2005/8/layout/hChevron3"/>
    <dgm:cxn modelId="{1E82F1FC-CFD3-465D-8180-362810640F69}" type="presParOf" srcId="{7AF4DA47-9BD8-475F-BB6A-38214A07137F}" destId="{962444D3-5F31-45AC-AAD6-1BDC44EDD30B}" srcOrd="4" destOrd="0" presId="urn:microsoft.com/office/officeart/2005/8/layout/hChevron3"/>
    <dgm:cxn modelId="{10309BAE-91BA-4083-B8E2-D9379EDD6764}" type="presParOf" srcId="{7AF4DA47-9BD8-475F-BB6A-38214A07137F}" destId="{C66C13D8-8B88-4F90-AAE8-797AC932627F}" srcOrd="5" destOrd="0" presId="urn:microsoft.com/office/officeart/2005/8/layout/hChevron3"/>
    <dgm:cxn modelId="{768ABBEA-1C5F-4E2C-AA18-1A36D6AD236F}" type="presParOf" srcId="{7AF4DA47-9BD8-475F-BB6A-38214A07137F}" destId="{6911C3DD-8AB9-439F-8336-1ED8B9B495C4}" srcOrd="6" destOrd="0" presId="urn:microsoft.com/office/officeart/2005/8/layout/hChevron3"/>
    <dgm:cxn modelId="{7EC698AC-12C0-47F2-AC5E-229FCD4E15D4}" type="presParOf" srcId="{7AF4DA47-9BD8-475F-BB6A-38214A07137F}" destId="{6FACEA67-E3D3-4869-B581-2A685B784706}" srcOrd="7" destOrd="0" presId="urn:microsoft.com/office/officeart/2005/8/layout/hChevron3"/>
    <dgm:cxn modelId="{5A726C1D-8184-40FC-AC79-A02029573F9C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58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5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/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206E4915-A702-40E3-94C5-FAD1D495F8B6}" type="presOf" srcId="{296096C3-2D57-4860-AFD4-7EBA737A3A80}" destId="{6911C3DD-8AB9-439F-8336-1ED8B9B495C4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96A811FD-E91D-49DA-8C23-9E4F40D5F2A3}" type="presOf" srcId="{FCBAA7CC-746E-474C-94F0-083A8A85686A}" destId="{ADE69300-8AB5-4208-B2FC-DF2519D02F09}" srcOrd="0" destOrd="0" presId="urn:microsoft.com/office/officeart/2005/8/layout/hChevron3"/>
    <dgm:cxn modelId="{10F2B652-49EC-4F46-817C-747B4912CE85}" type="presOf" srcId="{83FB67BF-1DBF-472E-A70E-A9F0CEABBFC4}" destId="{962444D3-5F31-45AC-AAD6-1BDC44EDD30B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1322A7BE-A076-4D2A-AE77-CE3E5848091C}" type="presOf" srcId="{3E39A611-D5D1-4794-A1A1-B42F7F4BBF79}" destId="{7AF4DA47-9BD8-475F-BB6A-38214A07137F}" srcOrd="0" destOrd="0" presId="urn:microsoft.com/office/officeart/2005/8/layout/hChevron3"/>
    <dgm:cxn modelId="{EE5477B3-6FA0-4FD6-B21B-ABBEA5F29610}" type="presOf" srcId="{B736495B-677A-4421-81E7-BE694525A6EF}" destId="{63ED8B56-52A4-4A3A-8704-44E206BF215B}" srcOrd="0" destOrd="0" presId="urn:microsoft.com/office/officeart/2005/8/layout/hChevron3"/>
    <dgm:cxn modelId="{06FA4944-93F7-4C0B-B531-22153B5482D3}" type="presOf" srcId="{352F59B2-49BD-42C8-B972-61B4C5AC1E29}" destId="{3D1D4359-04FE-4C13-AA8F-B375F7205C58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3FE9F84B-16CF-4D22-B5D6-E671DD6C04F4}" type="presParOf" srcId="{7AF4DA47-9BD8-475F-BB6A-38214A07137F}" destId="{ADE69300-8AB5-4208-B2FC-DF2519D02F09}" srcOrd="0" destOrd="0" presId="urn:microsoft.com/office/officeart/2005/8/layout/hChevron3"/>
    <dgm:cxn modelId="{D2E4B744-3320-4728-A3B2-4039BF5451B4}" type="presParOf" srcId="{7AF4DA47-9BD8-475F-BB6A-38214A07137F}" destId="{A1E8178D-8AE1-4EAB-ABEA-F5486233647A}" srcOrd="1" destOrd="0" presId="urn:microsoft.com/office/officeart/2005/8/layout/hChevron3"/>
    <dgm:cxn modelId="{6C6907AA-AD37-48E3-B7EC-33C9BD0ECAD9}" type="presParOf" srcId="{7AF4DA47-9BD8-475F-BB6A-38214A07137F}" destId="{63ED8B56-52A4-4A3A-8704-44E206BF215B}" srcOrd="2" destOrd="0" presId="urn:microsoft.com/office/officeart/2005/8/layout/hChevron3"/>
    <dgm:cxn modelId="{B70882A8-67C4-4DEE-9E3F-FFBB0335CBE9}" type="presParOf" srcId="{7AF4DA47-9BD8-475F-BB6A-38214A07137F}" destId="{B55589AF-817A-46C0-AEC3-937403D7DB9A}" srcOrd="3" destOrd="0" presId="urn:microsoft.com/office/officeart/2005/8/layout/hChevron3"/>
    <dgm:cxn modelId="{E4141125-1FFD-44AC-8C87-85EFA7090723}" type="presParOf" srcId="{7AF4DA47-9BD8-475F-BB6A-38214A07137F}" destId="{962444D3-5F31-45AC-AAD6-1BDC44EDD30B}" srcOrd="4" destOrd="0" presId="urn:microsoft.com/office/officeart/2005/8/layout/hChevron3"/>
    <dgm:cxn modelId="{1783E1BE-E3DB-4244-8EF6-9F54BA4C2412}" type="presParOf" srcId="{7AF4DA47-9BD8-475F-BB6A-38214A07137F}" destId="{C66C13D8-8B88-4F90-AAE8-797AC932627F}" srcOrd="5" destOrd="0" presId="urn:microsoft.com/office/officeart/2005/8/layout/hChevron3"/>
    <dgm:cxn modelId="{2D37B36D-0154-4C1A-A7BF-87B309B603AE}" type="presParOf" srcId="{7AF4DA47-9BD8-475F-BB6A-38214A07137F}" destId="{6911C3DD-8AB9-439F-8336-1ED8B9B495C4}" srcOrd="6" destOrd="0" presId="urn:microsoft.com/office/officeart/2005/8/layout/hChevron3"/>
    <dgm:cxn modelId="{8EEAA1BA-934B-4507-A62C-EC67E512A04B}" type="presParOf" srcId="{7AF4DA47-9BD8-475F-BB6A-38214A07137F}" destId="{6FACEA67-E3D3-4869-B581-2A685B784706}" srcOrd="7" destOrd="0" presId="urn:microsoft.com/office/officeart/2005/8/layout/hChevron3"/>
    <dgm:cxn modelId="{8D34A590-2F72-42E1-81F6-1A4721923082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59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5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/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38A3D9D-7018-47F8-A555-E789A4CCB8F6}" type="presOf" srcId="{296096C3-2D57-4860-AFD4-7EBA737A3A80}" destId="{6911C3DD-8AB9-439F-8336-1ED8B9B495C4}" srcOrd="0" destOrd="0" presId="urn:microsoft.com/office/officeart/2005/8/layout/hChevron3"/>
    <dgm:cxn modelId="{B9BA360C-6841-4756-9C55-8F8E7635D17A}" type="presOf" srcId="{B736495B-677A-4421-81E7-BE694525A6EF}" destId="{63ED8B56-52A4-4A3A-8704-44E206BF215B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1ED19B3F-72D6-4D62-A733-F8C64179A1C7}" type="presOf" srcId="{83FB67BF-1DBF-472E-A70E-A9F0CEABBFC4}" destId="{962444D3-5F31-45AC-AAD6-1BDC44EDD30B}" srcOrd="0" destOrd="0" presId="urn:microsoft.com/office/officeart/2005/8/layout/hChevron3"/>
    <dgm:cxn modelId="{65B54C53-D497-46D5-860B-2ABE8D65C747}" type="presOf" srcId="{FCBAA7CC-746E-474C-94F0-083A8A85686A}" destId="{ADE69300-8AB5-4208-B2FC-DF2519D02F09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1371F616-649F-45ED-BA94-5A303AECF333}" type="presOf" srcId="{352F59B2-49BD-42C8-B972-61B4C5AC1E29}" destId="{3D1D4359-04FE-4C13-AA8F-B375F7205C58}" srcOrd="0" destOrd="0" presId="urn:microsoft.com/office/officeart/2005/8/layout/hChevron3"/>
    <dgm:cxn modelId="{C5E40F3C-9265-4930-97EE-1A226A20F9A4}" type="presOf" srcId="{3E39A611-D5D1-4794-A1A1-B42F7F4BBF79}" destId="{7AF4DA47-9BD8-475F-BB6A-38214A07137F}" srcOrd="0" destOrd="0" presId="urn:microsoft.com/office/officeart/2005/8/layout/hChevron3"/>
    <dgm:cxn modelId="{6232E8EA-C4C3-494E-8DBC-AC4669C6E6DF}" type="presParOf" srcId="{7AF4DA47-9BD8-475F-BB6A-38214A07137F}" destId="{ADE69300-8AB5-4208-B2FC-DF2519D02F09}" srcOrd="0" destOrd="0" presId="urn:microsoft.com/office/officeart/2005/8/layout/hChevron3"/>
    <dgm:cxn modelId="{B1430EE2-DC01-4BF7-B7A5-48CB2D0531D5}" type="presParOf" srcId="{7AF4DA47-9BD8-475F-BB6A-38214A07137F}" destId="{A1E8178D-8AE1-4EAB-ABEA-F5486233647A}" srcOrd="1" destOrd="0" presId="urn:microsoft.com/office/officeart/2005/8/layout/hChevron3"/>
    <dgm:cxn modelId="{BF5A8FDF-0879-4AC6-A184-5528A473D8C2}" type="presParOf" srcId="{7AF4DA47-9BD8-475F-BB6A-38214A07137F}" destId="{63ED8B56-52A4-4A3A-8704-44E206BF215B}" srcOrd="2" destOrd="0" presId="urn:microsoft.com/office/officeart/2005/8/layout/hChevron3"/>
    <dgm:cxn modelId="{C4BE48CC-0F1F-4D0A-84AE-B26AEA7D0D08}" type="presParOf" srcId="{7AF4DA47-9BD8-475F-BB6A-38214A07137F}" destId="{B55589AF-817A-46C0-AEC3-937403D7DB9A}" srcOrd="3" destOrd="0" presId="urn:microsoft.com/office/officeart/2005/8/layout/hChevron3"/>
    <dgm:cxn modelId="{0A9F5EAE-B370-4FE1-81B5-BB1E89F2655A}" type="presParOf" srcId="{7AF4DA47-9BD8-475F-BB6A-38214A07137F}" destId="{962444D3-5F31-45AC-AAD6-1BDC44EDD30B}" srcOrd="4" destOrd="0" presId="urn:microsoft.com/office/officeart/2005/8/layout/hChevron3"/>
    <dgm:cxn modelId="{7844D949-3857-4078-BD37-308AD67D0625}" type="presParOf" srcId="{7AF4DA47-9BD8-475F-BB6A-38214A07137F}" destId="{C66C13D8-8B88-4F90-AAE8-797AC932627F}" srcOrd="5" destOrd="0" presId="urn:microsoft.com/office/officeart/2005/8/layout/hChevron3"/>
    <dgm:cxn modelId="{CC40E75D-F83F-4A4C-8EC9-1E95DCD0170C}" type="presParOf" srcId="{7AF4DA47-9BD8-475F-BB6A-38214A07137F}" destId="{6911C3DD-8AB9-439F-8336-1ED8B9B495C4}" srcOrd="6" destOrd="0" presId="urn:microsoft.com/office/officeart/2005/8/layout/hChevron3"/>
    <dgm:cxn modelId="{C579542B-88D7-4C67-B6D9-D2A1D7A74C1B}" type="presParOf" srcId="{7AF4DA47-9BD8-475F-BB6A-38214A07137F}" destId="{6FACEA67-E3D3-4869-B581-2A685B784706}" srcOrd="7" destOrd="0" presId="urn:microsoft.com/office/officeart/2005/8/layout/hChevron3"/>
    <dgm:cxn modelId="{7B74A2FF-C54A-4C33-B173-2C9B7B7F2DA7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5" csCatId="colorful" phldr="1"/>
      <dgm:spPr/>
    </dgm:pt>
    <dgm:pt modelId="{FCBAA7CC-746E-474C-94F0-083A8A85686A}">
      <dgm:prSet phldrT="[Text]" custT="1"/>
      <dgm:spPr/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D3E467B-F685-43BD-9DDD-A6317603CC67}" type="presOf" srcId="{FCBAA7CC-746E-474C-94F0-083A8A85686A}" destId="{ADE69300-8AB5-4208-B2FC-DF2519D02F09}" srcOrd="0" destOrd="0" presId="urn:microsoft.com/office/officeart/2005/8/layout/hChevron3"/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C422C572-B388-4C1A-A729-3A88812931D2}" type="presOf" srcId="{B736495B-677A-4421-81E7-BE694525A6EF}" destId="{63ED8B56-52A4-4A3A-8704-44E206BF215B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D35286E7-2B90-4F98-A758-3FE549EA026C}" type="presOf" srcId="{296096C3-2D57-4860-AFD4-7EBA737A3A80}" destId="{6911C3DD-8AB9-439F-8336-1ED8B9B495C4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8A6C8BF9-F007-4DCB-9221-96AA076D3011}" type="presOf" srcId="{352F59B2-49BD-42C8-B972-61B4C5AC1E29}" destId="{3D1D4359-04FE-4C13-AA8F-B375F7205C58}" srcOrd="0" destOrd="0" presId="urn:microsoft.com/office/officeart/2005/8/layout/hChevron3"/>
    <dgm:cxn modelId="{0EC47518-51E2-4DF6-9A88-A903D75B75DC}" type="presOf" srcId="{83FB67BF-1DBF-472E-A70E-A9F0CEABBFC4}" destId="{962444D3-5F31-45AC-AAD6-1BDC44EDD30B}" srcOrd="0" destOrd="0" presId="urn:microsoft.com/office/officeart/2005/8/layout/hChevron3"/>
    <dgm:cxn modelId="{BF48B14F-D876-4468-A82F-1948507F6A3D}" type="presOf" srcId="{3E39A611-D5D1-4794-A1A1-B42F7F4BBF79}" destId="{7AF4DA47-9BD8-475F-BB6A-38214A07137F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6C9471AA-5555-44CD-AA79-0A3376CCBDE6}" type="presParOf" srcId="{7AF4DA47-9BD8-475F-BB6A-38214A07137F}" destId="{ADE69300-8AB5-4208-B2FC-DF2519D02F09}" srcOrd="0" destOrd="0" presId="urn:microsoft.com/office/officeart/2005/8/layout/hChevron3"/>
    <dgm:cxn modelId="{BC775848-3C37-44A8-8DBD-6A9BC5E1E7FC}" type="presParOf" srcId="{7AF4DA47-9BD8-475F-BB6A-38214A07137F}" destId="{A1E8178D-8AE1-4EAB-ABEA-F5486233647A}" srcOrd="1" destOrd="0" presId="urn:microsoft.com/office/officeart/2005/8/layout/hChevron3"/>
    <dgm:cxn modelId="{CE1E5F89-497B-46E7-A1C4-9F1147E64968}" type="presParOf" srcId="{7AF4DA47-9BD8-475F-BB6A-38214A07137F}" destId="{63ED8B56-52A4-4A3A-8704-44E206BF215B}" srcOrd="2" destOrd="0" presId="urn:microsoft.com/office/officeart/2005/8/layout/hChevron3"/>
    <dgm:cxn modelId="{5BB699BE-C314-4EEE-9F82-92C52784D497}" type="presParOf" srcId="{7AF4DA47-9BD8-475F-BB6A-38214A07137F}" destId="{B55589AF-817A-46C0-AEC3-937403D7DB9A}" srcOrd="3" destOrd="0" presId="urn:microsoft.com/office/officeart/2005/8/layout/hChevron3"/>
    <dgm:cxn modelId="{B46C3E08-773F-4D91-B6C7-9B2C1A9B99EC}" type="presParOf" srcId="{7AF4DA47-9BD8-475F-BB6A-38214A07137F}" destId="{962444D3-5F31-45AC-AAD6-1BDC44EDD30B}" srcOrd="4" destOrd="0" presId="urn:microsoft.com/office/officeart/2005/8/layout/hChevron3"/>
    <dgm:cxn modelId="{AFA24603-44D8-4907-8C8A-1DDEC0BB5D4C}" type="presParOf" srcId="{7AF4DA47-9BD8-475F-BB6A-38214A07137F}" destId="{C66C13D8-8B88-4F90-AAE8-797AC932627F}" srcOrd="5" destOrd="0" presId="urn:microsoft.com/office/officeart/2005/8/layout/hChevron3"/>
    <dgm:cxn modelId="{9511349C-58E9-4C00-AD76-14A675FC7BFA}" type="presParOf" srcId="{7AF4DA47-9BD8-475F-BB6A-38214A07137F}" destId="{6911C3DD-8AB9-439F-8336-1ED8B9B495C4}" srcOrd="6" destOrd="0" presId="urn:microsoft.com/office/officeart/2005/8/layout/hChevron3"/>
    <dgm:cxn modelId="{5F0DE899-AF90-4491-9BF5-5504133290A0}" type="presParOf" srcId="{7AF4DA47-9BD8-475F-BB6A-38214A07137F}" destId="{6FACEA67-E3D3-4869-B581-2A685B784706}" srcOrd="7" destOrd="0" presId="urn:microsoft.com/office/officeart/2005/8/layout/hChevron3"/>
    <dgm:cxn modelId="{F5546FAC-8EEB-49FE-9732-B02971CBABE8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0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5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/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D025CDF9-3367-4044-B269-6A91C29B95F8}" type="presOf" srcId="{352F59B2-49BD-42C8-B972-61B4C5AC1E29}" destId="{3D1D4359-04FE-4C13-AA8F-B375F7205C58}" srcOrd="0" destOrd="0" presId="urn:microsoft.com/office/officeart/2005/8/layout/hChevron3"/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CB21DE93-85FC-4BFB-A194-371BF7E38382}" type="presOf" srcId="{B736495B-677A-4421-81E7-BE694525A6EF}" destId="{63ED8B56-52A4-4A3A-8704-44E206BF215B}" srcOrd="0" destOrd="0" presId="urn:microsoft.com/office/officeart/2005/8/layout/hChevron3"/>
    <dgm:cxn modelId="{00421104-B159-45DF-9F7F-44121830A5F8}" type="presOf" srcId="{FCBAA7CC-746E-474C-94F0-083A8A85686A}" destId="{ADE69300-8AB5-4208-B2FC-DF2519D02F09}" srcOrd="0" destOrd="0" presId="urn:microsoft.com/office/officeart/2005/8/layout/hChevron3"/>
    <dgm:cxn modelId="{4BEF0511-215D-4AAF-B988-CC29054465F3}" type="presOf" srcId="{83FB67BF-1DBF-472E-A70E-A9F0CEABBFC4}" destId="{962444D3-5F31-45AC-AAD6-1BDC44EDD30B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F5ED1637-C487-4B09-86B6-6538F2047844}" type="presOf" srcId="{296096C3-2D57-4860-AFD4-7EBA737A3A80}" destId="{6911C3DD-8AB9-439F-8336-1ED8B9B495C4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074101E3-52BA-4DF9-9930-1EAF72FE8EFB}" type="presOf" srcId="{3E39A611-D5D1-4794-A1A1-B42F7F4BBF79}" destId="{7AF4DA47-9BD8-475F-BB6A-38214A07137F}" srcOrd="0" destOrd="0" presId="urn:microsoft.com/office/officeart/2005/8/layout/hChevron3"/>
    <dgm:cxn modelId="{9205F490-41F9-472C-A407-7978398E791D}" type="presParOf" srcId="{7AF4DA47-9BD8-475F-BB6A-38214A07137F}" destId="{ADE69300-8AB5-4208-B2FC-DF2519D02F09}" srcOrd="0" destOrd="0" presId="urn:microsoft.com/office/officeart/2005/8/layout/hChevron3"/>
    <dgm:cxn modelId="{85EDF7D4-5588-4F0C-9799-6C1129075724}" type="presParOf" srcId="{7AF4DA47-9BD8-475F-BB6A-38214A07137F}" destId="{A1E8178D-8AE1-4EAB-ABEA-F5486233647A}" srcOrd="1" destOrd="0" presId="urn:microsoft.com/office/officeart/2005/8/layout/hChevron3"/>
    <dgm:cxn modelId="{661C0C61-5606-40F3-830B-B0407687A2EF}" type="presParOf" srcId="{7AF4DA47-9BD8-475F-BB6A-38214A07137F}" destId="{63ED8B56-52A4-4A3A-8704-44E206BF215B}" srcOrd="2" destOrd="0" presId="urn:microsoft.com/office/officeart/2005/8/layout/hChevron3"/>
    <dgm:cxn modelId="{156D1260-EBFC-4B4E-B9F4-508BA110267F}" type="presParOf" srcId="{7AF4DA47-9BD8-475F-BB6A-38214A07137F}" destId="{B55589AF-817A-46C0-AEC3-937403D7DB9A}" srcOrd="3" destOrd="0" presId="urn:microsoft.com/office/officeart/2005/8/layout/hChevron3"/>
    <dgm:cxn modelId="{C6308188-3F09-4F0D-ADB6-6894F9F91217}" type="presParOf" srcId="{7AF4DA47-9BD8-475F-BB6A-38214A07137F}" destId="{962444D3-5F31-45AC-AAD6-1BDC44EDD30B}" srcOrd="4" destOrd="0" presId="urn:microsoft.com/office/officeart/2005/8/layout/hChevron3"/>
    <dgm:cxn modelId="{AF4CA0CF-8895-4C62-A4B1-2A6D80BBB6DC}" type="presParOf" srcId="{7AF4DA47-9BD8-475F-BB6A-38214A07137F}" destId="{C66C13D8-8B88-4F90-AAE8-797AC932627F}" srcOrd="5" destOrd="0" presId="urn:microsoft.com/office/officeart/2005/8/layout/hChevron3"/>
    <dgm:cxn modelId="{B795C0BF-1960-4658-8911-352FE95FF666}" type="presParOf" srcId="{7AF4DA47-9BD8-475F-BB6A-38214A07137F}" destId="{6911C3DD-8AB9-439F-8336-1ED8B9B495C4}" srcOrd="6" destOrd="0" presId="urn:microsoft.com/office/officeart/2005/8/layout/hChevron3"/>
    <dgm:cxn modelId="{195DF297-FE1E-4D5C-8A94-12B5A7F42B76}" type="presParOf" srcId="{7AF4DA47-9BD8-475F-BB6A-38214A07137F}" destId="{6FACEA67-E3D3-4869-B581-2A685B784706}" srcOrd="7" destOrd="0" presId="urn:microsoft.com/office/officeart/2005/8/layout/hChevron3"/>
    <dgm:cxn modelId="{03AE9FF0-25CD-4121-9465-E46A5E40D7EB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61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5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/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6C6CA7B5-F4E9-4B50-AEC5-C0A5ACCAB391}" type="presOf" srcId="{83FB67BF-1DBF-472E-A70E-A9F0CEABBFC4}" destId="{962444D3-5F31-45AC-AAD6-1BDC44EDD30B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46CB5119-DB6D-411F-A635-981681EA7D09}" type="presOf" srcId="{3E39A611-D5D1-4794-A1A1-B42F7F4BBF79}" destId="{7AF4DA47-9BD8-475F-BB6A-38214A07137F}" srcOrd="0" destOrd="0" presId="urn:microsoft.com/office/officeart/2005/8/layout/hChevron3"/>
    <dgm:cxn modelId="{C98E14E4-B032-4901-A4C3-E4CE277A05CF}" type="presOf" srcId="{FCBAA7CC-746E-474C-94F0-083A8A85686A}" destId="{ADE69300-8AB5-4208-B2FC-DF2519D02F09}" srcOrd="0" destOrd="0" presId="urn:microsoft.com/office/officeart/2005/8/layout/hChevron3"/>
    <dgm:cxn modelId="{2F4AB8B0-41C0-47F4-9F32-EB03C4BB6A80}" type="presOf" srcId="{352F59B2-49BD-42C8-B972-61B4C5AC1E29}" destId="{3D1D4359-04FE-4C13-AA8F-B375F7205C58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BA619A7F-31F7-46C9-B35D-A92AF97C67B2}" type="presOf" srcId="{296096C3-2D57-4860-AFD4-7EBA737A3A80}" destId="{6911C3DD-8AB9-439F-8336-1ED8B9B495C4}" srcOrd="0" destOrd="0" presId="urn:microsoft.com/office/officeart/2005/8/layout/hChevron3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69611376-3212-4E83-A70C-0CA5B7B11161}" type="presOf" srcId="{B736495B-677A-4421-81E7-BE694525A6EF}" destId="{63ED8B56-52A4-4A3A-8704-44E206BF215B}" srcOrd="0" destOrd="0" presId="urn:microsoft.com/office/officeart/2005/8/layout/hChevron3"/>
    <dgm:cxn modelId="{1910108F-E875-454B-BB79-7CEC4A473887}" type="presParOf" srcId="{7AF4DA47-9BD8-475F-BB6A-38214A07137F}" destId="{ADE69300-8AB5-4208-B2FC-DF2519D02F09}" srcOrd="0" destOrd="0" presId="urn:microsoft.com/office/officeart/2005/8/layout/hChevron3"/>
    <dgm:cxn modelId="{C3E55824-D2B7-49AB-96B2-FB28906E0F55}" type="presParOf" srcId="{7AF4DA47-9BD8-475F-BB6A-38214A07137F}" destId="{A1E8178D-8AE1-4EAB-ABEA-F5486233647A}" srcOrd="1" destOrd="0" presId="urn:microsoft.com/office/officeart/2005/8/layout/hChevron3"/>
    <dgm:cxn modelId="{B9A9CF73-36F4-413F-B917-0A5F4034B37D}" type="presParOf" srcId="{7AF4DA47-9BD8-475F-BB6A-38214A07137F}" destId="{63ED8B56-52A4-4A3A-8704-44E206BF215B}" srcOrd="2" destOrd="0" presId="urn:microsoft.com/office/officeart/2005/8/layout/hChevron3"/>
    <dgm:cxn modelId="{42F7BAFB-7945-404A-AD1F-31B4FEDEF61F}" type="presParOf" srcId="{7AF4DA47-9BD8-475F-BB6A-38214A07137F}" destId="{B55589AF-817A-46C0-AEC3-937403D7DB9A}" srcOrd="3" destOrd="0" presId="urn:microsoft.com/office/officeart/2005/8/layout/hChevron3"/>
    <dgm:cxn modelId="{29FDC50F-8AC9-4A57-BF04-535BDD21722B}" type="presParOf" srcId="{7AF4DA47-9BD8-475F-BB6A-38214A07137F}" destId="{962444D3-5F31-45AC-AAD6-1BDC44EDD30B}" srcOrd="4" destOrd="0" presId="urn:microsoft.com/office/officeart/2005/8/layout/hChevron3"/>
    <dgm:cxn modelId="{4F3B0655-DCBA-4E99-9E59-B759B4BAE04A}" type="presParOf" srcId="{7AF4DA47-9BD8-475F-BB6A-38214A07137F}" destId="{C66C13D8-8B88-4F90-AAE8-797AC932627F}" srcOrd="5" destOrd="0" presId="urn:microsoft.com/office/officeart/2005/8/layout/hChevron3"/>
    <dgm:cxn modelId="{25433B1E-B830-4DA8-B095-DF85F83E7068}" type="presParOf" srcId="{7AF4DA47-9BD8-475F-BB6A-38214A07137F}" destId="{6911C3DD-8AB9-439F-8336-1ED8B9B495C4}" srcOrd="6" destOrd="0" presId="urn:microsoft.com/office/officeart/2005/8/layout/hChevron3"/>
    <dgm:cxn modelId="{2B21D379-E190-46AF-90A4-F4EEAD113A80}" type="presParOf" srcId="{7AF4DA47-9BD8-475F-BB6A-38214A07137F}" destId="{6FACEA67-E3D3-4869-B581-2A685B784706}" srcOrd="7" destOrd="0" presId="urn:microsoft.com/office/officeart/2005/8/layout/hChevron3"/>
    <dgm:cxn modelId="{CEE1B1A8-A2EB-4B98-AF31-D843CD16D9FF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62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5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/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E9F8C00B-4E90-45BB-9A38-87EE67233FF1}" type="presOf" srcId="{FCBAA7CC-746E-474C-94F0-083A8A85686A}" destId="{ADE69300-8AB5-4208-B2FC-DF2519D02F09}" srcOrd="0" destOrd="0" presId="urn:microsoft.com/office/officeart/2005/8/layout/hChevron3"/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F50DB882-C944-481E-BBF9-C4C26930F73B}" type="presOf" srcId="{3E39A611-D5D1-4794-A1A1-B42F7F4BBF79}" destId="{7AF4DA47-9BD8-475F-BB6A-38214A07137F}" srcOrd="0" destOrd="0" presId="urn:microsoft.com/office/officeart/2005/8/layout/hChevron3"/>
    <dgm:cxn modelId="{EC22BFD0-BD1D-4E1E-9819-02F26F56A47C}" type="presOf" srcId="{B736495B-677A-4421-81E7-BE694525A6EF}" destId="{63ED8B56-52A4-4A3A-8704-44E206BF215B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CB146B8C-338E-42D0-8D0C-931BB6ACF3FA}" type="presOf" srcId="{352F59B2-49BD-42C8-B972-61B4C5AC1E29}" destId="{3D1D4359-04FE-4C13-AA8F-B375F7205C58}" srcOrd="0" destOrd="0" presId="urn:microsoft.com/office/officeart/2005/8/layout/hChevron3"/>
    <dgm:cxn modelId="{A1ED084E-F47B-415D-9B8B-51E2BDC93C52}" type="presOf" srcId="{296096C3-2D57-4860-AFD4-7EBA737A3A80}" destId="{6911C3DD-8AB9-439F-8336-1ED8B9B495C4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1BD2C4BA-B200-4156-A13F-C00D46D4E73B}" type="presOf" srcId="{83FB67BF-1DBF-472E-A70E-A9F0CEABBFC4}" destId="{962444D3-5F31-45AC-AAD6-1BDC44EDD30B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82EAF010-AAD3-43BC-AF0F-7D3D2B55761F}" type="presParOf" srcId="{7AF4DA47-9BD8-475F-BB6A-38214A07137F}" destId="{ADE69300-8AB5-4208-B2FC-DF2519D02F09}" srcOrd="0" destOrd="0" presId="urn:microsoft.com/office/officeart/2005/8/layout/hChevron3"/>
    <dgm:cxn modelId="{D2C1A3E0-FD44-4533-9B69-654B8BB7738A}" type="presParOf" srcId="{7AF4DA47-9BD8-475F-BB6A-38214A07137F}" destId="{A1E8178D-8AE1-4EAB-ABEA-F5486233647A}" srcOrd="1" destOrd="0" presId="urn:microsoft.com/office/officeart/2005/8/layout/hChevron3"/>
    <dgm:cxn modelId="{93EA27B0-D84A-4128-8EAD-49D7159F0DF6}" type="presParOf" srcId="{7AF4DA47-9BD8-475F-BB6A-38214A07137F}" destId="{63ED8B56-52A4-4A3A-8704-44E206BF215B}" srcOrd="2" destOrd="0" presId="urn:microsoft.com/office/officeart/2005/8/layout/hChevron3"/>
    <dgm:cxn modelId="{CE2AA643-7E27-4D13-855F-1040E8EC9137}" type="presParOf" srcId="{7AF4DA47-9BD8-475F-BB6A-38214A07137F}" destId="{B55589AF-817A-46C0-AEC3-937403D7DB9A}" srcOrd="3" destOrd="0" presId="urn:microsoft.com/office/officeart/2005/8/layout/hChevron3"/>
    <dgm:cxn modelId="{24A87231-E922-46DB-AAAE-979DB176EE1E}" type="presParOf" srcId="{7AF4DA47-9BD8-475F-BB6A-38214A07137F}" destId="{962444D3-5F31-45AC-AAD6-1BDC44EDD30B}" srcOrd="4" destOrd="0" presId="urn:microsoft.com/office/officeart/2005/8/layout/hChevron3"/>
    <dgm:cxn modelId="{C2F445B7-8085-46A4-9221-ADB070B7B47A}" type="presParOf" srcId="{7AF4DA47-9BD8-475F-BB6A-38214A07137F}" destId="{C66C13D8-8B88-4F90-AAE8-797AC932627F}" srcOrd="5" destOrd="0" presId="urn:microsoft.com/office/officeart/2005/8/layout/hChevron3"/>
    <dgm:cxn modelId="{B59EC620-F68E-472C-A769-46C08BB279F5}" type="presParOf" srcId="{7AF4DA47-9BD8-475F-BB6A-38214A07137F}" destId="{6911C3DD-8AB9-439F-8336-1ED8B9B495C4}" srcOrd="6" destOrd="0" presId="urn:microsoft.com/office/officeart/2005/8/layout/hChevron3"/>
    <dgm:cxn modelId="{38D0D4C1-8F3E-4135-AC0D-E08D5EAFD506}" type="presParOf" srcId="{7AF4DA47-9BD8-475F-BB6A-38214A07137F}" destId="{6FACEA67-E3D3-4869-B581-2A685B784706}" srcOrd="7" destOrd="0" presId="urn:microsoft.com/office/officeart/2005/8/layout/hChevron3"/>
    <dgm:cxn modelId="{9B3A509C-EFE3-4AB6-A35B-D44CD0D173E8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63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5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/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156CC407-A90F-43FB-9625-ADFD98522445}" type="presOf" srcId="{B736495B-677A-4421-81E7-BE694525A6EF}" destId="{63ED8B56-52A4-4A3A-8704-44E206BF215B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5DB0493B-E61C-4477-A5B0-F6F3719FA8EB}" type="presOf" srcId="{296096C3-2D57-4860-AFD4-7EBA737A3A80}" destId="{6911C3DD-8AB9-439F-8336-1ED8B9B495C4}" srcOrd="0" destOrd="0" presId="urn:microsoft.com/office/officeart/2005/8/layout/hChevron3"/>
    <dgm:cxn modelId="{0EA9BD12-C668-40B6-9EF9-D395FAA79023}" type="presOf" srcId="{FCBAA7CC-746E-474C-94F0-083A8A85686A}" destId="{ADE69300-8AB5-4208-B2FC-DF2519D02F09}" srcOrd="0" destOrd="0" presId="urn:microsoft.com/office/officeart/2005/8/layout/hChevron3"/>
    <dgm:cxn modelId="{4C4DF48D-4022-4B07-93BC-719A02369FB6}" type="presOf" srcId="{352F59B2-49BD-42C8-B972-61B4C5AC1E29}" destId="{3D1D4359-04FE-4C13-AA8F-B375F7205C58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E19DD63B-9490-4DA7-9CC7-4C3F72420389}" type="presOf" srcId="{83FB67BF-1DBF-472E-A70E-A9F0CEABBFC4}" destId="{962444D3-5F31-45AC-AAD6-1BDC44EDD30B}" srcOrd="0" destOrd="0" presId="urn:microsoft.com/office/officeart/2005/8/layout/hChevron3"/>
    <dgm:cxn modelId="{90EB4C73-BA91-42D1-857C-FABC3646635E}" type="presOf" srcId="{3E39A611-D5D1-4794-A1A1-B42F7F4BBF79}" destId="{7AF4DA47-9BD8-475F-BB6A-38214A07137F}" srcOrd="0" destOrd="0" presId="urn:microsoft.com/office/officeart/2005/8/layout/hChevron3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FA8532F8-95A3-427C-B163-4CF72A770F09}" type="presParOf" srcId="{7AF4DA47-9BD8-475F-BB6A-38214A07137F}" destId="{ADE69300-8AB5-4208-B2FC-DF2519D02F09}" srcOrd="0" destOrd="0" presId="urn:microsoft.com/office/officeart/2005/8/layout/hChevron3"/>
    <dgm:cxn modelId="{52BB00CC-8FE8-4CCE-A376-87E862858E2B}" type="presParOf" srcId="{7AF4DA47-9BD8-475F-BB6A-38214A07137F}" destId="{A1E8178D-8AE1-4EAB-ABEA-F5486233647A}" srcOrd="1" destOrd="0" presId="urn:microsoft.com/office/officeart/2005/8/layout/hChevron3"/>
    <dgm:cxn modelId="{661D76A3-EDE7-4BCF-8425-D3CD09C2833E}" type="presParOf" srcId="{7AF4DA47-9BD8-475F-BB6A-38214A07137F}" destId="{63ED8B56-52A4-4A3A-8704-44E206BF215B}" srcOrd="2" destOrd="0" presId="urn:microsoft.com/office/officeart/2005/8/layout/hChevron3"/>
    <dgm:cxn modelId="{36BD3715-C512-496C-AA97-ADA5EA726777}" type="presParOf" srcId="{7AF4DA47-9BD8-475F-BB6A-38214A07137F}" destId="{B55589AF-817A-46C0-AEC3-937403D7DB9A}" srcOrd="3" destOrd="0" presId="urn:microsoft.com/office/officeart/2005/8/layout/hChevron3"/>
    <dgm:cxn modelId="{9E97D584-1560-441C-8804-D751AB206238}" type="presParOf" srcId="{7AF4DA47-9BD8-475F-BB6A-38214A07137F}" destId="{962444D3-5F31-45AC-AAD6-1BDC44EDD30B}" srcOrd="4" destOrd="0" presId="urn:microsoft.com/office/officeart/2005/8/layout/hChevron3"/>
    <dgm:cxn modelId="{167CA59E-36AE-4422-8633-8165F77CA4E7}" type="presParOf" srcId="{7AF4DA47-9BD8-475F-BB6A-38214A07137F}" destId="{C66C13D8-8B88-4F90-AAE8-797AC932627F}" srcOrd="5" destOrd="0" presId="urn:microsoft.com/office/officeart/2005/8/layout/hChevron3"/>
    <dgm:cxn modelId="{9288AD2B-B5D4-4E48-BD6A-A40A47F9FA3B}" type="presParOf" srcId="{7AF4DA47-9BD8-475F-BB6A-38214A07137F}" destId="{6911C3DD-8AB9-439F-8336-1ED8B9B495C4}" srcOrd="6" destOrd="0" presId="urn:microsoft.com/office/officeart/2005/8/layout/hChevron3"/>
    <dgm:cxn modelId="{04296273-2267-4FC2-8578-8B85FFC22443}" type="presParOf" srcId="{7AF4DA47-9BD8-475F-BB6A-38214A07137F}" destId="{6FACEA67-E3D3-4869-B581-2A685B784706}" srcOrd="7" destOrd="0" presId="urn:microsoft.com/office/officeart/2005/8/layout/hChevron3"/>
    <dgm:cxn modelId="{C78479A3-6246-449A-AF5D-72268138BA59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64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5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/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93906C0-8878-480E-A43B-AC091A4B34A6}" type="presOf" srcId="{296096C3-2D57-4860-AFD4-7EBA737A3A80}" destId="{6911C3DD-8AB9-439F-8336-1ED8B9B495C4}" srcOrd="0" destOrd="0" presId="urn:microsoft.com/office/officeart/2005/8/layout/hChevron3"/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7D7614AB-8668-4D4D-AC02-90B65F4E3F3C}" type="presOf" srcId="{83FB67BF-1DBF-472E-A70E-A9F0CEABBFC4}" destId="{962444D3-5F31-45AC-AAD6-1BDC44EDD30B}" srcOrd="0" destOrd="0" presId="urn:microsoft.com/office/officeart/2005/8/layout/hChevron3"/>
    <dgm:cxn modelId="{E51D8528-253B-4170-9D7F-14535C4E171C}" type="presOf" srcId="{3E39A611-D5D1-4794-A1A1-B42F7F4BBF79}" destId="{7AF4DA47-9BD8-475F-BB6A-38214A07137F}" srcOrd="0" destOrd="0" presId="urn:microsoft.com/office/officeart/2005/8/layout/hChevron3"/>
    <dgm:cxn modelId="{65981857-E9A9-4380-898E-07F5AF2E1AC0}" type="presOf" srcId="{B736495B-677A-4421-81E7-BE694525A6EF}" destId="{63ED8B56-52A4-4A3A-8704-44E206BF215B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2EFE5843-824A-4373-857F-909F4BD58EA7}" type="presOf" srcId="{FCBAA7CC-746E-474C-94F0-083A8A85686A}" destId="{ADE69300-8AB5-4208-B2FC-DF2519D02F09}" srcOrd="0" destOrd="0" presId="urn:microsoft.com/office/officeart/2005/8/layout/hChevron3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75F2E9E2-BD15-45C3-8B23-18BF0F1D2D93}" type="presOf" srcId="{352F59B2-49BD-42C8-B972-61B4C5AC1E29}" destId="{3D1D4359-04FE-4C13-AA8F-B375F7205C58}" srcOrd="0" destOrd="0" presId="urn:microsoft.com/office/officeart/2005/8/layout/hChevron3"/>
    <dgm:cxn modelId="{AC7B2E1F-7432-4B4A-84EB-B29606FC1C3E}" type="presParOf" srcId="{7AF4DA47-9BD8-475F-BB6A-38214A07137F}" destId="{ADE69300-8AB5-4208-B2FC-DF2519D02F09}" srcOrd="0" destOrd="0" presId="urn:microsoft.com/office/officeart/2005/8/layout/hChevron3"/>
    <dgm:cxn modelId="{3EE39FE3-3FEE-4EA5-B3C3-CA64FB7E866B}" type="presParOf" srcId="{7AF4DA47-9BD8-475F-BB6A-38214A07137F}" destId="{A1E8178D-8AE1-4EAB-ABEA-F5486233647A}" srcOrd="1" destOrd="0" presId="urn:microsoft.com/office/officeart/2005/8/layout/hChevron3"/>
    <dgm:cxn modelId="{671187A2-86DC-46B2-9EA5-67B31B302336}" type="presParOf" srcId="{7AF4DA47-9BD8-475F-BB6A-38214A07137F}" destId="{63ED8B56-52A4-4A3A-8704-44E206BF215B}" srcOrd="2" destOrd="0" presId="urn:microsoft.com/office/officeart/2005/8/layout/hChevron3"/>
    <dgm:cxn modelId="{9B544157-9E3C-45B6-9C6F-D0B902033853}" type="presParOf" srcId="{7AF4DA47-9BD8-475F-BB6A-38214A07137F}" destId="{B55589AF-817A-46C0-AEC3-937403D7DB9A}" srcOrd="3" destOrd="0" presId="urn:microsoft.com/office/officeart/2005/8/layout/hChevron3"/>
    <dgm:cxn modelId="{E373C324-9CD3-461C-BA2F-54ACDF25DBAA}" type="presParOf" srcId="{7AF4DA47-9BD8-475F-BB6A-38214A07137F}" destId="{962444D3-5F31-45AC-AAD6-1BDC44EDD30B}" srcOrd="4" destOrd="0" presId="urn:microsoft.com/office/officeart/2005/8/layout/hChevron3"/>
    <dgm:cxn modelId="{AD12CC70-3A17-4EA6-ADC5-627822281548}" type="presParOf" srcId="{7AF4DA47-9BD8-475F-BB6A-38214A07137F}" destId="{C66C13D8-8B88-4F90-AAE8-797AC932627F}" srcOrd="5" destOrd="0" presId="urn:microsoft.com/office/officeart/2005/8/layout/hChevron3"/>
    <dgm:cxn modelId="{1494E0CE-C750-483A-A820-24F09871D9AD}" type="presParOf" srcId="{7AF4DA47-9BD8-475F-BB6A-38214A07137F}" destId="{6911C3DD-8AB9-439F-8336-1ED8B9B495C4}" srcOrd="6" destOrd="0" presId="urn:microsoft.com/office/officeart/2005/8/layout/hChevron3"/>
    <dgm:cxn modelId="{EF31A00F-A2AE-4F68-BD49-89E614B9012C}" type="presParOf" srcId="{7AF4DA47-9BD8-475F-BB6A-38214A07137F}" destId="{6FACEA67-E3D3-4869-B581-2A685B784706}" srcOrd="7" destOrd="0" presId="urn:microsoft.com/office/officeart/2005/8/layout/hChevron3"/>
    <dgm:cxn modelId="{420AFB3B-1ED8-4324-9ADE-FE7FD3C4A122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65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5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/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C0FD6304-3ED2-4373-94AE-6D76D721ACDA}" type="presOf" srcId="{3E39A611-D5D1-4794-A1A1-B42F7F4BBF79}" destId="{7AF4DA47-9BD8-475F-BB6A-38214A07137F}" srcOrd="0" destOrd="0" presId="urn:microsoft.com/office/officeart/2005/8/layout/hChevron3"/>
    <dgm:cxn modelId="{41228DAA-A0CD-404D-B459-3E827BB3206E}" type="presOf" srcId="{83FB67BF-1DBF-472E-A70E-A9F0CEABBFC4}" destId="{962444D3-5F31-45AC-AAD6-1BDC44EDD30B}" srcOrd="0" destOrd="0" presId="urn:microsoft.com/office/officeart/2005/8/layout/hChevron3"/>
    <dgm:cxn modelId="{4F1CB022-60A7-404B-B9C9-5EF3D6F94954}" type="presOf" srcId="{FCBAA7CC-746E-474C-94F0-083A8A85686A}" destId="{ADE69300-8AB5-4208-B2FC-DF2519D02F09}" srcOrd="0" destOrd="0" presId="urn:microsoft.com/office/officeart/2005/8/layout/hChevron3"/>
    <dgm:cxn modelId="{92EF88F9-1298-4015-A6FE-404B6E758D76}" type="presOf" srcId="{296096C3-2D57-4860-AFD4-7EBA737A3A80}" destId="{6911C3DD-8AB9-439F-8336-1ED8B9B495C4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F457F0E1-BBED-44F5-8C49-9621E2BA62D2}" type="presOf" srcId="{B736495B-677A-4421-81E7-BE694525A6EF}" destId="{63ED8B56-52A4-4A3A-8704-44E206BF215B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C5BA9330-05C5-4B8D-9D51-63138B554EC2}" type="presOf" srcId="{352F59B2-49BD-42C8-B972-61B4C5AC1E29}" destId="{3D1D4359-04FE-4C13-AA8F-B375F7205C58}" srcOrd="0" destOrd="0" presId="urn:microsoft.com/office/officeart/2005/8/layout/hChevron3"/>
    <dgm:cxn modelId="{EF8FFDE3-9D00-4EC0-9A66-769AF64811AF}" type="presParOf" srcId="{7AF4DA47-9BD8-475F-BB6A-38214A07137F}" destId="{ADE69300-8AB5-4208-B2FC-DF2519D02F09}" srcOrd="0" destOrd="0" presId="urn:microsoft.com/office/officeart/2005/8/layout/hChevron3"/>
    <dgm:cxn modelId="{B6F74BE6-67A4-4B0E-9D2C-B8A833EE66E8}" type="presParOf" srcId="{7AF4DA47-9BD8-475F-BB6A-38214A07137F}" destId="{A1E8178D-8AE1-4EAB-ABEA-F5486233647A}" srcOrd="1" destOrd="0" presId="urn:microsoft.com/office/officeart/2005/8/layout/hChevron3"/>
    <dgm:cxn modelId="{7A197692-59B6-4181-8FDE-E9BFD00B340D}" type="presParOf" srcId="{7AF4DA47-9BD8-475F-BB6A-38214A07137F}" destId="{63ED8B56-52A4-4A3A-8704-44E206BF215B}" srcOrd="2" destOrd="0" presId="urn:microsoft.com/office/officeart/2005/8/layout/hChevron3"/>
    <dgm:cxn modelId="{1A79A775-9EBC-4134-8E3B-2712C63B52D1}" type="presParOf" srcId="{7AF4DA47-9BD8-475F-BB6A-38214A07137F}" destId="{B55589AF-817A-46C0-AEC3-937403D7DB9A}" srcOrd="3" destOrd="0" presId="urn:microsoft.com/office/officeart/2005/8/layout/hChevron3"/>
    <dgm:cxn modelId="{27516999-961B-4C13-906C-C5C4978F8688}" type="presParOf" srcId="{7AF4DA47-9BD8-475F-BB6A-38214A07137F}" destId="{962444D3-5F31-45AC-AAD6-1BDC44EDD30B}" srcOrd="4" destOrd="0" presId="urn:microsoft.com/office/officeart/2005/8/layout/hChevron3"/>
    <dgm:cxn modelId="{ABD6A070-D051-43DE-83A3-416A9FEF0BCB}" type="presParOf" srcId="{7AF4DA47-9BD8-475F-BB6A-38214A07137F}" destId="{C66C13D8-8B88-4F90-AAE8-797AC932627F}" srcOrd="5" destOrd="0" presId="urn:microsoft.com/office/officeart/2005/8/layout/hChevron3"/>
    <dgm:cxn modelId="{C14D1FCA-CEB8-4616-B7E9-68CA7345FA24}" type="presParOf" srcId="{7AF4DA47-9BD8-475F-BB6A-38214A07137F}" destId="{6911C3DD-8AB9-439F-8336-1ED8B9B495C4}" srcOrd="6" destOrd="0" presId="urn:microsoft.com/office/officeart/2005/8/layout/hChevron3"/>
    <dgm:cxn modelId="{2415A7B7-8699-4540-A306-0F7F98CEBE2B}" type="presParOf" srcId="{7AF4DA47-9BD8-475F-BB6A-38214A07137F}" destId="{6FACEA67-E3D3-4869-B581-2A685B784706}" srcOrd="7" destOrd="0" presId="urn:microsoft.com/office/officeart/2005/8/layout/hChevron3"/>
    <dgm:cxn modelId="{0E86A74E-42D7-473D-9C82-FBC80903D871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66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5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/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28AA0A88-C180-406A-A066-7B9283420DDC}" type="presOf" srcId="{3E39A611-D5D1-4794-A1A1-B42F7F4BBF79}" destId="{7AF4DA47-9BD8-475F-BB6A-38214A07137F}" srcOrd="0" destOrd="0" presId="urn:microsoft.com/office/officeart/2005/8/layout/hChevron3"/>
    <dgm:cxn modelId="{21A6EEF2-2BD0-472F-BE93-27B8333F1D69}" type="presOf" srcId="{FCBAA7CC-746E-474C-94F0-083A8A85686A}" destId="{ADE69300-8AB5-4208-B2FC-DF2519D02F09}" srcOrd="0" destOrd="0" presId="urn:microsoft.com/office/officeart/2005/8/layout/hChevron3"/>
    <dgm:cxn modelId="{923E94AB-F804-4EEE-9EB0-7D0D40B7ED85}" type="presOf" srcId="{352F59B2-49BD-42C8-B972-61B4C5AC1E29}" destId="{3D1D4359-04FE-4C13-AA8F-B375F7205C58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1185A1B0-FD62-4BE6-B2BE-84AEBBAF8995}" type="presOf" srcId="{296096C3-2D57-4860-AFD4-7EBA737A3A80}" destId="{6911C3DD-8AB9-439F-8336-1ED8B9B495C4}" srcOrd="0" destOrd="0" presId="urn:microsoft.com/office/officeart/2005/8/layout/hChevron3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4643F3DF-60B7-4842-9BA2-46AE50CE6F4B}" type="presOf" srcId="{B736495B-677A-4421-81E7-BE694525A6EF}" destId="{63ED8B56-52A4-4A3A-8704-44E206BF215B}" srcOrd="0" destOrd="0" presId="urn:microsoft.com/office/officeart/2005/8/layout/hChevron3"/>
    <dgm:cxn modelId="{83703A90-563D-44E2-B077-BEB004A844C4}" type="presOf" srcId="{83FB67BF-1DBF-472E-A70E-A9F0CEABBFC4}" destId="{962444D3-5F31-45AC-AAD6-1BDC44EDD30B}" srcOrd="0" destOrd="0" presId="urn:microsoft.com/office/officeart/2005/8/layout/hChevron3"/>
    <dgm:cxn modelId="{408591B4-5F32-4A8D-8E3D-B571B80A60E9}" type="presParOf" srcId="{7AF4DA47-9BD8-475F-BB6A-38214A07137F}" destId="{ADE69300-8AB5-4208-B2FC-DF2519D02F09}" srcOrd="0" destOrd="0" presId="urn:microsoft.com/office/officeart/2005/8/layout/hChevron3"/>
    <dgm:cxn modelId="{3358D6D5-66E7-4A06-BD03-BE5278913B04}" type="presParOf" srcId="{7AF4DA47-9BD8-475F-BB6A-38214A07137F}" destId="{A1E8178D-8AE1-4EAB-ABEA-F5486233647A}" srcOrd="1" destOrd="0" presId="urn:microsoft.com/office/officeart/2005/8/layout/hChevron3"/>
    <dgm:cxn modelId="{1CC56EE3-0AEA-4C76-9DB0-E951E5D0BF36}" type="presParOf" srcId="{7AF4DA47-9BD8-475F-BB6A-38214A07137F}" destId="{63ED8B56-52A4-4A3A-8704-44E206BF215B}" srcOrd="2" destOrd="0" presId="urn:microsoft.com/office/officeart/2005/8/layout/hChevron3"/>
    <dgm:cxn modelId="{0AB48B01-5DE7-468A-89CF-FDDA5432DC18}" type="presParOf" srcId="{7AF4DA47-9BD8-475F-BB6A-38214A07137F}" destId="{B55589AF-817A-46C0-AEC3-937403D7DB9A}" srcOrd="3" destOrd="0" presId="urn:microsoft.com/office/officeart/2005/8/layout/hChevron3"/>
    <dgm:cxn modelId="{FC10275F-3D12-4173-AD8C-2F3CCD56636B}" type="presParOf" srcId="{7AF4DA47-9BD8-475F-BB6A-38214A07137F}" destId="{962444D3-5F31-45AC-AAD6-1BDC44EDD30B}" srcOrd="4" destOrd="0" presId="urn:microsoft.com/office/officeart/2005/8/layout/hChevron3"/>
    <dgm:cxn modelId="{C3544E55-3566-47DA-9CA6-B0BA2F0C1546}" type="presParOf" srcId="{7AF4DA47-9BD8-475F-BB6A-38214A07137F}" destId="{C66C13D8-8B88-4F90-AAE8-797AC932627F}" srcOrd="5" destOrd="0" presId="urn:microsoft.com/office/officeart/2005/8/layout/hChevron3"/>
    <dgm:cxn modelId="{0632D4FA-77D3-4CB6-8CB7-3585FEEE2BB3}" type="presParOf" srcId="{7AF4DA47-9BD8-475F-BB6A-38214A07137F}" destId="{6911C3DD-8AB9-439F-8336-1ED8B9B495C4}" srcOrd="6" destOrd="0" presId="urn:microsoft.com/office/officeart/2005/8/layout/hChevron3"/>
    <dgm:cxn modelId="{881B9822-7BCE-4E86-8E8D-04185410ED2D}" type="presParOf" srcId="{7AF4DA47-9BD8-475F-BB6A-38214A07137F}" destId="{6FACEA67-E3D3-4869-B581-2A685B784706}" srcOrd="7" destOrd="0" presId="urn:microsoft.com/office/officeart/2005/8/layout/hChevron3"/>
    <dgm:cxn modelId="{B2891367-09EA-437A-8293-09838E73BDD1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67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5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/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D857D469-7905-4316-828D-F9B89CAF668F}" type="presOf" srcId="{296096C3-2D57-4860-AFD4-7EBA737A3A80}" destId="{6911C3DD-8AB9-439F-8336-1ED8B9B495C4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4A317AE8-A6E7-4A89-A493-5588ABDC9136}" type="presOf" srcId="{B736495B-677A-4421-81E7-BE694525A6EF}" destId="{63ED8B56-52A4-4A3A-8704-44E206BF215B}" srcOrd="0" destOrd="0" presId="urn:microsoft.com/office/officeart/2005/8/layout/hChevron3"/>
    <dgm:cxn modelId="{66B795EB-9922-42E4-BF72-4E80C9F4BA81}" type="presOf" srcId="{FCBAA7CC-746E-474C-94F0-083A8A85686A}" destId="{ADE69300-8AB5-4208-B2FC-DF2519D02F09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AFE76B45-B31A-4DAA-9AC0-6F8D75582C4E}" type="presOf" srcId="{3E39A611-D5D1-4794-A1A1-B42F7F4BBF79}" destId="{7AF4DA47-9BD8-475F-BB6A-38214A07137F}" srcOrd="0" destOrd="0" presId="urn:microsoft.com/office/officeart/2005/8/layout/hChevron3"/>
    <dgm:cxn modelId="{EB9DFDCB-D2F6-45C7-BB3B-15DB3460AFD7}" type="presOf" srcId="{83FB67BF-1DBF-472E-A70E-A9F0CEABBFC4}" destId="{962444D3-5F31-45AC-AAD6-1BDC44EDD30B}" srcOrd="0" destOrd="0" presId="urn:microsoft.com/office/officeart/2005/8/layout/hChevron3"/>
    <dgm:cxn modelId="{B1601E95-8DC7-43FF-88DF-ED25CA0090FE}" type="presOf" srcId="{352F59B2-49BD-42C8-B972-61B4C5AC1E29}" destId="{3D1D4359-04FE-4C13-AA8F-B375F7205C58}" srcOrd="0" destOrd="0" presId="urn:microsoft.com/office/officeart/2005/8/layout/hChevron3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760ADD10-7A37-4E38-AEEA-E5ADE32EFFB7}" type="presParOf" srcId="{7AF4DA47-9BD8-475F-BB6A-38214A07137F}" destId="{ADE69300-8AB5-4208-B2FC-DF2519D02F09}" srcOrd="0" destOrd="0" presId="urn:microsoft.com/office/officeart/2005/8/layout/hChevron3"/>
    <dgm:cxn modelId="{7D54CA6F-3017-410A-95AA-0961DF1A3DB2}" type="presParOf" srcId="{7AF4DA47-9BD8-475F-BB6A-38214A07137F}" destId="{A1E8178D-8AE1-4EAB-ABEA-F5486233647A}" srcOrd="1" destOrd="0" presId="urn:microsoft.com/office/officeart/2005/8/layout/hChevron3"/>
    <dgm:cxn modelId="{5FFECBBB-2361-4E60-85B1-0C92E94E2F72}" type="presParOf" srcId="{7AF4DA47-9BD8-475F-BB6A-38214A07137F}" destId="{63ED8B56-52A4-4A3A-8704-44E206BF215B}" srcOrd="2" destOrd="0" presId="urn:microsoft.com/office/officeart/2005/8/layout/hChevron3"/>
    <dgm:cxn modelId="{E81064D8-7853-49CD-B9F4-E6456A52B2B1}" type="presParOf" srcId="{7AF4DA47-9BD8-475F-BB6A-38214A07137F}" destId="{B55589AF-817A-46C0-AEC3-937403D7DB9A}" srcOrd="3" destOrd="0" presId="urn:microsoft.com/office/officeart/2005/8/layout/hChevron3"/>
    <dgm:cxn modelId="{721298AB-CFDD-48BF-9BB1-4D3D8AF974B6}" type="presParOf" srcId="{7AF4DA47-9BD8-475F-BB6A-38214A07137F}" destId="{962444D3-5F31-45AC-AAD6-1BDC44EDD30B}" srcOrd="4" destOrd="0" presId="urn:microsoft.com/office/officeart/2005/8/layout/hChevron3"/>
    <dgm:cxn modelId="{AEC39AFC-1042-47C8-AFCE-2994222724E2}" type="presParOf" srcId="{7AF4DA47-9BD8-475F-BB6A-38214A07137F}" destId="{C66C13D8-8B88-4F90-AAE8-797AC932627F}" srcOrd="5" destOrd="0" presId="urn:microsoft.com/office/officeart/2005/8/layout/hChevron3"/>
    <dgm:cxn modelId="{73F4C920-2C2B-4F6F-8E6A-E99C717B43CA}" type="presParOf" srcId="{7AF4DA47-9BD8-475F-BB6A-38214A07137F}" destId="{6911C3DD-8AB9-439F-8336-1ED8B9B495C4}" srcOrd="6" destOrd="0" presId="urn:microsoft.com/office/officeart/2005/8/layout/hChevron3"/>
    <dgm:cxn modelId="{A8B8B63B-64EB-4C06-90BD-8F8199CF8825}" type="presParOf" srcId="{7AF4DA47-9BD8-475F-BB6A-38214A07137F}" destId="{6FACEA67-E3D3-4869-B581-2A685B784706}" srcOrd="7" destOrd="0" presId="urn:microsoft.com/office/officeart/2005/8/layout/hChevron3"/>
    <dgm:cxn modelId="{1BBB12E6-5C12-4244-A122-DC58A90DA501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68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5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/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3639C505-C0D7-4602-9139-5CFECAB73124}" type="presOf" srcId="{B736495B-677A-4421-81E7-BE694525A6EF}" destId="{63ED8B56-52A4-4A3A-8704-44E206BF215B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03843B63-095F-4F70-B9F4-551969740CDA}" type="presOf" srcId="{352F59B2-49BD-42C8-B972-61B4C5AC1E29}" destId="{3D1D4359-04FE-4C13-AA8F-B375F7205C58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14A8CB8C-151D-4A9F-A957-0D290AE5798F}" type="presOf" srcId="{3E39A611-D5D1-4794-A1A1-B42F7F4BBF79}" destId="{7AF4DA47-9BD8-475F-BB6A-38214A07137F}" srcOrd="0" destOrd="0" presId="urn:microsoft.com/office/officeart/2005/8/layout/hChevron3"/>
    <dgm:cxn modelId="{0CF1D871-7F31-499A-91AB-994A70A29E03}" type="presOf" srcId="{FCBAA7CC-746E-474C-94F0-083A8A85686A}" destId="{ADE69300-8AB5-4208-B2FC-DF2519D02F09}" srcOrd="0" destOrd="0" presId="urn:microsoft.com/office/officeart/2005/8/layout/hChevron3"/>
    <dgm:cxn modelId="{C1EFBD39-B1E6-401E-86EA-38896E409724}" type="presOf" srcId="{83FB67BF-1DBF-472E-A70E-A9F0CEABBFC4}" destId="{962444D3-5F31-45AC-AAD6-1BDC44EDD30B}" srcOrd="0" destOrd="0" presId="urn:microsoft.com/office/officeart/2005/8/layout/hChevron3"/>
    <dgm:cxn modelId="{7D166E34-C055-4728-9E0F-CAF0548DB473}" type="presOf" srcId="{296096C3-2D57-4860-AFD4-7EBA737A3A80}" destId="{6911C3DD-8AB9-439F-8336-1ED8B9B495C4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3F33C49C-E726-4AE3-8A6E-5B1852A4F319}" type="presParOf" srcId="{7AF4DA47-9BD8-475F-BB6A-38214A07137F}" destId="{ADE69300-8AB5-4208-B2FC-DF2519D02F09}" srcOrd="0" destOrd="0" presId="urn:microsoft.com/office/officeart/2005/8/layout/hChevron3"/>
    <dgm:cxn modelId="{4EB341A8-C739-4495-B97F-CC7C1F4B1516}" type="presParOf" srcId="{7AF4DA47-9BD8-475F-BB6A-38214A07137F}" destId="{A1E8178D-8AE1-4EAB-ABEA-F5486233647A}" srcOrd="1" destOrd="0" presId="urn:microsoft.com/office/officeart/2005/8/layout/hChevron3"/>
    <dgm:cxn modelId="{0E85056E-5C3E-43E0-A947-280D5AA6B22A}" type="presParOf" srcId="{7AF4DA47-9BD8-475F-BB6A-38214A07137F}" destId="{63ED8B56-52A4-4A3A-8704-44E206BF215B}" srcOrd="2" destOrd="0" presId="urn:microsoft.com/office/officeart/2005/8/layout/hChevron3"/>
    <dgm:cxn modelId="{5EB32AB9-B762-43B0-B8D3-BB4BA737AF73}" type="presParOf" srcId="{7AF4DA47-9BD8-475F-BB6A-38214A07137F}" destId="{B55589AF-817A-46C0-AEC3-937403D7DB9A}" srcOrd="3" destOrd="0" presId="urn:microsoft.com/office/officeart/2005/8/layout/hChevron3"/>
    <dgm:cxn modelId="{9B6DBFAA-3C92-4B62-8F58-3E2CB77820DF}" type="presParOf" srcId="{7AF4DA47-9BD8-475F-BB6A-38214A07137F}" destId="{962444D3-5F31-45AC-AAD6-1BDC44EDD30B}" srcOrd="4" destOrd="0" presId="urn:microsoft.com/office/officeart/2005/8/layout/hChevron3"/>
    <dgm:cxn modelId="{1CC168E7-0914-456F-AF27-AFA383088E61}" type="presParOf" srcId="{7AF4DA47-9BD8-475F-BB6A-38214A07137F}" destId="{C66C13D8-8B88-4F90-AAE8-797AC932627F}" srcOrd="5" destOrd="0" presId="urn:microsoft.com/office/officeart/2005/8/layout/hChevron3"/>
    <dgm:cxn modelId="{7730BADB-52D6-4EA2-8009-F97BAD0DCFDB}" type="presParOf" srcId="{7AF4DA47-9BD8-475F-BB6A-38214A07137F}" destId="{6911C3DD-8AB9-439F-8336-1ED8B9B495C4}" srcOrd="6" destOrd="0" presId="urn:microsoft.com/office/officeart/2005/8/layout/hChevron3"/>
    <dgm:cxn modelId="{BB0488BB-FA92-44BC-8A57-9480D9C224C4}" type="presParOf" srcId="{7AF4DA47-9BD8-475F-BB6A-38214A07137F}" destId="{6FACEA67-E3D3-4869-B581-2A685B784706}" srcOrd="7" destOrd="0" presId="urn:microsoft.com/office/officeart/2005/8/layout/hChevron3"/>
    <dgm:cxn modelId="{6CF32BFB-FBFE-4521-AC09-E16E65E15115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69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6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/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9D49E68A-FEA5-0744-8DE9-D7539FAE41B7}" type="presOf" srcId="{296096C3-2D57-4860-AFD4-7EBA737A3A80}" destId="{6911C3DD-8AB9-439F-8336-1ED8B9B495C4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B0F43C84-B18D-B940-92C7-327E3781A14F}" type="presOf" srcId="{352F59B2-49BD-42C8-B972-61B4C5AC1E29}" destId="{3D1D4359-04FE-4C13-AA8F-B375F7205C58}" srcOrd="0" destOrd="0" presId="urn:microsoft.com/office/officeart/2005/8/layout/hChevron3"/>
    <dgm:cxn modelId="{8E2C877A-F35D-8244-81E9-F8CB6EC4AE82}" type="presOf" srcId="{FCBAA7CC-746E-474C-94F0-083A8A85686A}" destId="{ADE69300-8AB5-4208-B2FC-DF2519D02F09}" srcOrd="0" destOrd="0" presId="urn:microsoft.com/office/officeart/2005/8/layout/hChevron3"/>
    <dgm:cxn modelId="{BFBCB54E-BEC5-9F4D-A3D3-15BFAE572531}" type="presOf" srcId="{83FB67BF-1DBF-472E-A70E-A9F0CEABBFC4}" destId="{962444D3-5F31-45AC-AAD6-1BDC44EDD30B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1B0F0C85-A3AB-B34A-894A-0DC2CC89CF9E}" type="presOf" srcId="{B736495B-677A-4421-81E7-BE694525A6EF}" destId="{63ED8B56-52A4-4A3A-8704-44E206BF215B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E67E5785-C9A6-084B-BF99-E2E735144687}" type="presOf" srcId="{3E39A611-D5D1-4794-A1A1-B42F7F4BBF79}" destId="{7AF4DA47-9BD8-475F-BB6A-38214A07137F}" srcOrd="0" destOrd="0" presId="urn:microsoft.com/office/officeart/2005/8/layout/hChevron3"/>
    <dgm:cxn modelId="{8A7F2DD3-48AB-464D-A389-963625065007}" type="presParOf" srcId="{7AF4DA47-9BD8-475F-BB6A-38214A07137F}" destId="{ADE69300-8AB5-4208-B2FC-DF2519D02F09}" srcOrd="0" destOrd="0" presId="urn:microsoft.com/office/officeart/2005/8/layout/hChevron3"/>
    <dgm:cxn modelId="{FE30C9B2-CF55-6E4A-9345-E335207986C9}" type="presParOf" srcId="{7AF4DA47-9BD8-475F-BB6A-38214A07137F}" destId="{A1E8178D-8AE1-4EAB-ABEA-F5486233647A}" srcOrd="1" destOrd="0" presId="urn:microsoft.com/office/officeart/2005/8/layout/hChevron3"/>
    <dgm:cxn modelId="{D1D911D2-BF6C-834D-B86D-AD470C253349}" type="presParOf" srcId="{7AF4DA47-9BD8-475F-BB6A-38214A07137F}" destId="{63ED8B56-52A4-4A3A-8704-44E206BF215B}" srcOrd="2" destOrd="0" presId="urn:microsoft.com/office/officeart/2005/8/layout/hChevron3"/>
    <dgm:cxn modelId="{EC9A9241-AFCA-B344-909F-998149CF1EB0}" type="presParOf" srcId="{7AF4DA47-9BD8-475F-BB6A-38214A07137F}" destId="{B55589AF-817A-46C0-AEC3-937403D7DB9A}" srcOrd="3" destOrd="0" presId="urn:microsoft.com/office/officeart/2005/8/layout/hChevron3"/>
    <dgm:cxn modelId="{3C4E465A-5A13-9F48-88F4-59A9D16D0C3F}" type="presParOf" srcId="{7AF4DA47-9BD8-475F-BB6A-38214A07137F}" destId="{962444D3-5F31-45AC-AAD6-1BDC44EDD30B}" srcOrd="4" destOrd="0" presId="urn:microsoft.com/office/officeart/2005/8/layout/hChevron3"/>
    <dgm:cxn modelId="{1F09181E-0CF4-DC41-8709-825C8EFF504B}" type="presParOf" srcId="{7AF4DA47-9BD8-475F-BB6A-38214A07137F}" destId="{C66C13D8-8B88-4F90-AAE8-797AC932627F}" srcOrd="5" destOrd="0" presId="urn:microsoft.com/office/officeart/2005/8/layout/hChevron3"/>
    <dgm:cxn modelId="{834AC329-0D44-404E-995F-89EA3A2A56E2}" type="presParOf" srcId="{7AF4DA47-9BD8-475F-BB6A-38214A07137F}" destId="{6911C3DD-8AB9-439F-8336-1ED8B9B495C4}" srcOrd="6" destOrd="0" presId="urn:microsoft.com/office/officeart/2005/8/layout/hChevron3"/>
    <dgm:cxn modelId="{65493081-4266-D940-8409-742EA3B07121}" type="presParOf" srcId="{7AF4DA47-9BD8-475F-BB6A-38214A07137F}" destId="{6FACEA67-E3D3-4869-B581-2A685B784706}" srcOrd="7" destOrd="0" presId="urn:microsoft.com/office/officeart/2005/8/layout/hChevron3"/>
    <dgm:cxn modelId="{82A25EA7-1A06-0A4F-902B-52FDAA0EF354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0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FE6EA62-9254-4394-AE24-31C340B6022E}" type="presOf" srcId="{FCBAA7CC-746E-474C-94F0-083A8A85686A}" destId="{ADE69300-8AB5-4208-B2FC-DF2519D02F09}" srcOrd="0" destOrd="0" presId="urn:microsoft.com/office/officeart/2005/8/layout/hChevron3"/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AB0E390F-9516-405C-B3F1-6C6228830C8E}" type="presOf" srcId="{296096C3-2D57-4860-AFD4-7EBA737A3A80}" destId="{6911C3DD-8AB9-439F-8336-1ED8B9B495C4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AC693BB9-6B79-4937-A104-C00A0A8F0B74}" type="presOf" srcId="{B736495B-677A-4421-81E7-BE694525A6EF}" destId="{63ED8B56-52A4-4A3A-8704-44E206BF215B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4D1956F8-AFEF-49CF-8E38-9766B7E16065}" type="presOf" srcId="{352F59B2-49BD-42C8-B972-61B4C5AC1E29}" destId="{3D1D4359-04FE-4C13-AA8F-B375F7205C58}" srcOrd="0" destOrd="0" presId="urn:microsoft.com/office/officeart/2005/8/layout/hChevron3"/>
    <dgm:cxn modelId="{2E9848C8-4C44-4296-ACDA-496D89718E29}" type="presOf" srcId="{3E39A611-D5D1-4794-A1A1-B42F7F4BBF79}" destId="{7AF4DA47-9BD8-475F-BB6A-38214A07137F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0FB7AC1F-4041-4DF9-A7B8-0AD0E130A22A}" type="presOf" srcId="{83FB67BF-1DBF-472E-A70E-A9F0CEABBFC4}" destId="{962444D3-5F31-45AC-AAD6-1BDC44EDD30B}" srcOrd="0" destOrd="0" presId="urn:microsoft.com/office/officeart/2005/8/layout/hChevron3"/>
    <dgm:cxn modelId="{58B75738-FD79-4465-862E-43959BD7A6E2}" type="presParOf" srcId="{7AF4DA47-9BD8-475F-BB6A-38214A07137F}" destId="{ADE69300-8AB5-4208-B2FC-DF2519D02F09}" srcOrd="0" destOrd="0" presId="urn:microsoft.com/office/officeart/2005/8/layout/hChevron3"/>
    <dgm:cxn modelId="{D3195023-8B4B-4793-A3FE-50F7743E1CC0}" type="presParOf" srcId="{7AF4DA47-9BD8-475F-BB6A-38214A07137F}" destId="{A1E8178D-8AE1-4EAB-ABEA-F5486233647A}" srcOrd="1" destOrd="0" presId="urn:microsoft.com/office/officeart/2005/8/layout/hChevron3"/>
    <dgm:cxn modelId="{19424B90-EF5C-4AED-A09A-1A66720970E3}" type="presParOf" srcId="{7AF4DA47-9BD8-475F-BB6A-38214A07137F}" destId="{63ED8B56-52A4-4A3A-8704-44E206BF215B}" srcOrd="2" destOrd="0" presId="urn:microsoft.com/office/officeart/2005/8/layout/hChevron3"/>
    <dgm:cxn modelId="{675F7AD7-1904-4946-B997-275DAEE33DE8}" type="presParOf" srcId="{7AF4DA47-9BD8-475F-BB6A-38214A07137F}" destId="{B55589AF-817A-46C0-AEC3-937403D7DB9A}" srcOrd="3" destOrd="0" presId="urn:microsoft.com/office/officeart/2005/8/layout/hChevron3"/>
    <dgm:cxn modelId="{1CEA7C43-81A7-48E8-945F-CECC2AD20B00}" type="presParOf" srcId="{7AF4DA47-9BD8-475F-BB6A-38214A07137F}" destId="{962444D3-5F31-45AC-AAD6-1BDC44EDD30B}" srcOrd="4" destOrd="0" presId="urn:microsoft.com/office/officeart/2005/8/layout/hChevron3"/>
    <dgm:cxn modelId="{D39E9E06-0454-40EA-8747-0136ED56F98F}" type="presParOf" srcId="{7AF4DA47-9BD8-475F-BB6A-38214A07137F}" destId="{C66C13D8-8B88-4F90-AAE8-797AC932627F}" srcOrd="5" destOrd="0" presId="urn:microsoft.com/office/officeart/2005/8/layout/hChevron3"/>
    <dgm:cxn modelId="{ACB61BD9-4051-4360-AB5E-046EE411BF85}" type="presParOf" srcId="{7AF4DA47-9BD8-475F-BB6A-38214A07137F}" destId="{6911C3DD-8AB9-439F-8336-1ED8B9B495C4}" srcOrd="6" destOrd="0" presId="urn:microsoft.com/office/officeart/2005/8/layout/hChevron3"/>
    <dgm:cxn modelId="{9824B3BC-F1A1-4260-96AC-9D9B58C3491C}" type="presParOf" srcId="{7AF4DA47-9BD8-475F-BB6A-38214A07137F}" destId="{6FACEA67-E3D3-4869-B581-2A685B784706}" srcOrd="7" destOrd="0" presId="urn:microsoft.com/office/officeart/2005/8/layout/hChevron3"/>
    <dgm:cxn modelId="{BE70264F-0EBC-461B-8C43-28F08D563894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70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6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/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F6BE7B51-DC5A-44F0-B336-D290566C8F23}" type="presOf" srcId="{296096C3-2D57-4860-AFD4-7EBA737A3A80}" destId="{6911C3DD-8AB9-439F-8336-1ED8B9B495C4}" srcOrd="0" destOrd="0" presId="urn:microsoft.com/office/officeart/2005/8/layout/hChevron3"/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EE87F8BB-54DF-4631-B42A-3446399DF6EC}" type="presOf" srcId="{3E39A611-D5D1-4794-A1A1-B42F7F4BBF79}" destId="{7AF4DA47-9BD8-475F-BB6A-38214A07137F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31DCBBC7-94B7-4AB9-8AE9-878E85547F5A}" type="presOf" srcId="{83FB67BF-1DBF-472E-A70E-A9F0CEABBFC4}" destId="{962444D3-5F31-45AC-AAD6-1BDC44EDD30B}" srcOrd="0" destOrd="0" presId="urn:microsoft.com/office/officeart/2005/8/layout/hChevron3"/>
    <dgm:cxn modelId="{712638EE-4506-4D19-83D3-C2721C671F2E}" type="presOf" srcId="{B736495B-677A-4421-81E7-BE694525A6EF}" destId="{63ED8B56-52A4-4A3A-8704-44E206BF215B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DD5014E6-4CB5-409F-96C2-A803DFA6FAD0}" type="presOf" srcId="{352F59B2-49BD-42C8-B972-61B4C5AC1E29}" destId="{3D1D4359-04FE-4C13-AA8F-B375F7205C58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99BE6C4C-2103-41BD-83A8-6C19FC4EB50B}" type="presOf" srcId="{FCBAA7CC-746E-474C-94F0-083A8A85686A}" destId="{ADE69300-8AB5-4208-B2FC-DF2519D02F09}" srcOrd="0" destOrd="0" presId="urn:microsoft.com/office/officeart/2005/8/layout/hChevron3"/>
    <dgm:cxn modelId="{68668EAB-AC99-4141-ADC9-94F06DC730EE}" type="presParOf" srcId="{7AF4DA47-9BD8-475F-BB6A-38214A07137F}" destId="{ADE69300-8AB5-4208-B2FC-DF2519D02F09}" srcOrd="0" destOrd="0" presId="urn:microsoft.com/office/officeart/2005/8/layout/hChevron3"/>
    <dgm:cxn modelId="{B19C6D7D-FBA8-4304-80FD-6D10EF5DE830}" type="presParOf" srcId="{7AF4DA47-9BD8-475F-BB6A-38214A07137F}" destId="{A1E8178D-8AE1-4EAB-ABEA-F5486233647A}" srcOrd="1" destOrd="0" presId="urn:microsoft.com/office/officeart/2005/8/layout/hChevron3"/>
    <dgm:cxn modelId="{6B3B357C-49A3-4DA9-9F5F-18642F1E48B8}" type="presParOf" srcId="{7AF4DA47-9BD8-475F-BB6A-38214A07137F}" destId="{63ED8B56-52A4-4A3A-8704-44E206BF215B}" srcOrd="2" destOrd="0" presId="urn:microsoft.com/office/officeart/2005/8/layout/hChevron3"/>
    <dgm:cxn modelId="{5112A1DA-5D2C-44FB-8111-9323E2BE1B43}" type="presParOf" srcId="{7AF4DA47-9BD8-475F-BB6A-38214A07137F}" destId="{B55589AF-817A-46C0-AEC3-937403D7DB9A}" srcOrd="3" destOrd="0" presId="urn:microsoft.com/office/officeart/2005/8/layout/hChevron3"/>
    <dgm:cxn modelId="{D2AADA21-FFDA-4090-BF86-42ECE06B7520}" type="presParOf" srcId="{7AF4DA47-9BD8-475F-BB6A-38214A07137F}" destId="{962444D3-5F31-45AC-AAD6-1BDC44EDD30B}" srcOrd="4" destOrd="0" presId="urn:microsoft.com/office/officeart/2005/8/layout/hChevron3"/>
    <dgm:cxn modelId="{5FD36084-8788-44A7-B598-CF34CBA4B7B7}" type="presParOf" srcId="{7AF4DA47-9BD8-475F-BB6A-38214A07137F}" destId="{C66C13D8-8B88-4F90-AAE8-797AC932627F}" srcOrd="5" destOrd="0" presId="urn:microsoft.com/office/officeart/2005/8/layout/hChevron3"/>
    <dgm:cxn modelId="{C55FB206-2A3B-497A-B9E0-4E77B5AEE086}" type="presParOf" srcId="{7AF4DA47-9BD8-475F-BB6A-38214A07137F}" destId="{6911C3DD-8AB9-439F-8336-1ED8B9B495C4}" srcOrd="6" destOrd="0" presId="urn:microsoft.com/office/officeart/2005/8/layout/hChevron3"/>
    <dgm:cxn modelId="{6074E013-A146-4849-93D8-00DD55243501}" type="presParOf" srcId="{7AF4DA47-9BD8-475F-BB6A-38214A07137F}" destId="{6FACEA67-E3D3-4869-B581-2A685B784706}" srcOrd="7" destOrd="0" presId="urn:microsoft.com/office/officeart/2005/8/layout/hChevron3"/>
    <dgm:cxn modelId="{314BAD07-CC4A-4B8E-A530-14C2B23A9AF4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71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6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/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E48D8614-B6D1-4534-93DF-B3DDAB65B405}" type="presOf" srcId="{352F59B2-49BD-42C8-B972-61B4C5AC1E29}" destId="{3D1D4359-04FE-4C13-AA8F-B375F7205C58}" srcOrd="0" destOrd="0" presId="urn:microsoft.com/office/officeart/2005/8/layout/hChevron3"/>
    <dgm:cxn modelId="{B6F8D76A-5232-4572-88F7-C52529877C7A}" type="presOf" srcId="{FCBAA7CC-746E-474C-94F0-083A8A85686A}" destId="{ADE69300-8AB5-4208-B2FC-DF2519D02F09}" srcOrd="0" destOrd="0" presId="urn:microsoft.com/office/officeart/2005/8/layout/hChevron3"/>
    <dgm:cxn modelId="{B2637FDC-013B-43A8-B798-F412F4000885}" type="presOf" srcId="{83FB67BF-1DBF-472E-A70E-A9F0CEABBFC4}" destId="{962444D3-5F31-45AC-AAD6-1BDC44EDD30B}" srcOrd="0" destOrd="0" presId="urn:microsoft.com/office/officeart/2005/8/layout/hChevron3"/>
    <dgm:cxn modelId="{09486EA2-5BB0-4501-BF95-AEAC43CB54A9}" type="presOf" srcId="{B736495B-677A-4421-81E7-BE694525A6EF}" destId="{63ED8B56-52A4-4A3A-8704-44E206BF215B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42DEA082-D45B-455C-9F03-63BB92F4C486}" type="presOf" srcId="{296096C3-2D57-4860-AFD4-7EBA737A3A80}" destId="{6911C3DD-8AB9-439F-8336-1ED8B9B495C4}" srcOrd="0" destOrd="0" presId="urn:microsoft.com/office/officeart/2005/8/layout/hChevron3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908D3E8E-5362-4E00-97EC-54CEE40CC627}" type="presOf" srcId="{3E39A611-D5D1-4794-A1A1-B42F7F4BBF79}" destId="{7AF4DA47-9BD8-475F-BB6A-38214A07137F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D08F5104-4EE3-41E1-AE86-FC529B052CE4}" type="presParOf" srcId="{7AF4DA47-9BD8-475F-BB6A-38214A07137F}" destId="{ADE69300-8AB5-4208-B2FC-DF2519D02F09}" srcOrd="0" destOrd="0" presId="urn:microsoft.com/office/officeart/2005/8/layout/hChevron3"/>
    <dgm:cxn modelId="{00850C06-E30E-45E4-A796-F1FD57C97C0A}" type="presParOf" srcId="{7AF4DA47-9BD8-475F-BB6A-38214A07137F}" destId="{A1E8178D-8AE1-4EAB-ABEA-F5486233647A}" srcOrd="1" destOrd="0" presId="urn:microsoft.com/office/officeart/2005/8/layout/hChevron3"/>
    <dgm:cxn modelId="{C7D55827-20D9-4760-B2DA-850AEAF12783}" type="presParOf" srcId="{7AF4DA47-9BD8-475F-BB6A-38214A07137F}" destId="{63ED8B56-52A4-4A3A-8704-44E206BF215B}" srcOrd="2" destOrd="0" presId="urn:microsoft.com/office/officeart/2005/8/layout/hChevron3"/>
    <dgm:cxn modelId="{DC03A78A-B732-4938-A976-4F946F436FC1}" type="presParOf" srcId="{7AF4DA47-9BD8-475F-BB6A-38214A07137F}" destId="{B55589AF-817A-46C0-AEC3-937403D7DB9A}" srcOrd="3" destOrd="0" presId="urn:microsoft.com/office/officeart/2005/8/layout/hChevron3"/>
    <dgm:cxn modelId="{5AA74263-D7AF-4EC0-A165-BAA1750F8DC0}" type="presParOf" srcId="{7AF4DA47-9BD8-475F-BB6A-38214A07137F}" destId="{962444D3-5F31-45AC-AAD6-1BDC44EDD30B}" srcOrd="4" destOrd="0" presId="urn:microsoft.com/office/officeart/2005/8/layout/hChevron3"/>
    <dgm:cxn modelId="{7D90AF0A-3FA8-4341-B751-0D1C44421933}" type="presParOf" srcId="{7AF4DA47-9BD8-475F-BB6A-38214A07137F}" destId="{C66C13D8-8B88-4F90-AAE8-797AC932627F}" srcOrd="5" destOrd="0" presId="urn:microsoft.com/office/officeart/2005/8/layout/hChevron3"/>
    <dgm:cxn modelId="{A2EC35C4-A8EA-476D-9B66-F2FDDE5DA704}" type="presParOf" srcId="{7AF4DA47-9BD8-475F-BB6A-38214A07137F}" destId="{6911C3DD-8AB9-439F-8336-1ED8B9B495C4}" srcOrd="6" destOrd="0" presId="urn:microsoft.com/office/officeart/2005/8/layout/hChevron3"/>
    <dgm:cxn modelId="{E1D54B3A-D30D-450A-823C-F70D85EFDFB9}" type="presParOf" srcId="{7AF4DA47-9BD8-475F-BB6A-38214A07137F}" destId="{6FACEA67-E3D3-4869-B581-2A685B784706}" srcOrd="7" destOrd="0" presId="urn:microsoft.com/office/officeart/2005/8/layout/hChevron3"/>
    <dgm:cxn modelId="{A0715C4C-3CA2-42F0-9995-1B32AC79FD71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72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6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/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DE7ECE55-0761-4F2C-B222-36D158F7A60E}" type="presOf" srcId="{83FB67BF-1DBF-472E-A70E-A9F0CEABBFC4}" destId="{962444D3-5F31-45AC-AAD6-1BDC44EDD30B}" srcOrd="0" destOrd="0" presId="urn:microsoft.com/office/officeart/2005/8/layout/hChevron3"/>
    <dgm:cxn modelId="{3DAB20ED-00DA-4BCE-AC10-9F3F48812180}" type="presOf" srcId="{B736495B-677A-4421-81E7-BE694525A6EF}" destId="{63ED8B56-52A4-4A3A-8704-44E206BF215B}" srcOrd="0" destOrd="0" presId="urn:microsoft.com/office/officeart/2005/8/layout/hChevron3"/>
    <dgm:cxn modelId="{A9771B6D-BD8E-4B28-A773-DE592AC9A8F4}" type="presOf" srcId="{3E39A611-D5D1-4794-A1A1-B42F7F4BBF79}" destId="{7AF4DA47-9BD8-475F-BB6A-38214A07137F}" srcOrd="0" destOrd="0" presId="urn:microsoft.com/office/officeart/2005/8/layout/hChevron3"/>
    <dgm:cxn modelId="{26F533E7-F45E-4F0E-B5C9-143763F4B89C}" type="presOf" srcId="{296096C3-2D57-4860-AFD4-7EBA737A3A80}" destId="{6911C3DD-8AB9-439F-8336-1ED8B9B495C4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557AA16E-A646-4F03-8682-F0BC0BCA4A05}" type="presOf" srcId="{352F59B2-49BD-42C8-B972-61B4C5AC1E29}" destId="{3D1D4359-04FE-4C13-AA8F-B375F7205C58}" srcOrd="0" destOrd="0" presId="urn:microsoft.com/office/officeart/2005/8/layout/hChevron3"/>
    <dgm:cxn modelId="{E64A0B0A-BB9C-4474-977D-5224CFAA0D94}" type="presOf" srcId="{FCBAA7CC-746E-474C-94F0-083A8A85686A}" destId="{ADE69300-8AB5-4208-B2FC-DF2519D02F09}" srcOrd="0" destOrd="0" presId="urn:microsoft.com/office/officeart/2005/8/layout/hChevron3"/>
    <dgm:cxn modelId="{BD281CFB-E84C-40B5-9AF2-565F607CB1A9}" type="presParOf" srcId="{7AF4DA47-9BD8-475F-BB6A-38214A07137F}" destId="{ADE69300-8AB5-4208-B2FC-DF2519D02F09}" srcOrd="0" destOrd="0" presId="urn:microsoft.com/office/officeart/2005/8/layout/hChevron3"/>
    <dgm:cxn modelId="{A5AFE2D5-BD84-4AA4-A740-E29543AB881B}" type="presParOf" srcId="{7AF4DA47-9BD8-475F-BB6A-38214A07137F}" destId="{A1E8178D-8AE1-4EAB-ABEA-F5486233647A}" srcOrd="1" destOrd="0" presId="urn:microsoft.com/office/officeart/2005/8/layout/hChevron3"/>
    <dgm:cxn modelId="{64B2BB42-76DC-440A-BA9F-A79422ABAD83}" type="presParOf" srcId="{7AF4DA47-9BD8-475F-BB6A-38214A07137F}" destId="{63ED8B56-52A4-4A3A-8704-44E206BF215B}" srcOrd="2" destOrd="0" presId="urn:microsoft.com/office/officeart/2005/8/layout/hChevron3"/>
    <dgm:cxn modelId="{ED229DCF-1777-41DE-897A-FA884358F554}" type="presParOf" srcId="{7AF4DA47-9BD8-475F-BB6A-38214A07137F}" destId="{B55589AF-817A-46C0-AEC3-937403D7DB9A}" srcOrd="3" destOrd="0" presId="urn:microsoft.com/office/officeart/2005/8/layout/hChevron3"/>
    <dgm:cxn modelId="{85F0CBE7-39ED-47BE-9877-421F866318F6}" type="presParOf" srcId="{7AF4DA47-9BD8-475F-BB6A-38214A07137F}" destId="{962444D3-5F31-45AC-AAD6-1BDC44EDD30B}" srcOrd="4" destOrd="0" presId="urn:microsoft.com/office/officeart/2005/8/layout/hChevron3"/>
    <dgm:cxn modelId="{E5A94058-16BC-4DF9-B988-52D654B9AB37}" type="presParOf" srcId="{7AF4DA47-9BD8-475F-BB6A-38214A07137F}" destId="{C66C13D8-8B88-4F90-AAE8-797AC932627F}" srcOrd="5" destOrd="0" presId="urn:microsoft.com/office/officeart/2005/8/layout/hChevron3"/>
    <dgm:cxn modelId="{C3C1535D-CEB8-4B9D-87CE-23FCB9EB4CEF}" type="presParOf" srcId="{7AF4DA47-9BD8-475F-BB6A-38214A07137F}" destId="{6911C3DD-8AB9-439F-8336-1ED8B9B495C4}" srcOrd="6" destOrd="0" presId="urn:microsoft.com/office/officeart/2005/8/layout/hChevron3"/>
    <dgm:cxn modelId="{5B88EBE5-3494-4A01-B0AC-4C9093283DCB}" type="presParOf" srcId="{7AF4DA47-9BD8-475F-BB6A-38214A07137F}" destId="{6FACEA67-E3D3-4869-B581-2A685B784706}" srcOrd="7" destOrd="0" presId="urn:microsoft.com/office/officeart/2005/8/layout/hChevron3"/>
    <dgm:cxn modelId="{BB27334E-98F9-49E1-9805-323F18198780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73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6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/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56AB530-1D9A-431F-BABB-D1EFD9F49643}" type="presOf" srcId="{3E39A611-D5D1-4794-A1A1-B42F7F4BBF79}" destId="{7AF4DA47-9BD8-475F-BB6A-38214A07137F}" srcOrd="0" destOrd="0" presId="urn:microsoft.com/office/officeart/2005/8/layout/hChevron3"/>
    <dgm:cxn modelId="{CE32273A-B8D8-41EE-A8AA-0F6A6E631979}" type="presOf" srcId="{FCBAA7CC-746E-474C-94F0-083A8A85686A}" destId="{ADE69300-8AB5-4208-B2FC-DF2519D02F09}" srcOrd="0" destOrd="0" presId="urn:microsoft.com/office/officeart/2005/8/layout/hChevron3"/>
    <dgm:cxn modelId="{BABFD116-AF10-44D2-B48F-63D49D79599F}" type="presOf" srcId="{83FB67BF-1DBF-472E-A70E-A9F0CEABBFC4}" destId="{962444D3-5F31-45AC-AAD6-1BDC44EDD30B}" srcOrd="0" destOrd="0" presId="urn:microsoft.com/office/officeart/2005/8/layout/hChevron3"/>
    <dgm:cxn modelId="{D5DCD1BB-D5E2-4E32-B04C-F28F1D1A9556}" type="presOf" srcId="{B736495B-677A-4421-81E7-BE694525A6EF}" destId="{63ED8B56-52A4-4A3A-8704-44E206BF215B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653AC7DF-8F54-4B78-937E-30C8BBE250C8}" type="presOf" srcId="{296096C3-2D57-4860-AFD4-7EBA737A3A80}" destId="{6911C3DD-8AB9-439F-8336-1ED8B9B495C4}" srcOrd="0" destOrd="0" presId="urn:microsoft.com/office/officeart/2005/8/layout/hChevron3"/>
    <dgm:cxn modelId="{47E5598B-7D20-410E-BE24-D8E245ECF6A3}" type="presOf" srcId="{352F59B2-49BD-42C8-B972-61B4C5AC1E29}" destId="{3D1D4359-04FE-4C13-AA8F-B375F7205C58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326349EB-A56A-4635-943A-359115CD0304}" type="presParOf" srcId="{7AF4DA47-9BD8-475F-BB6A-38214A07137F}" destId="{ADE69300-8AB5-4208-B2FC-DF2519D02F09}" srcOrd="0" destOrd="0" presId="urn:microsoft.com/office/officeart/2005/8/layout/hChevron3"/>
    <dgm:cxn modelId="{5ED9C18A-7E07-41DB-B092-2146D497E15A}" type="presParOf" srcId="{7AF4DA47-9BD8-475F-BB6A-38214A07137F}" destId="{A1E8178D-8AE1-4EAB-ABEA-F5486233647A}" srcOrd="1" destOrd="0" presId="urn:microsoft.com/office/officeart/2005/8/layout/hChevron3"/>
    <dgm:cxn modelId="{CABD7DB2-2CFB-41AC-A3F0-7683EBD56C6F}" type="presParOf" srcId="{7AF4DA47-9BD8-475F-BB6A-38214A07137F}" destId="{63ED8B56-52A4-4A3A-8704-44E206BF215B}" srcOrd="2" destOrd="0" presId="urn:microsoft.com/office/officeart/2005/8/layout/hChevron3"/>
    <dgm:cxn modelId="{205CDAF9-3214-4903-8C7F-EF06BBCAAA93}" type="presParOf" srcId="{7AF4DA47-9BD8-475F-BB6A-38214A07137F}" destId="{B55589AF-817A-46C0-AEC3-937403D7DB9A}" srcOrd="3" destOrd="0" presId="urn:microsoft.com/office/officeart/2005/8/layout/hChevron3"/>
    <dgm:cxn modelId="{3B4AA43E-94DF-4856-87AF-5606AAB3F6A7}" type="presParOf" srcId="{7AF4DA47-9BD8-475F-BB6A-38214A07137F}" destId="{962444D3-5F31-45AC-AAD6-1BDC44EDD30B}" srcOrd="4" destOrd="0" presId="urn:microsoft.com/office/officeart/2005/8/layout/hChevron3"/>
    <dgm:cxn modelId="{64DDD049-094D-4D39-B8BA-1EF67538AFA8}" type="presParOf" srcId="{7AF4DA47-9BD8-475F-BB6A-38214A07137F}" destId="{C66C13D8-8B88-4F90-AAE8-797AC932627F}" srcOrd="5" destOrd="0" presId="urn:microsoft.com/office/officeart/2005/8/layout/hChevron3"/>
    <dgm:cxn modelId="{2244ADB6-A57A-4D47-97B7-DB9B40631507}" type="presParOf" srcId="{7AF4DA47-9BD8-475F-BB6A-38214A07137F}" destId="{6911C3DD-8AB9-439F-8336-1ED8B9B495C4}" srcOrd="6" destOrd="0" presId="urn:microsoft.com/office/officeart/2005/8/layout/hChevron3"/>
    <dgm:cxn modelId="{4EE9F35E-7CA0-44C8-88E4-CFE033DAEB68}" type="presParOf" srcId="{7AF4DA47-9BD8-475F-BB6A-38214A07137F}" destId="{6FACEA67-E3D3-4869-B581-2A685B784706}" srcOrd="7" destOrd="0" presId="urn:microsoft.com/office/officeart/2005/8/layout/hChevron3"/>
    <dgm:cxn modelId="{AC59D260-8573-4F5F-ADCE-6C1D41D4C7A5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74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6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/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281B68CF-AFD7-41DE-A46A-0C09054A5386}" type="presOf" srcId="{FCBAA7CC-746E-474C-94F0-083A8A85686A}" destId="{ADE69300-8AB5-4208-B2FC-DF2519D02F09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2C107A62-9E7E-41E4-8A5E-B4FAC5CDEFF5}" type="presOf" srcId="{352F59B2-49BD-42C8-B972-61B4C5AC1E29}" destId="{3D1D4359-04FE-4C13-AA8F-B375F7205C58}" srcOrd="0" destOrd="0" presId="urn:microsoft.com/office/officeart/2005/8/layout/hChevron3"/>
    <dgm:cxn modelId="{A23C9484-DF5A-4625-8F84-5E756A72B804}" type="presOf" srcId="{83FB67BF-1DBF-472E-A70E-A9F0CEABBFC4}" destId="{962444D3-5F31-45AC-AAD6-1BDC44EDD30B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DDA8787D-D2AC-45D4-A41E-84AFF3AED38B}" type="presOf" srcId="{3E39A611-D5D1-4794-A1A1-B42F7F4BBF79}" destId="{7AF4DA47-9BD8-475F-BB6A-38214A07137F}" srcOrd="0" destOrd="0" presId="urn:microsoft.com/office/officeart/2005/8/layout/hChevron3"/>
    <dgm:cxn modelId="{3F55A18E-0DF1-47C6-8FB5-962F48C8FE05}" type="presOf" srcId="{B736495B-677A-4421-81E7-BE694525A6EF}" destId="{63ED8B56-52A4-4A3A-8704-44E206BF215B}" srcOrd="0" destOrd="0" presId="urn:microsoft.com/office/officeart/2005/8/layout/hChevron3"/>
    <dgm:cxn modelId="{8AB09CE6-6574-4C71-8342-7862383E7CB6}" type="presOf" srcId="{296096C3-2D57-4860-AFD4-7EBA737A3A80}" destId="{6911C3DD-8AB9-439F-8336-1ED8B9B495C4}" srcOrd="0" destOrd="0" presId="urn:microsoft.com/office/officeart/2005/8/layout/hChevron3"/>
    <dgm:cxn modelId="{E00E2F2B-AF0C-4C02-BE32-F61F12C88358}" type="presParOf" srcId="{7AF4DA47-9BD8-475F-BB6A-38214A07137F}" destId="{ADE69300-8AB5-4208-B2FC-DF2519D02F09}" srcOrd="0" destOrd="0" presId="urn:microsoft.com/office/officeart/2005/8/layout/hChevron3"/>
    <dgm:cxn modelId="{2399166B-4173-4433-A812-FA5290D02754}" type="presParOf" srcId="{7AF4DA47-9BD8-475F-BB6A-38214A07137F}" destId="{A1E8178D-8AE1-4EAB-ABEA-F5486233647A}" srcOrd="1" destOrd="0" presId="urn:microsoft.com/office/officeart/2005/8/layout/hChevron3"/>
    <dgm:cxn modelId="{AAB89520-1CC4-464C-B2A8-3D4551C53F6C}" type="presParOf" srcId="{7AF4DA47-9BD8-475F-BB6A-38214A07137F}" destId="{63ED8B56-52A4-4A3A-8704-44E206BF215B}" srcOrd="2" destOrd="0" presId="urn:microsoft.com/office/officeart/2005/8/layout/hChevron3"/>
    <dgm:cxn modelId="{86C9737F-C653-457F-9E45-3F65E8FE6DFE}" type="presParOf" srcId="{7AF4DA47-9BD8-475F-BB6A-38214A07137F}" destId="{B55589AF-817A-46C0-AEC3-937403D7DB9A}" srcOrd="3" destOrd="0" presId="urn:microsoft.com/office/officeart/2005/8/layout/hChevron3"/>
    <dgm:cxn modelId="{6F05FBCC-FDB7-4B16-B79A-7C77B123FDCB}" type="presParOf" srcId="{7AF4DA47-9BD8-475F-BB6A-38214A07137F}" destId="{962444D3-5F31-45AC-AAD6-1BDC44EDD30B}" srcOrd="4" destOrd="0" presId="urn:microsoft.com/office/officeart/2005/8/layout/hChevron3"/>
    <dgm:cxn modelId="{8BBC90F9-995B-408F-9986-3021595B0D9A}" type="presParOf" srcId="{7AF4DA47-9BD8-475F-BB6A-38214A07137F}" destId="{C66C13D8-8B88-4F90-AAE8-797AC932627F}" srcOrd="5" destOrd="0" presId="urn:microsoft.com/office/officeart/2005/8/layout/hChevron3"/>
    <dgm:cxn modelId="{C6B12E34-1337-4649-AD55-36D7C59AA220}" type="presParOf" srcId="{7AF4DA47-9BD8-475F-BB6A-38214A07137F}" destId="{6911C3DD-8AB9-439F-8336-1ED8B9B495C4}" srcOrd="6" destOrd="0" presId="urn:microsoft.com/office/officeart/2005/8/layout/hChevron3"/>
    <dgm:cxn modelId="{83A8CB1C-8413-42C2-935C-0B37412D56D2}" type="presParOf" srcId="{7AF4DA47-9BD8-475F-BB6A-38214A07137F}" destId="{6FACEA67-E3D3-4869-B581-2A685B784706}" srcOrd="7" destOrd="0" presId="urn:microsoft.com/office/officeart/2005/8/layout/hChevron3"/>
    <dgm:cxn modelId="{E3B92EF6-851E-4BD3-B8D1-984AB00B26E2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75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6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/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B750E5EB-92F7-47B2-B2DD-BB9C4E0A0096}" type="presOf" srcId="{3E39A611-D5D1-4794-A1A1-B42F7F4BBF79}" destId="{7AF4DA47-9BD8-475F-BB6A-38214A07137F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C13E01F1-DF52-4DEA-833B-D0335D8F2148}" type="presOf" srcId="{352F59B2-49BD-42C8-B972-61B4C5AC1E29}" destId="{3D1D4359-04FE-4C13-AA8F-B375F7205C58}" srcOrd="0" destOrd="0" presId="urn:microsoft.com/office/officeart/2005/8/layout/hChevron3"/>
    <dgm:cxn modelId="{68A493E9-6B50-4044-8153-003AC7C52142}" type="presOf" srcId="{FCBAA7CC-746E-474C-94F0-083A8A85686A}" destId="{ADE69300-8AB5-4208-B2FC-DF2519D02F09}" srcOrd="0" destOrd="0" presId="urn:microsoft.com/office/officeart/2005/8/layout/hChevron3"/>
    <dgm:cxn modelId="{9525E698-0340-40B1-B156-A5675660B19F}" type="presOf" srcId="{B736495B-677A-4421-81E7-BE694525A6EF}" destId="{63ED8B56-52A4-4A3A-8704-44E206BF215B}" srcOrd="0" destOrd="0" presId="urn:microsoft.com/office/officeart/2005/8/layout/hChevron3"/>
    <dgm:cxn modelId="{6C87771B-1FE6-4FC5-8BC9-7D781A97C9B5}" type="presOf" srcId="{83FB67BF-1DBF-472E-A70E-A9F0CEABBFC4}" destId="{962444D3-5F31-45AC-AAD6-1BDC44EDD30B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882E6E54-ADFB-41C6-A64C-88E82920DAA2}" type="presOf" srcId="{296096C3-2D57-4860-AFD4-7EBA737A3A80}" destId="{6911C3DD-8AB9-439F-8336-1ED8B9B495C4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102FE3AB-9715-4274-ADE9-C4D401C8A489}" type="presParOf" srcId="{7AF4DA47-9BD8-475F-BB6A-38214A07137F}" destId="{ADE69300-8AB5-4208-B2FC-DF2519D02F09}" srcOrd="0" destOrd="0" presId="urn:microsoft.com/office/officeart/2005/8/layout/hChevron3"/>
    <dgm:cxn modelId="{2170EA5E-0FFC-46F6-A372-D1364881FD4A}" type="presParOf" srcId="{7AF4DA47-9BD8-475F-BB6A-38214A07137F}" destId="{A1E8178D-8AE1-4EAB-ABEA-F5486233647A}" srcOrd="1" destOrd="0" presId="urn:microsoft.com/office/officeart/2005/8/layout/hChevron3"/>
    <dgm:cxn modelId="{53E55666-A8E0-4D6C-9B6B-63B06692F555}" type="presParOf" srcId="{7AF4DA47-9BD8-475F-BB6A-38214A07137F}" destId="{63ED8B56-52A4-4A3A-8704-44E206BF215B}" srcOrd="2" destOrd="0" presId="urn:microsoft.com/office/officeart/2005/8/layout/hChevron3"/>
    <dgm:cxn modelId="{2E316026-7864-436B-988C-B9EC182F4990}" type="presParOf" srcId="{7AF4DA47-9BD8-475F-BB6A-38214A07137F}" destId="{B55589AF-817A-46C0-AEC3-937403D7DB9A}" srcOrd="3" destOrd="0" presId="urn:microsoft.com/office/officeart/2005/8/layout/hChevron3"/>
    <dgm:cxn modelId="{6EAE35EB-8BC0-4D02-8A22-ACB6F7AF3435}" type="presParOf" srcId="{7AF4DA47-9BD8-475F-BB6A-38214A07137F}" destId="{962444D3-5F31-45AC-AAD6-1BDC44EDD30B}" srcOrd="4" destOrd="0" presId="urn:microsoft.com/office/officeart/2005/8/layout/hChevron3"/>
    <dgm:cxn modelId="{A603CF21-6F94-4110-809C-BA2C035207F1}" type="presParOf" srcId="{7AF4DA47-9BD8-475F-BB6A-38214A07137F}" destId="{C66C13D8-8B88-4F90-AAE8-797AC932627F}" srcOrd="5" destOrd="0" presId="urn:microsoft.com/office/officeart/2005/8/layout/hChevron3"/>
    <dgm:cxn modelId="{7C0EAA74-67DC-490D-BA26-FE48F9DE1B63}" type="presParOf" srcId="{7AF4DA47-9BD8-475F-BB6A-38214A07137F}" destId="{6911C3DD-8AB9-439F-8336-1ED8B9B495C4}" srcOrd="6" destOrd="0" presId="urn:microsoft.com/office/officeart/2005/8/layout/hChevron3"/>
    <dgm:cxn modelId="{B175F16A-DB81-4846-A1BC-24F9A7615392}" type="presParOf" srcId="{7AF4DA47-9BD8-475F-BB6A-38214A07137F}" destId="{6FACEA67-E3D3-4869-B581-2A685B784706}" srcOrd="7" destOrd="0" presId="urn:microsoft.com/office/officeart/2005/8/layout/hChevron3"/>
    <dgm:cxn modelId="{E17A5D1A-0793-4732-8137-9FEC33B07664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76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6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/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241336A5-3E5B-4E76-8502-655DFA472A8B}" type="presOf" srcId="{83FB67BF-1DBF-472E-A70E-A9F0CEABBFC4}" destId="{962444D3-5F31-45AC-AAD6-1BDC44EDD30B}" srcOrd="0" destOrd="0" presId="urn:microsoft.com/office/officeart/2005/8/layout/hChevron3"/>
    <dgm:cxn modelId="{E1B10F41-B8F5-423B-AE94-0B35F00064C3}" type="presOf" srcId="{B736495B-677A-4421-81E7-BE694525A6EF}" destId="{63ED8B56-52A4-4A3A-8704-44E206BF215B}" srcOrd="0" destOrd="0" presId="urn:microsoft.com/office/officeart/2005/8/layout/hChevron3"/>
    <dgm:cxn modelId="{E9684998-DA00-41D4-8B35-B5F6F1E581AD}" type="presOf" srcId="{3E39A611-D5D1-4794-A1A1-B42F7F4BBF79}" destId="{7AF4DA47-9BD8-475F-BB6A-38214A07137F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E6B0D9E2-8EDE-4A1D-94CD-BC49C9F74996}" type="presOf" srcId="{FCBAA7CC-746E-474C-94F0-083A8A85686A}" destId="{ADE69300-8AB5-4208-B2FC-DF2519D02F09}" srcOrd="0" destOrd="0" presId="urn:microsoft.com/office/officeart/2005/8/layout/hChevron3"/>
    <dgm:cxn modelId="{E78FA7B6-3D81-4EE2-B965-2B60D6944196}" type="presOf" srcId="{352F59B2-49BD-42C8-B972-61B4C5AC1E29}" destId="{3D1D4359-04FE-4C13-AA8F-B375F7205C58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07593945-372D-42C7-BE48-96A7F867200F}" type="presOf" srcId="{296096C3-2D57-4860-AFD4-7EBA737A3A80}" destId="{6911C3DD-8AB9-439F-8336-1ED8B9B495C4}" srcOrd="0" destOrd="0" presId="urn:microsoft.com/office/officeart/2005/8/layout/hChevron3"/>
    <dgm:cxn modelId="{C9355E9D-9E17-4FDB-BFFC-52845F41FF85}" type="presParOf" srcId="{7AF4DA47-9BD8-475F-BB6A-38214A07137F}" destId="{ADE69300-8AB5-4208-B2FC-DF2519D02F09}" srcOrd="0" destOrd="0" presId="urn:microsoft.com/office/officeart/2005/8/layout/hChevron3"/>
    <dgm:cxn modelId="{B54CADBF-7369-4AA4-A855-52A5641B7409}" type="presParOf" srcId="{7AF4DA47-9BD8-475F-BB6A-38214A07137F}" destId="{A1E8178D-8AE1-4EAB-ABEA-F5486233647A}" srcOrd="1" destOrd="0" presId="urn:microsoft.com/office/officeart/2005/8/layout/hChevron3"/>
    <dgm:cxn modelId="{EB0D79CD-41DB-495A-857A-B0AF00BF0A0C}" type="presParOf" srcId="{7AF4DA47-9BD8-475F-BB6A-38214A07137F}" destId="{63ED8B56-52A4-4A3A-8704-44E206BF215B}" srcOrd="2" destOrd="0" presId="urn:microsoft.com/office/officeart/2005/8/layout/hChevron3"/>
    <dgm:cxn modelId="{1E84BCA6-F1AF-4508-9D6C-F8ACE75128EA}" type="presParOf" srcId="{7AF4DA47-9BD8-475F-BB6A-38214A07137F}" destId="{B55589AF-817A-46C0-AEC3-937403D7DB9A}" srcOrd="3" destOrd="0" presId="urn:microsoft.com/office/officeart/2005/8/layout/hChevron3"/>
    <dgm:cxn modelId="{237BF9B1-924B-4FDD-AF6C-CA4C6EA54689}" type="presParOf" srcId="{7AF4DA47-9BD8-475F-BB6A-38214A07137F}" destId="{962444D3-5F31-45AC-AAD6-1BDC44EDD30B}" srcOrd="4" destOrd="0" presId="urn:microsoft.com/office/officeart/2005/8/layout/hChevron3"/>
    <dgm:cxn modelId="{A9385618-FE9C-4EF4-95A2-CE00B690939B}" type="presParOf" srcId="{7AF4DA47-9BD8-475F-BB6A-38214A07137F}" destId="{C66C13D8-8B88-4F90-AAE8-797AC932627F}" srcOrd="5" destOrd="0" presId="urn:microsoft.com/office/officeart/2005/8/layout/hChevron3"/>
    <dgm:cxn modelId="{F21E3C6A-BE26-4C91-AF7C-66CEC8E3B4CD}" type="presParOf" srcId="{7AF4DA47-9BD8-475F-BB6A-38214A07137F}" destId="{6911C3DD-8AB9-439F-8336-1ED8B9B495C4}" srcOrd="6" destOrd="0" presId="urn:microsoft.com/office/officeart/2005/8/layout/hChevron3"/>
    <dgm:cxn modelId="{0BB46A31-6CBC-4E62-9D5A-35359E47DA49}" type="presParOf" srcId="{7AF4DA47-9BD8-475F-BB6A-38214A07137F}" destId="{6FACEA67-E3D3-4869-B581-2A685B784706}" srcOrd="7" destOrd="0" presId="urn:microsoft.com/office/officeart/2005/8/layout/hChevron3"/>
    <dgm:cxn modelId="{18B83A0E-0203-4254-A75D-983914C1CDEA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77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6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/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1797B616-CDFD-4C26-97E3-F7361E897610}" type="presOf" srcId="{FCBAA7CC-746E-474C-94F0-083A8A85686A}" destId="{ADE69300-8AB5-4208-B2FC-DF2519D02F09}" srcOrd="0" destOrd="0" presId="urn:microsoft.com/office/officeart/2005/8/layout/hChevron3"/>
    <dgm:cxn modelId="{B8C05588-0A1C-4BCC-A2BC-F627DCF5AA7E}" type="presOf" srcId="{3E39A611-D5D1-4794-A1A1-B42F7F4BBF79}" destId="{7AF4DA47-9BD8-475F-BB6A-38214A07137F}" srcOrd="0" destOrd="0" presId="urn:microsoft.com/office/officeart/2005/8/layout/hChevron3"/>
    <dgm:cxn modelId="{7F4E7123-80E3-4945-A3BC-9923FDEA69E1}" type="presOf" srcId="{352F59B2-49BD-42C8-B972-61B4C5AC1E29}" destId="{3D1D4359-04FE-4C13-AA8F-B375F7205C58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10EF3B33-19D1-423E-8F13-DB8341C622FF}" type="presOf" srcId="{296096C3-2D57-4860-AFD4-7EBA737A3A80}" destId="{6911C3DD-8AB9-439F-8336-1ED8B9B495C4}" srcOrd="0" destOrd="0" presId="urn:microsoft.com/office/officeart/2005/8/layout/hChevron3"/>
    <dgm:cxn modelId="{5DB3D145-7E23-4C3F-9DD0-DFEA1F88D95C}" type="presOf" srcId="{83FB67BF-1DBF-472E-A70E-A9F0CEABBFC4}" destId="{962444D3-5F31-45AC-AAD6-1BDC44EDD30B}" srcOrd="0" destOrd="0" presId="urn:microsoft.com/office/officeart/2005/8/layout/hChevron3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B1BAA32C-A10D-4C2C-AF28-861B6FE35141}" type="presOf" srcId="{B736495B-677A-4421-81E7-BE694525A6EF}" destId="{63ED8B56-52A4-4A3A-8704-44E206BF215B}" srcOrd="0" destOrd="0" presId="urn:microsoft.com/office/officeart/2005/8/layout/hChevron3"/>
    <dgm:cxn modelId="{6562637A-E77E-41D2-A477-1EFF39B4EED5}" type="presParOf" srcId="{7AF4DA47-9BD8-475F-BB6A-38214A07137F}" destId="{ADE69300-8AB5-4208-B2FC-DF2519D02F09}" srcOrd="0" destOrd="0" presId="urn:microsoft.com/office/officeart/2005/8/layout/hChevron3"/>
    <dgm:cxn modelId="{EB9A0D5E-DCF5-4D61-8E7C-CDE539B7DFF0}" type="presParOf" srcId="{7AF4DA47-9BD8-475F-BB6A-38214A07137F}" destId="{A1E8178D-8AE1-4EAB-ABEA-F5486233647A}" srcOrd="1" destOrd="0" presId="urn:microsoft.com/office/officeart/2005/8/layout/hChevron3"/>
    <dgm:cxn modelId="{4D71E05A-2BF2-4DBA-82FA-035E1C0A77FA}" type="presParOf" srcId="{7AF4DA47-9BD8-475F-BB6A-38214A07137F}" destId="{63ED8B56-52A4-4A3A-8704-44E206BF215B}" srcOrd="2" destOrd="0" presId="urn:microsoft.com/office/officeart/2005/8/layout/hChevron3"/>
    <dgm:cxn modelId="{C2AEF3B8-579B-4F1F-948D-7E87A30596C0}" type="presParOf" srcId="{7AF4DA47-9BD8-475F-BB6A-38214A07137F}" destId="{B55589AF-817A-46C0-AEC3-937403D7DB9A}" srcOrd="3" destOrd="0" presId="urn:microsoft.com/office/officeart/2005/8/layout/hChevron3"/>
    <dgm:cxn modelId="{70D1DD54-2084-491F-983B-AFD96683DB04}" type="presParOf" srcId="{7AF4DA47-9BD8-475F-BB6A-38214A07137F}" destId="{962444D3-5F31-45AC-AAD6-1BDC44EDD30B}" srcOrd="4" destOrd="0" presId="urn:microsoft.com/office/officeart/2005/8/layout/hChevron3"/>
    <dgm:cxn modelId="{831837A2-56C0-415E-A44C-AC9655A69F77}" type="presParOf" srcId="{7AF4DA47-9BD8-475F-BB6A-38214A07137F}" destId="{C66C13D8-8B88-4F90-AAE8-797AC932627F}" srcOrd="5" destOrd="0" presId="urn:microsoft.com/office/officeart/2005/8/layout/hChevron3"/>
    <dgm:cxn modelId="{BD37DD42-10C5-4DCF-8651-1E6DCB0E1536}" type="presParOf" srcId="{7AF4DA47-9BD8-475F-BB6A-38214A07137F}" destId="{6911C3DD-8AB9-439F-8336-1ED8B9B495C4}" srcOrd="6" destOrd="0" presId="urn:microsoft.com/office/officeart/2005/8/layout/hChevron3"/>
    <dgm:cxn modelId="{BCCCA4A9-0C20-4B3B-A133-0B51921ED4E7}" type="presParOf" srcId="{7AF4DA47-9BD8-475F-BB6A-38214A07137F}" destId="{6FACEA67-E3D3-4869-B581-2A685B784706}" srcOrd="7" destOrd="0" presId="urn:microsoft.com/office/officeart/2005/8/layout/hChevron3"/>
    <dgm:cxn modelId="{FA4C0C7C-18CC-40AE-9EE8-2057963BA2CF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78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6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/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F6422104-4EFA-4E67-BA36-4A12EEB8D228}" type="presOf" srcId="{3E39A611-D5D1-4794-A1A1-B42F7F4BBF79}" destId="{7AF4DA47-9BD8-475F-BB6A-38214A07137F}" srcOrd="0" destOrd="0" presId="urn:microsoft.com/office/officeart/2005/8/layout/hChevron3"/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C305C8EC-C977-4801-BA61-609776EA8247}" type="presOf" srcId="{352F59B2-49BD-42C8-B972-61B4C5AC1E29}" destId="{3D1D4359-04FE-4C13-AA8F-B375F7205C58}" srcOrd="0" destOrd="0" presId="urn:microsoft.com/office/officeart/2005/8/layout/hChevron3"/>
    <dgm:cxn modelId="{A79FFD01-A985-4F5A-8568-9B11430CA827}" type="presOf" srcId="{FCBAA7CC-746E-474C-94F0-083A8A85686A}" destId="{ADE69300-8AB5-4208-B2FC-DF2519D02F09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4490509E-6B8D-47B8-BD1F-4D22D5CE61BB}" type="presOf" srcId="{B736495B-677A-4421-81E7-BE694525A6EF}" destId="{63ED8B56-52A4-4A3A-8704-44E206BF215B}" srcOrd="0" destOrd="0" presId="urn:microsoft.com/office/officeart/2005/8/layout/hChevron3"/>
    <dgm:cxn modelId="{8A507B50-59C7-4D1B-9003-9F9A4394FB2C}" type="presOf" srcId="{296096C3-2D57-4860-AFD4-7EBA737A3A80}" destId="{6911C3DD-8AB9-439F-8336-1ED8B9B495C4}" srcOrd="0" destOrd="0" presId="urn:microsoft.com/office/officeart/2005/8/layout/hChevron3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3A1D30D1-8CC2-4F88-A6F8-5AA85E9D4194}" type="presOf" srcId="{83FB67BF-1DBF-472E-A70E-A9F0CEABBFC4}" destId="{962444D3-5F31-45AC-AAD6-1BDC44EDD30B}" srcOrd="0" destOrd="0" presId="urn:microsoft.com/office/officeart/2005/8/layout/hChevron3"/>
    <dgm:cxn modelId="{A48FFC05-55B8-4CC2-B6C3-73F99CFCA9F6}" type="presParOf" srcId="{7AF4DA47-9BD8-475F-BB6A-38214A07137F}" destId="{ADE69300-8AB5-4208-B2FC-DF2519D02F09}" srcOrd="0" destOrd="0" presId="urn:microsoft.com/office/officeart/2005/8/layout/hChevron3"/>
    <dgm:cxn modelId="{0C618331-5FA3-44B5-BD23-4146B8430E3B}" type="presParOf" srcId="{7AF4DA47-9BD8-475F-BB6A-38214A07137F}" destId="{A1E8178D-8AE1-4EAB-ABEA-F5486233647A}" srcOrd="1" destOrd="0" presId="urn:microsoft.com/office/officeart/2005/8/layout/hChevron3"/>
    <dgm:cxn modelId="{7A96B807-A7DB-4BB2-8319-E24F1DB45064}" type="presParOf" srcId="{7AF4DA47-9BD8-475F-BB6A-38214A07137F}" destId="{63ED8B56-52A4-4A3A-8704-44E206BF215B}" srcOrd="2" destOrd="0" presId="urn:microsoft.com/office/officeart/2005/8/layout/hChevron3"/>
    <dgm:cxn modelId="{4D873E6C-11C1-4DB7-ABD3-1F528E2FADD3}" type="presParOf" srcId="{7AF4DA47-9BD8-475F-BB6A-38214A07137F}" destId="{B55589AF-817A-46C0-AEC3-937403D7DB9A}" srcOrd="3" destOrd="0" presId="urn:microsoft.com/office/officeart/2005/8/layout/hChevron3"/>
    <dgm:cxn modelId="{BDD8ECF9-76C5-478C-83D8-801308A38E0F}" type="presParOf" srcId="{7AF4DA47-9BD8-475F-BB6A-38214A07137F}" destId="{962444D3-5F31-45AC-AAD6-1BDC44EDD30B}" srcOrd="4" destOrd="0" presId="urn:microsoft.com/office/officeart/2005/8/layout/hChevron3"/>
    <dgm:cxn modelId="{A8DD8588-742E-40A8-A4A8-2A1B9E264255}" type="presParOf" srcId="{7AF4DA47-9BD8-475F-BB6A-38214A07137F}" destId="{C66C13D8-8B88-4F90-AAE8-797AC932627F}" srcOrd="5" destOrd="0" presId="urn:microsoft.com/office/officeart/2005/8/layout/hChevron3"/>
    <dgm:cxn modelId="{B19006C7-496B-494D-933A-57EE16A35347}" type="presParOf" srcId="{7AF4DA47-9BD8-475F-BB6A-38214A07137F}" destId="{6911C3DD-8AB9-439F-8336-1ED8B9B495C4}" srcOrd="6" destOrd="0" presId="urn:microsoft.com/office/officeart/2005/8/layout/hChevron3"/>
    <dgm:cxn modelId="{654E04F7-F4F3-4945-BA65-831D523816F9}" type="presParOf" srcId="{7AF4DA47-9BD8-475F-BB6A-38214A07137F}" destId="{6FACEA67-E3D3-4869-B581-2A685B784706}" srcOrd="7" destOrd="0" presId="urn:microsoft.com/office/officeart/2005/8/layout/hChevron3"/>
    <dgm:cxn modelId="{64C2AB93-E783-4664-8B74-31425A27EEF3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79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6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/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2D87747-E883-4AC8-B74F-A825FE6BEC8A}" type="presOf" srcId="{352F59B2-49BD-42C8-B972-61B4C5AC1E29}" destId="{3D1D4359-04FE-4C13-AA8F-B375F7205C58}" srcOrd="0" destOrd="0" presId="urn:microsoft.com/office/officeart/2005/8/layout/hChevron3"/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2654635B-7DB3-49F0-A591-DC6E4EE41082}" type="presOf" srcId="{3E39A611-D5D1-4794-A1A1-B42F7F4BBF79}" destId="{7AF4DA47-9BD8-475F-BB6A-38214A07137F}" srcOrd="0" destOrd="0" presId="urn:microsoft.com/office/officeart/2005/8/layout/hChevron3"/>
    <dgm:cxn modelId="{21429E1D-257E-4130-B058-FD827B4BAC0B}" type="presOf" srcId="{83FB67BF-1DBF-472E-A70E-A9F0CEABBFC4}" destId="{962444D3-5F31-45AC-AAD6-1BDC44EDD30B}" srcOrd="0" destOrd="0" presId="urn:microsoft.com/office/officeart/2005/8/layout/hChevron3"/>
    <dgm:cxn modelId="{9AF02E52-C013-4C02-83C0-B5590A26FCB7}" type="presOf" srcId="{FCBAA7CC-746E-474C-94F0-083A8A85686A}" destId="{ADE69300-8AB5-4208-B2FC-DF2519D02F09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D57CC454-E3C8-4AFB-950D-5FD8EA8FD17F}" type="presOf" srcId="{296096C3-2D57-4860-AFD4-7EBA737A3A80}" destId="{6911C3DD-8AB9-439F-8336-1ED8B9B495C4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A80F6440-B97F-4AA7-AEF8-E76E712A0C7A}" type="presOf" srcId="{B736495B-677A-4421-81E7-BE694525A6EF}" destId="{63ED8B56-52A4-4A3A-8704-44E206BF215B}" srcOrd="0" destOrd="0" presId="urn:microsoft.com/office/officeart/2005/8/layout/hChevron3"/>
    <dgm:cxn modelId="{3E31332C-B72D-4881-B203-A899844824EC}" type="presParOf" srcId="{7AF4DA47-9BD8-475F-BB6A-38214A07137F}" destId="{ADE69300-8AB5-4208-B2FC-DF2519D02F09}" srcOrd="0" destOrd="0" presId="urn:microsoft.com/office/officeart/2005/8/layout/hChevron3"/>
    <dgm:cxn modelId="{F21B3183-148F-4027-B007-D5099D5E1630}" type="presParOf" srcId="{7AF4DA47-9BD8-475F-BB6A-38214A07137F}" destId="{A1E8178D-8AE1-4EAB-ABEA-F5486233647A}" srcOrd="1" destOrd="0" presId="urn:microsoft.com/office/officeart/2005/8/layout/hChevron3"/>
    <dgm:cxn modelId="{82EE340D-7B40-4298-81BD-C2D9FC68FC7F}" type="presParOf" srcId="{7AF4DA47-9BD8-475F-BB6A-38214A07137F}" destId="{63ED8B56-52A4-4A3A-8704-44E206BF215B}" srcOrd="2" destOrd="0" presId="urn:microsoft.com/office/officeart/2005/8/layout/hChevron3"/>
    <dgm:cxn modelId="{241D749C-5AC4-49C7-9804-EEF6882839B2}" type="presParOf" srcId="{7AF4DA47-9BD8-475F-BB6A-38214A07137F}" destId="{B55589AF-817A-46C0-AEC3-937403D7DB9A}" srcOrd="3" destOrd="0" presId="urn:microsoft.com/office/officeart/2005/8/layout/hChevron3"/>
    <dgm:cxn modelId="{B7968042-70BC-440D-9416-B12631264A04}" type="presParOf" srcId="{7AF4DA47-9BD8-475F-BB6A-38214A07137F}" destId="{962444D3-5F31-45AC-AAD6-1BDC44EDD30B}" srcOrd="4" destOrd="0" presId="urn:microsoft.com/office/officeart/2005/8/layout/hChevron3"/>
    <dgm:cxn modelId="{460E98D1-9D05-4608-8CB9-045F5B123DDC}" type="presParOf" srcId="{7AF4DA47-9BD8-475F-BB6A-38214A07137F}" destId="{C66C13D8-8B88-4F90-AAE8-797AC932627F}" srcOrd="5" destOrd="0" presId="urn:microsoft.com/office/officeart/2005/8/layout/hChevron3"/>
    <dgm:cxn modelId="{AA8233EE-7047-42CC-B97B-ED015F47EAE3}" type="presParOf" srcId="{7AF4DA47-9BD8-475F-BB6A-38214A07137F}" destId="{6911C3DD-8AB9-439F-8336-1ED8B9B495C4}" srcOrd="6" destOrd="0" presId="urn:microsoft.com/office/officeart/2005/8/layout/hChevron3"/>
    <dgm:cxn modelId="{DA79BF7A-42AF-46E2-9E26-55611B445491}" type="presParOf" srcId="{7AF4DA47-9BD8-475F-BB6A-38214A07137F}" destId="{6FACEA67-E3D3-4869-B581-2A685B784706}" srcOrd="7" destOrd="0" presId="urn:microsoft.com/office/officeart/2005/8/layout/hChevron3"/>
    <dgm:cxn modelId="{6C3294C4-C13E-44A4-9381-D9D3FD7D76AA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0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2B5BFF96-E8E1-4FC0-B4F5-192506E943A2}" type="presOf" srcId="{FCBAA7CC-746E-474C-94F0-083A8A85686A}" destId="{ADE69300-8AB5-4208-B2FC-DF2519D02F09}" srcOrd="0" destOrd="0" presId="urn:microsoft.com/office/officeart/2005/8/layout/hChevron3"/>
    <dgm:cxn modelId="{304B5129-FCB8-45C0-886D-004DFEA38616}" type="presOf" srcId="{3E39A611-D5D1-4794-A1A1-B42F7F4BBF79}" destId="{7AF4DA47-9BD8-475F-BB6A-38214A07137F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054730D2-0E9C-451A-9D92-91C3F7A87EB6}" type="presOf" srcId="{83FB67BF-1DBF-472E-A70E-A9F0CEABBFC4}" destId="{962444D3-5F31-45AC-AAD6-1BDC44EDD30B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542408E7-1356-40E2-BE3A-3FDB49791B21}" type="presOf" srcId="{B736495B-677A-4421-81E7-BE694525A6EF}" destId="{63ED8B56-52A4-4A3A-8704-44E206BF215B}" srcOrd="0" destOrd="0" presId="urn:microsoft.com/office/officeart/2005/8/layout/hChevron3"/>
    <dgm:cxn modelId="{4A7222C6-5AF7-4D52-B555-F3FD5F5D32C8}" type="presOf" srcId="{296096C3-2D57-4860-AFD4-7EBA737A3A80}" destId="{6911C3DD-8AB9-439F-8336-1ED8B9B495C4}" srcOrd="0" destOrd="0" presId="urn:microsoft.com/office/officeart/2005/8/layout/hChevron3"/>
    <dgm:cxn modelId="{A5E960E8-5DB0-4ACB-BB50-7E73AB8EF91F}" type="presOf" srcId="{352F59B2-49BD-42C8-B972-61B4C5AC1E29}" destId="{3D1D4359-04FE-4C13-AA8F-B375F7205C58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097BC49B-F353-4699-B9D0-36D87F4DA626}" type="presParOf" srcId="{7AF4DA47-9BD8-475F-BB6A-38214A07137F}" destId="{ADE69300-8AB5-4208-B2FC-DF2519D02F09}" srcOrd="0" destOrd="0" presId="urn:microsoft.com/office/officeart/2005/8/layout/hChevron3"/>
    <dgm:cxn modelId="{64513F3D-36F8-4030-B46D-D1C902EF22C7}" type="presParOf" srcId="{7AF4DA47-9BD8-475F-BB6A-38214A07137F}" destId="{A1E8178D-8AE1-4EAB-ABEA-F5486233647A}" srcOrd="1" destOrd="0" presId="urn:microsoft.com/office/officeart/2005/8/layout/hChevron3"/>
    <dgm:cxn modelId="{B6D8A045-DAB4-48C3-99B0-8B8239D1AE8E}" type="presParOf" srcId="{7AF4DA47-9BD8-475F-BB6A-38214A07137F}" destId="{63ED8B56-52A4-4A3A-8704-44E206BF215B}" srcOrd="2" destOrd="0" presId="urn:microsoft.com/office/officeart/2005/8/layout/hChevron3"/>
    <dgm:cxn modelId="{6B2BAE21-02DA-4C52-8BEF-F001FD199AA8}" type="presParOf" srcId="{7AF4DA47-9BD8-475F-BB6A-38214A07137F}" destId="{B55589AF-817A-46C0-AEC3-937403D7DB9A}" srcOrd="3" destOrd="0" presId="urn:microsoft.com/office/officeart/2005/8/layout/hChevron3"/>
    <dgm:cxn modelId="{642ECA34-2AC2-4712-A02F-181E234D1C6A}" type="presParOf" srcId="{7AF4DA47-9BD8-475F-BB6A-38214A07137F}" destId="{962444D3-5F31-45AC-AAD6-1BDC44EDD30B}" srcOrd="4" destOrd="0" presId="urn:microsoft.com/office/officeart/2005/8/layout/hChevron3"/>
    <dgm:cxn modelId="{CF43F1F5-E782-43FB-8D9B-E2A4D19466D4}" type="presParOf" srcId="{7AF4DA47-9BD8-475F-BB6A-38214A07137F}" destId="{C66C13D8-8B88-4F90-AAE8-797AC932627F}" srcOrd="5" destOrd="0" presId="urn:microsoft.com/office/officeart/2005/8/layout/hChevron3"/>
    <dgm:cxn modelId="{008DF4D5-B410-46CA-BE69-E40EEB1A50BB}" type="presParOf" srcId="{7AF4DA47-9BD8-475F-BB6A-38214A07137F}" destId="{6911C3DD-8AB9-439F-8336-1ED8B9B495C4}" srcOrd="6" destOrd="0" presId="urn:microsoft.com/office/officeart/2005/8/layout/hChevron3"/>
    <dgm:cxn modelId="{391323C7-4165-4227-B6EF-DBCC5AF698FF}" type="presParOf" srcId="{7AF4DA47-9BD8-475F-BB6A-38214A07137F}" destId="{6FACEA67-E3D3-4869-B581-2A685B784706}" srcOrd="7" destOrd="0" presId="urn:microsoft.com/office/officeart/2005/8/layout/hChevron3"/>
    <dgm:cxn modelId="{7724C9BD-F202-435E-BFCF-3C9C80701F8E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80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6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/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6026B301-59C8-415C-8605-DF6D2D4BD81C}" type="presOf" srcId="{B736495B-677A-4421-81E7-BE694525A6EF}" destId="{63ED8B56-52A4-4A3A-8704-44E206BF215B}" srcOrd="0" destOrd="0" presId="urn:microsoft.com/office/officeart/2005/8/layout/hChevron3"/>
    <dgm:cxn modelId="{DAB022D0-B49A-4C0B-AAE7-E9A0941F19AE}" type="presOf" srcId="{296096C3-2D57-4860-AFD4-7EBA737A3A80}" destId="{6911C3DD-8AB9-439F-8336-1ED8B9B495C4}" srcOrd="0" destOrd="0" presId="urn:microsoft.com/office/officeart/2005/8/layout/hChevron3"/>
    <dgm:cxn modelId="{1337B98E-8BC2-4575-98C1-E44A8B26FA83}" type="presOf" srcId="{83FB67BF-1DBF-472E-A70E-A9F0CEABBFC4}" destId="{962444D3-5F31-45AC-AAD6-1BDC44EDD30B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1061B357-FC85-48C2-9E8D-25BF448565E5}" type="presOf" srcId="{FCBAA7CC-746E-474C-94F0-083A8A85686A}" destId="{ADE69300-8AB5-4208-B2FC-DF2519D02F09}" srcOrd="0" destOrd="0" presId="urn:microsoft.com/office/officeart/2005/8/layout/hChevron3"/>
    <dgm:cxn modelId="{72E15CB1-56D0-475D-B3AB-94BC70EDA76E}" type="presOf" srcId="{3E39A611-D5D1-4794-A1A1-B42F7F4BBF79}" destId="{7AF4DA47-9BD8-475F-BB6A-38214A07137F}" srcOrd="0" destOrd="0" presId="urn:microsoft.com/office/officeart/2005/8/layout/hChevron3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815D68A5-234F-4E3A-9C66-D8037CC07A49}" type="presOf" srcId="{352F59B2-49BD-42C8-B972-61B4C5AC1E29}" destId="{3D1D4359-04FE-4C13-AA8F-B375F7205C58}" srcOrd="0" destOrd="0" presId="urn:microsoft.com/office/officeart/2005/8/layout/hChevron3"/>
    <dgm:cxn modelId="{A7400B81-B857-40F4-A279-D37B4826706E}" type="presParOf" srcId="{7AF4DA47-9BD8-475F-BB6A-38214A07137F}" destId="{ADE69300-8AB5-4208-B2FC-DF2519D02F09}" srcOrd="0" destOrd="0" presId="urn:microsoft.com/office/officeart/2005/8/layout/hChevron3"/>
    <dgm:cxn modelId="{AFD15AE8-DD36-45B5-8E38-F9D737741AEF}" type="presParOf" srcId="{7AF4DA47-9BD8-475F-BB6A-38214A07137F}" destId="{A1E8178D-8AE1-4EAB-ABEA-F5486233647A}" srcOrd="1" destOrd="0" presId="urn:microsoft.com/office/officeart/2005/8/layout/hChevron3"/>
    <dgm:cxn modelId="{D196F945-07CE-45C7-A15E-A334F19BB2A1}" type="presParOf" srcId="{7AF4DA47-9BD8-475F-BB6A-38214A07137F}" destId="{63ED8B56-52A4-4A3A-8704-44E206BF215B}" srcOrd="2" destOrd="0" presId="urn:microsoft.com/office/officeart/2005/8/layout/hChevron3"/>
    <dgm:cxn modelId="{CF20209B-2448-4A09-8B9D-3A84FA5D6A8A}" type="presParOf" srcId="{7AF4DA47-9BD8-475F-BB6A-38214A07137F}" destId="{B55589AF-817A-46C0-AEC3-937403D7DB9A}" srcOrd="3" destOrd="0" presId="urn:microsoft.com/office/officeart/2005/8/layout/hChevron3"/>
    <dgm:cxn modelId="{29D5606F-AE85-4D14-9885-AFD97F3CDED0}" type="presParOf" srcId="{7AF4DA47-9BD8-475F-BB6A-38214A07137F}" destId="{962444D3-5F31-45AC-AAD6-1BDC44EDD30B}" srcOrd="4" destOrd="0" presId="urn:microsoft.com/office/officeart/2005/8/layout/hChevron3"/>
    <dgm:cxn modelId="{D24E9113-7F14-447D-BC25-9668C02946F8}" type="presParOf" srcId="{7AF4DA47-9BD8-475F-BB6A-38214A07137F}" destId="{C66C13D8-8B88-4F90-AAE8-797AC932627F}" srcOrd="5" destOrd="0" presId="urn:microsoft.com/office/officeart/2005/8/layout/hChevron3"/>
    <dgm:cxn modelId="{7293FDF6-7E7B-4E1B-B1A1-607CC7415C85}" type="presParOf" srcId="{7AF4DA47-9BD8-475F-BB6A-38214A07137F}" destId="{6911C3DD-8AB9-439F-8336-1ED8B9B495C4}" srcOrd="6" destOrd="0" presId="urn:microsoft.com/office/officeart/2005/8/layout/hChevron3"/>
    <dgm:cxn modelId="{8D9994EF-9F62-475D-A503-0EBF95D07AD2}" type="presParOf" srcId="{7AF4DA47-9BD8-475F-BB6A-38214A07137F}" destId="{6FACEA67-E3D3-4869-B581-2A685B784706}" srcOrd="7" destOrd="0" presId="urn:microsoft.com/office/officeart/2005/8/layout/hChevron3"/>
    <dgm:cxn modelId="{F8C983CB-4BF2-4FE4-AE10-35C90DFF73F7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81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7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/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F54B7D9C-15AD-4157-9668-53653C99BB84}" type="presOf" srcId="{B736495B-677A-4421-81E7-BE694525A6EF}" destId="{63ED8B56-52A4-4A3A-8704-44E206BF215B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8430E4DA-99F9-42D2-89D2-D837BCD2D326}" type="presOf" srcId="{3E39A611-D5D1-4794-A1A1-B42F7F4BBF79}" destId="{7AF4DA47-9BD8-475F-BB6A-38214A07137F}" srcOrd="0" destOrd="0" presId="urn:microsoft.com/office/officeart/2005/8/layout/hChevron3"/>
    <dgm:cxn modelId="{1B568C08-52BD-4567-AA5B-DD46DEAB589C}" type="presOf" srcId="{83FB67BF-1DBF-472E-A70E-A9F0CEABBFC4}" destId="{962444D3-5F31-45AC-AAD6-1BDC44EDD30B}" srcOrd="0" destOrd="0" presId="urn:microsoft.com/office/officeart/2005/8/layout/hChevron3"/>
    <dgm:cxn modelId="{BF96F7A1-FCAE-46D2-9B5E-BA13B77701BA}" type="presOf" srcId="{352F59B2-49BD-42C8-B972-61B4C5AC1E29}" destId="{3D1D4359-04FE-4C13-AA8F-B375F7205C58}" srcOrd="0" destOrd="0" presId="urn:microsoft.com/office/officeart/2005/8/layout/hChevron3"/>
    <dgm:cxn modelId="{A3A2226C-D56E-48F6-A06B-F90797195650}" type="presOf" srcId="{FCBAA7CC-746E-474C-94F0-083A8A85686A}" destId="{ADE69300-8AB5-4208-B2FC-DF2519D02F09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463939B0-B5D6-4212-AF6F-60D91313B387}" type="presOf" srcId="{296096C3-2D57-4860-AFD4-7EBA737A3A80}" destId="{6911C3DD-8AB9-439F-8336-1ED8B9B495C4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B9036F15-1351-4F32-B567-3148F8A330E3}" type="presParOf" srcId="{7AF4DA47-9BD8-475F-BB6A-38214A07137F}" destId="{ADE69300-8AB5-4208-B2FC-DF2519D02F09}" srcOrd="0" destOrd="0" presId="urn:microsoft.com/office/officeart/2005/8/layout/hChevron3"/>
    <dgm:cxn modelId="{8DEAD04C-E589-40D7-8C51-F4B1366A5D43}" type="presParOf" srcId="{7AF4DA47-9BD8-475F-BB6A-38214A07137F}" destId="{A1E8178D-8AE1-4EAB-ABEA-F5486233647A}" srcOrd="1" destOrd="0" presId="urn:microsoft.com/office/officeart/2005/8/layout/hChevron3"/>
    <dgm:cxn modelId="{D0C19A61-D409-445B-B078-3B47EECA3843}" type="presParOf" srcId="{7AF4DA47-9BD8-475F-BB6A-38214A07137F}" destId="{63ED8B56-52A4-4A3A-8704-44E206BF215B}" srcOrd="2" destOrd="0" presId="urn:microsoft.com/office/officeart/2005/8/layout/hChevron3"/>
    <dgm:cxn modelId="{7DB4E135-3C8B-4AAA-A1FD-2EFEBA393525}" type="presParOf" srcId="{7AF4DA47-9BD8-475F-BB6A-38214A07137F}" destId="{B55589AF-817A-46C0-AEC3-937403D7DB9A}" srcOrd="3" destOrd="0" presId="urn:microsoft.com/office/officeart/2005/8/layout/hChevron3"/>
    <dgm:cxn modelId="{EBE8E7C2-A567-476D-99AA-2FC8713E238A}" type="presParOf" srcId="{7AF4DA47-9BD8-475F-BB6A-38214A07137F}" destId="{962444D3-5F31-45AC-AAD6-1BDC44EDD30B}" srcOrd="4" destOrd="0" presId="urn:microsoft.com/office/officeart/2005/8/layout/hChevron3"/>
    <dgm:cxn modelId="{25022831-E6B8-4B25-AF85-795BA621B05D}" type="presParOf" srcId="{7AF4DA47-9BD8-475F-BB6A-38214A07137F}" destId="{C66C13D8-8B88-4F90-AAE8-797AC932627F}" srcOrd="5" destOrd="0" presId="urn:microsoft.com/office/officeart/2005/8/layout/hChevron3"/>
    <dgm:cxn modelId="{AF8E28CF-2C21-41D2-B860-2EB617BB28E3}" type="presParOf" srcId="{7AF4DA47-9BD8-475F-BB6A-38214A07137F}" destId="{6911C3DD-8AB9-439F-8336-1ED8B9B495C4}" srcOrd="6" destOrd="0" presId="urn:microsoft.com/office/officeart/2005/8/layout/hChevron3"/>
    <dgm:cxn modelId="{99F4CE1D-4A4D-454A-AB5D-F72E9788210D}" type="presParOf" srcId="{7AF4DA47-9BD8-475F-BB6A-38214A07137F}" destId="{6FACEA67-E3D3-4869-B581-2A685B784706}" srcOrd="7" destOrd="0" presId="urn:microsoft.com/office/officeart/2005/8/layout/hChevron3"/>
    <dgm:cxn modelId="{AA732B98-27B9-4E80-8DA9-0581328D07F3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82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8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16A8A605-DBEF-481D-91ED-D0A48C17B9C2}" type="presOf" srcId="{83FB67BF-1DBF-472E-A70E-A9F0CEABBFC4}" destId="{962444D3-5F31-45AC-AAD6-1BDC44EDD30B}" srcOrd="0" destOrd="0" presId="urn:microsoft.com/office/officeart/2005/8/layout/hChevron3"/>
    <dgm:cxn modelId="{173EE1D1-9D7E-4C37-976F-D970D44D9420}" type="presOf" srcId="{3E39A611-D5D1-4794-A1A1-B42F7F4BBF79}" destId="{7AF4DA47-9BD8-475F-BB6A-38214A07137F}" srcOrd="0" destOrd="0" presId="urn:microsoft.com/office/officeart/2005/8/layout/hChevron3"/>
    <dgm:cxn modelId="{795CF47A-658F-494E-A287-54D630EB4611}" type="presOf" srcId="{296096C3-2D57-4860-AFD4-7EBA737A3A80}" destId="{6911C3DD-8AB9-439F-8336-1ED8B9B495C4}" srcOrd="0" destOrd="0" presId="urn:microsoft.com/office/officeart/2005/8/layout/hChevron3"/>
    <dgm:cxn modelId="{F72DDDE6-586B-42A1-83FA-3DA535640BA4}" type="presOf" srcId="{352F59B2-49BD-42C8-B972-61B4C5AC1E29}" destId="{3D1D4359-04FE-4C13-AA8F-B375F7205C58}" srcOrd="0" destOrd="0" presId="urn:microsoft.com/office/officeart/2005/8/layout/hChevron3"/>
    <dgm:cxn modelId="{39A57717-F7EE-45C5-9925-7EB5F29AC039}" type="presOf" srcId="{B736495B-677A-4421-81E7-BE694525A6EF}" destId="{63ED8B56-52A4-4A3A-8704-44E206BF215B}" srcOrd="0" destOrd="0" presId="urn:microsoft.com/office/officeart/2005/8/layout/hChevron3"/>
    <dgm:cxn modelId="{5BAEB508-21A7-48E7-AD3E-AE17ADA17DBE}" type="presOf" srcId="{FCBAA7CC-746E-474C-94F0-083A8A85686A}" destId="{ADE69300-8AB5-4208-B2FC-DF2519D02F09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69CD2071-4209-4379-9793-23AFAD341A79}" type="presParOf" srcId="{7AF4DA47-9BD8-475F-BB6A-38214A07137F}" destId="{ADE69300-8AB5-4208-B2FC-DF2519D02F09}" srcOrd="0" destOrd="0" presId="urn:microsoft.com/office/officeart/2005/8/layout/hChevron3"/>
    <dgm:cxn modelId="{A87E08E2-262E-43C8-936B-B247ADF56EDD}" type="presParOf" srcId="{7AF4DA47-9BD8-475F-BB6A-38214A07137F}" destId="{A1E8178D-8AE1-4EAB-ABEA-F5486233647A}" srcOrd="1" destOrd="0" presId="urn:microsoft.com/office/officeart/2005/8/layout/hChevron3"/>
    <dgm:cxn modelId="{8D3CB4ED-87E8-4D71-9313-6BE4E4DAAF37}" type="presParOf" srcId="{7AF4DA47-9BD8-475F-BB6A-38214A07137F}" destId="{63ED8B56-52A4-4A3A-8704-44E206BF215B}" srcOrd="2" destOrd="0" presId="urn:microsoft.com/office/officeart/2005/8/layout/hChevron3"/>
    <dgm:cxn modelId="{0760B5FB-9054-4865-A00F-0851A663FD40}" type="presParOf" srcId="{7AF4DA47-9BD8-475F-BB6A-38214A07137F}" destId="{B55589AF-817A-46C0-AEC3-937403D7DB9A}" srcOrd="3" destOrd="0" presId="urn:microsoft.com/office/officeart/2005/8/layout/hChevron3"/>
    <dgm:cxn modelId="{8DE053CF-45CA-4D8D-A173-A3FB4AFAEC23}" type="presParOf" srcId="{7AF4DA47-9BD8-475F-BB6A-38214A07137F}" destId="{962444D3-5F31-45AC-AAD6-1BDC44EDD30B}" srcOrd="4" destOrd="0" presId="urn:microsoft.com/office/officeart/2005/8/layout/hChevron3"/>
    <dgm:cxn modelId="{7B98922C-25D3-4B90-A152-B732C871C604}" type="presParOf" srcId="{7AF4DA47-9BD8-475F-BB6A-38214A07137F}" destId="{C66C13D8-8B88-4F90-AAE8-797AC932627F}" srcOrd="5" destOrd="0" presId="urn:microsoft.com/office/officeart/2005/8/layout/hChevron3"/>
    <dgm:cxn modelId="{E135ECE4-AFAD-4F32-8301-7E6ECE174AE3}" type="presParOf" srcId="{7AF4DA47-9BD8-475F-BB6A-38214A07137F}" destId="{6911C3DD-8AB9-439F-8336-1ED8B9B495C4}" srcOrd="6" destOrd="0" presId="urn:microsoft.com/office/officeart/2005/8/layout/hChevron3"/>
    <dgm:cxn modelId="{95569BF3-738E-4D0E-B5FD-2554F77C3AEC}" type="presParOf" srcId="{7AF4DA47-9BD8-475F-BB6A-38214A07137F}" destId="{6FACEA67-E3D3-4869-B581-2A685B784706}" srcOrd="7" destOrd="0" presId="urn:microsoft.com/office/officeart/2005/8/layout/hChevron3"/>
    <dgm:cxn modelId="{0D0F9318-881C-4513-B140-AB7360B6C9C3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83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9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CA90D186-FD13-4D98-83F9-48B7C504202A}" type="presOf" srcId="{352F59B2-49BD-42C8-B972-61B4C5AC1E29}" destId="{3D1D4359-04FE-4C13-AA8F-B375F7205C58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9F8F2FBB-8390-40C1-B85A-7483CDB8D8D4}" type="presOf" srcId="{296096C3-2D57-4860-AFD4-7EBA737A3A80}" destId="{6911C3DD-8AB9-439F-8336-1ED8B9B495C4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EACF5C88-67E0-4B59-9A84-0A06D7D953AB}" type="presOf" srcId="{3E39A611-D5D1-4794-A1A1-B42F7F4BBF79}" destId="{7AF4DA47-9BD8-475F-BB6A-38214A07137F}" srcOrd="0" destOrd="0" presId="urn:microsoft.com/office/officeart/2005/8/layout/hChevron3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BF6BF8C1-1C0A-4928-B0C3-27BDB6B7A8DB}" type="presOf" srcId="{B736495B-677A-4421-81E7-BE694525A6EF}" destId="{63ED8B56-52A4-4A3A-8704-44E206BF215B}" srcOrd="0" destOrd="0" presId="urn:microsoft.com/office/officeart/2005/8/layout/hChevron3"/>
    <dgm:cxn modelId="{11F98529-5FBB-424D-AB85-33F4809C06F4}" type="presOf" srcId="{83FB67BF-1DBF-472E-A70E-A9F0CEABBFC4}" destId="{962444D3-5F31-45AC-AAD6-1BDC44EDD30B}" srcOrd="0" destOrd="0" presId="urn:microsoft.com/office/officeart/2005/8/layout/hChevron3"/>
    <dgm:cxn modelId="{A12CE2C8-6C72-44A2-9173-B1C635D6ECE8}" type="presOf" srcId="{FCBAA7CC-746E-474C-94F0-083A8A85686A}" destId="{ADE69300-8AB5-4208-B2FC-DF2519D02F09}" srcOrd="0" destOrd="0" presId="urn:microsoft.com/office/officeart/2005/8/layout/hChevron3"/>
    <dgm:cxn modelId="{EE89EF1B-8B09-4737-BE06-7A1622AB771E}" type="presParOf" srcId="{7AF4DA47-9BD8-475F-BB6A-38214A07137F}" destId="{ADE69300-8AB5-4208-B2FC-DF2519D02F09}" srcOrd="0" destOrd="0" presId="urn:microsoft.com/office/officeart/2005/8/layout/hChevron3"/>
    <dgm:cxn modelId="{7627C17A-E533-495D-B8A9-30AD8D8CEAFF}" type="presParOf" srcId="{7AF4DA47-9BD8-475F-BB6A-38214A07137F}" destId="{A1E8178D-8AE1-4EAB-ABEA-F5486233647A}" srcOrd="1" destOrd="0" presId="urn:microsoft.com/office/officeart/2005/8/layout/hChevron3"/>
    <dgm:cxn modelId="{6514D768-08A0-405B-B50D-10C39CA2F8D2}" type="presParOf" srcId="{7AF4DA47-9BD8-475F-BB6A-38214A07137F}" destId="{63ED8B56-52A4-4A3A-8704-44E206BF215B}" srcOrd="2" destOrd="0" presId="urn:microsoft.com/office/officeart/2005/8/layout/hChevron3"/>
    <dgm:cxn modelId="{8CE73208-E871-41E5-A5E8-7F2A20342A87}" type="presParOf" srcId="{7AF4DA47-9BD8-475F-BB6A-38214A07137F}" destId="{B55589AF-817A-46C0-AEC3-937403D7DB9A}" srcOrd="3" destOrd="0" presId="urn:microsoft.com/office/officeart/2005/8/layout/hChevron3"/>
    <dgm:cxn modelId="{EF71222F-2BDA-41E0-82BE-3BB46B293AFA}" type="presParOf" srcId="{7AF4DA47-9BD8-475F-BB6A-38214A07137F}" destId="{962444D3-5F31-45AC-AAD6-1BDC44EDD30B}" srcOrd="4" destOrd="0" presId="urn:microsoft.com/office/officeart/2005/8/layout/hChevron3"/>
    <dgm:cxn modelId="{064AC7B7-5D7D-4EC2-A538-9A0DAB2F604B}" type="presParOf" srcId="{7AF4DA47-9BD8-475F-BB6A-38214A07137F}" destId="{C66C13D8-8B88-4F90-AAE8-797AC932627F}" srcOrd="5" destOrd="0" presId="urn:microsoft.com/office/officeart/2005/8/layout/hChevron3"/>
    <dgm:cxn modelId="{5917774D-FFD8-4546-9650-B5DE7920A586}" type="presParOf" srcId="{7AF4DA47-9BD8-475F-BB6A-38214A07137F}" destId="{6911C3DD-8AB9-439F-8336-1ED8B9B495C4}" srcOrd="6" destOrd="0" presId="urn:microsoft.com/office/officeart/2005/8/layout/hChevron3"/>
    <dgm:cxn modelId="{2C2FDA54-683E-4F1D-ABAF-BF1E481819FB}" type="presParOf" srcId="{7AF4DA47-9BD8-475F-BB6A-38214A07137F}" destId="{6FACEA67-E3D3-4869-B581-2A685B784706}" srcOrd="7" destOrd="0" presId="urn:microsoft.com/office/officeart/2005/8/layout/hChevron3"/>
    <dgm:cxn modelId="{1A53993D-EFF7-4940-B0B7-54CE2EE85312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19" minVer="http://schemas.openxmlformats.org/drawingml/2006/diagram"/>
    </a:ext>
  </dgm:extLst>
</dgm:dataModel>
</file>

<file path=ppt/diagrams/data84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23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39A81B3B-CAF7-4A4E-943B-F4D87C3BE2A9}" type="presOf" srcId="{FCBAA7CC-746E-474C-94F0-083A8A85686A}" destId="{ADE69300-8AB5-4208-B2FC-DF2519D02F09}" srcOrd="0" destOrd="0" presId="urn:microsoft.com/office/officeart/2005/8/layout/hChevron3"/>
    <dgm:cxn modelId="{5EE96822-6659-428F-9C93-331DF1CFCE9F}" type="presOf" srcId="{352F59B2-49BD-42C8-B972-61B4C5AC1E29}" destId="{3D1D4359-04FE-4C13-AA8F-B375F7205C58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FC199023-0BB6-42BD-8D89-F9676F197FA9}" type="presOf" srcId="{3E39A611-D5D1-4794-A1A1-B42F7F4BBF79}" destId="{7AF4DA47-9BD8-475F-BB6A-38214A07137F}" srcOrd="0" destOrd="0" presId="urn:microsoft.com/office/officeart/2005/8/layout/hChevron3"/>
    <dgm:cxn modelId="{C3B79372-56FD-4D74-8B7F-4ED1D447BE2B}" type="presOf" srcId="{B736495B-677A-4421-81E7-BE694525A6EF}" destId="{63ED8B56-52A4-4A3A-8704-44E206BF215B}" srcOrd="0" destOrd="0" presId="urn:microsoft.com/office/officeart/2005/8/layout/hChevron3"/>
    <dgm:cxn modelId="{4748209B-0535-4A77-AEC5-62B0DDDCF3BE}" type="presOf" srcId="{296096C3-2D57-4860-AFD4-7EBA737A3A80}" destId="{6911C3DD-8AB9-439F-8336-1ED8B9B495C4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B78A4B9C-5EA1-44CC-A4FD-B7928C2C7D07}" type="presOf" srcId="{83FB67BF-1DBF-472E-A70E-A9F0CEABBFC4}" destId="{962444D3-5F31-45AC-AAD6-1BDC44EDD30B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4D53413E-9D2D-4224-B039-402EE3A961CE}" type="presParOf" srcId="{7AF4DA47-9BD8-475F-BB6A-38214A07137F}" destId="{ADE69300-8AB5-4208-B2FC-DF2519D02F09}" srcOrd="0" destOrd="0" presId="urn:microsoft.com/office/officeart/2005/8/layout/hChevron3"/>
    <dgm:cxn modelId="{26922502-8DB1-40A7-9A1A-41BD05764894}" type="presParOf" srcId="{7AF4DA47-9BD8-475F-BB6A-38214A07137F}" destId="{A1E8178D-8AE1-4EAB-ABEA-F5486233647A}" srcOrd="1" destOrd="0" presId="urn:microsoft.com/office/officeart/2005/8/layout/hChevron3"/>
    <dgm:cxn modelId="{3B4B5E8E-E9F4-4EBE-AFE1-73B3662AC8EE}" type="presParOf" srcId="{7AF4DA47-9BD8-475F-BB6A-38214A07137F}" destId="{63ED8B56-52A4-4A3A-8704-44E206BF215B}" srcOrd="2" destOrd="0" presId="urn:microsoft.com/office/officeart/2005/8/layout/hChevron3"/>
    <dgm:cxn modelId="{1039244A-2C52-4510-A61B-D0FD3AB8BF53}" type="presParOf" srcId="{7AF4DA47-9BD8-475F-BB6A-38214A07137F}" destId="{B55589AF-817A-46C0-AEC3-937403D7DB9A}" srcOrd="3" destOrd="0" presId="urn:microsoft.com/office/officeart/2005/8/layout/hChevron3"/>
    <dgm:cxn modelId="{565AA5BA-B357-4C03-801A-816824D5F03C}" type="presParOf" srcId="{7AF4DA47-9BD8-475F-BB6A-38214A07137F}" destId="{962444D3-5F31-45AC-AAD6-1BDC44EDD30B}" srcOrd="4" destOrd="0" presId="urn:microsoft.com/office/officeart/2005/8/layout/hChevron3"/>
    <dgm:cxn modelId="{A61DC8B2-59D9-4872-94D2-FDBDF5DABA4E}" type="presParOf" srcId="{7AF4DA47-9BD8-475F-BB6A-38214A07137F}" destId="{C66C13D8-8B88-4F90-AAE8-797AC932627F}" srcOrd="5" destOrd="0" presId="urn:microsoft.com/office/officeart/2005/8/layout/hChevron3"/>
    <dgm:cxn modelId="{D60F4661-431E-422C-8266-48A506CADFD5}" type="presParOf" srcId="{7AF4DA47-9BD8-475F-BB6A-38214A07137F}" destId="{6911C3DD-8AB9-439F-8336-1ED8B9B495C4}" srcOrd="6" destOrd="0" presId="urn:microsoft.com/office/officeart/2005/8/layout/hChevron3"/>
    <dgm:cxn modelId="{4FBF239E-FC45-4AB1-B0F2-7645487B568D}" type="presParOf" srcId="{7AF4DA47-9BD8-475F-BB6A-38214A07137F}" destId="{6FACEA67-E3D3-4869-B581-2A685B784706}" srcOrd="7" destOrd="0" presId="urn:microsoft.com/office/officeart/2005/8/layout/hChevron3"/>
    <dgm:cxn modelId="{CAB34589-A765-4927-A07A-D4B90715C628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85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20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BEE992F8-DA6C-4246-85BC-2983F74F4F65}" type="presOf" srcId="{296096C3-2D57-4860-AFD4-7EBA737A3A80}" destId="{6911C3DD-8AB9-439F-8336-1ED8B9B495C4}" srcOrd="0" destOrd="0" presId="urn:microsoft.com/office/officeart/2005/8/layout/hChevron3"/>
    <dgm:cxn modelId="{BCBF6DCB-61A9-4B50-A88B-14FDC65D6CD8}" type="presOf" srcId="{FCBAA7CC-746E-474C-94F0-083A8A85686A}" destId="{ADE69300-8AB5-4208-B2FC-DF2519D02F09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8A963339-4049-49C7-B03D-35EEBB859FDE}" type="presOf" srcId="{83FB67BF-1DBF-472E-A70E-A9F0CEABBFC4}" destId="{962444D3-5F31-45AC-AAD6-1BDC44EDD30B}" srcOrd="0" destOrd="0" presId="urn:microsoft.com/office/officeart/2005/8/layout/hChevron3"/>
    <dgm:cxn modelId="{34463CAA-38B7-4B15-B0E2-958E52ACF000}" type="presOf" srcId="{352F59B2-49BD-42C8-B972-61B4C5AC1E29}" destId="{3D1D4359-04FE-4C13-AA8F-B375F7205C58}" srcOrd="0" destOrd="0" presId="urn:microsoft.com/office/officeart/2005/8/layout/hChevron3"/>
    <dgm:cxn modelId="{00947F58-A29B-4A71-AB07-9344A30581A7}" type="presOf" srcId="{B736495B-677A-4421-81E7-BE694525A6EF}" destId="{63ED8B56-52A4-4A3A-8704-44E206BF215B}" srcOrd="0" destOrd="0" presId="urn:microsoft.com/office/officeart/2005/8/layout/hChevron3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5F2E55F5-6C36-4796-B89D-AFA47F2046B3}" type="presOf" srcId="{3E39A611-D5D1-4794-A1A1-B42F7F4BBF79}" destId="{7AF4DA47-9BD8-475F-BB6A-38214A07137F}" srcOrd="0" destOrd="0" presId="urn:microsoft.com/office/officeart/2005/8/layout/hChevron3"/>
    <dgm:cxn modelId="{EE02E754-7301-49B3-800F-BB289F9FD323}" type="presParOf" srcId="{7AF4DA47-9BD8-475F-BB6A-38214A07137F}" destId="{ADE69300-8AB5-4208-B2FC-DF2519D02F09}" srcOrd="0" destOrd="0" presId="urn:microsoft.com/office/officeart/2005/8/layout/hChevron3"/>
    <dgm:cxn modelId="{64613D70-DFDF-4721-8515-C0D71DCEB04F}" type="presParOf" srcId="{7AF4DA47-9BD8-475F-BB6A-38214A07137F}" destId="{A1E8178D-8AE1-4EAB-ABEA-F5486233647A}" srcOrd="1" destOrd="0" presId="urn:microsoft.com/office/officeart/2005/8/layout/hChevron3"/>
    <dgm:cxn modelId="{9AEDC2C4-1CE2-4D3F-85AC-48F5B24838EF}" type="presParOf" srcId="{7AF4DA47-9BD8-475F-BB6A-38214A07137F}" destId="{63ED8B56-52A4-4A3A-8704-44E206BF215B}" srcOrd="2" destOrd="0" presId="urn:microsoft.com/office/officeart/2005/8/layout/hChevron3"/>
    <dgm:cxn modelId="{CEE5005A-96BF-413C-9759-1F354FCEF360}" type="presParOf" srcId="{7AF4DA47-9BD8-475F-BB6A-38214A07137F}" destId="{B55589AF-817A-46C0-AEC3-937403D7DB9A}" srcOrd="3" destOrd="0" presId="urn:microsoft.com/office/officeart/2005/8/layout/hChevron3"/>
    <dgm:cxn modelId="{87F57A7A-411B-477D-96D2-EA63FF165B62}" type="presParOf" srcId="{7AF4DA47-9BD8-475F-BB6A-38214A07137F}" destId="{962444D3-5F31-45AC-AAD6-1BDC44EDD30B}" srcOrd="4" destOrd="0" presId="urn:microsoft.com/office/officeart/2005/8/layout/hChevron3"/>
    <dgm:cxn modelId="{E35ED446-A785-4C8F-9B8C-FE22EDCC821C}" type="presParOf" srcId="{7AF4DA47-9BD8-475F-BB6A-38214A07137F}" destId="{C66C13D8-8B88-4F90-AAE8-797AC932627F}" srcOrd="5" destOrd="0" presId="urn:microsoft.com/office/officeart/2005/8/layout/hChevron3"/>
    <dgm:cxn modelId="{A7284933-153B-444F-9FF0-3263ADC04F25}" type="presParOf" srcId="{7AF4DA47-9BD8-475F-BB6A-38214A07137F}" destId="{6911C3DD-8AB9-439F-8336-1ED8B9B495C4}" srcOrd="6" destOrd="0" presId="urn:microsoft.com/office/officeart/2005/8/layout/hChevron3"/>
    <dgm:cxn modelId="{74B65C4A-1615-4BEC-B43E-7D4911C9BD4B}" type="presParOf" srcId="{7AF4DA47-9BD8-475F-BB6A-38214A07137F}" destId="{6FACEA67-E3D3-4869-B581-2A685B784706}" srcOrd="7" destOrd="0" presId="urn:microsoft.com/office/officeart/2005/8/layout/hChevron3"/>
    <dgm:cxn modelId="{E809F3E1-7E87-4261-94EB-593B9D940551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86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20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6AB7A904-A4D1-40B2-89C8-74039D14870A}" type="presOf" srcId="{296096C3-2D57-4860-AFD4-7EBA737A3A80}" destId="{6911C3DD-8AB9-439F-8336-1ED8B9B495C4}" srcOrd="0" destOrd="0" presId="urn:microsoft.com/office/officeart/2005/8/layout/hChevron3"/>
    <dgm:cxn modelId="{F3922AB4-2423-4A64-B7F8-CF792F70A1DE}" type="presOf" srcId="{FCBAA7CC-746E-474C-94F0-083A8A85686A}" destId="{ADE69300-8AB5-4208-B2FC-DF2519D02F09}" srcOrd="0" destOrd="0" presId="urn:microsoft.com/office/officeart/2005/8/layout/hChevron3"/>
    <dgm:cxn modelId="{EE8D837D-4990-4B52-A20E-C44F92F36606}" type="presOf" srcId="{83FB67BF-1DBF-472E-A70E-A9F0CEABBFC4}" destId="{962444D3-5F31-45AC-AAD6-1BDC44EDD30B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0F57F985-2F3E-4D12-A832-A19337B7BB5D}" type="presOf" srcId="{352F59B2-49BD-42C8-B972-61B4C5AC1E29}" destId="{3D1D4359-04FE-4C13-AA8F-B375F7205C58}" srcOrd="0" destOrd="0" presId="urn:microsoft.com/office/officeart/2005/8/layout/hChevron3"/>
    <dgm:cxn modelId="{94D611E3-B9AF-4634-97FD-E7CB40A3B375}" type="presOf" srcId="{B736495B-677A-4421-81E7-BE694525A6EF}" destId="{63ED8B56-52A4-4A3A-8704-44E206BF215B}" srcOrd="0" destOrd="0" presId="urn:microsoft.com/office/officeart/2005/8/layout/hChevron3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F94158BA-EDD4-4239-9F48-063DA892F342}" type="presOf" srcId="{3E39A611-D5D1-4794-A1A1-B42F7F4BBF79}" destId="{7AF4DA47-9BD8-475F-BB6A-38214A07137F}" srcOrd="0" destOrd="0" presId="urn:microsoft.com/office/officeart/2005/8/layout/hChevron3"/>
    <dgm:cxn modelId="{BF075E2F-4E4F-47A0-B05B-89F46040AC1A}" type="presParOf" srcId="{7AF4DA47-9BD8-475F-BB6A-38214A07137F}" destId="{ADE69300-8AB5-4208-B2FC-DF2519D02F09}" srcOrd="0" destOrd="0" presId="urn:microsoft.com/office/officeart/2005/8/layout/hChevron3"/>
    <dgm:cxn modelId="{CF62E09F-4A48-48D8-AD92-2D3231A9F5BF}" type="presParOf" srcId="{7AF4DA47-9BD8-475F-BB6A-38214A07137F}" destId="{A1E8178D-8AE1-4EAB-ABEA-F5486233647A}" srcOrd="1" destOrd="0" presId="urn:microsoft.com/office/officeart/2005/8/layout/hChevron3"/>
    <dgm:cxn modelId="{0496A9F8-3592-4764-AF21-66E1DE676563}" type="presParOf" srcId="{7AF4DA47-9BD8-475F-BB6A-38214A07137F}" destId="{63ED8B56-52A4-4A3A-8704-44E206BF215B}" srcOrd="2" destOrd="0" presId="urn:microsoft.com/office/officeart/2005/8/layout/hChevron3"/>
    <dgm:cxn modelId="{C84CD1C9-32D5-4F80-AB6A-9227ABC403D5}" type="presParOf" srcId="{7AF4DA47-9BD8-475F-BB6A-38214A07137F}" destId="{B55589AF-817A-46C0-AEC3-937403D7DB9A}" srcOrd="3" destOrd="0" presId="urn:microsoft.com/office/officeart/2005/8/layout/hChevron3"/>
    <dgm:cxn modelId="{DD4D350E-A56A-4EF6-850F-50B4573900BA}" type="presParOf" srcId="{7AF4DA47-9BD8-475F-BB6A-38214A07137F}" destId="{962444D3-5F31-45AC-AAD6-1BDC44EDD30B}" srcOrd="4" destOrd="0" presId="urn:microsoft.com/office/officeart/2005/8/layout/hChevron3"/>
    <dgm:cxn modelId="{42722AED-10F5-4D24-8DBA-6F4594DC771F}" type="presParOf" srcId="{7AF4DA47-9BD8-475F-BB6A-38214A07137F}" destId="{C66C13D8-8B88-4F90-AAE8-797AC932627F}" srcOrd="5" destOrd="0" presId="urn:microsoft.com/office/officeart/2005/8/layout/hChevron3"/>
    <dgm:cxn modelId="{8A535428-6E1E-4897-96F4-EEFB70237D44}" type="presParOf" srcId="{7AF4DA47-9BD8-475F-BB6A-38214A07137F}" destId="{6911C3DD-8AB9-439F-8336-1ED8B9B495C4}" srcOrd="6" destOrd="0" presId="urn:microsoft.com/office/officeart/2005/8/layout/hChevron3"/>
    <dgm:cxn modelId="{888AE379-6E48-43A1-ABAF-838CC27B8166}" type="presParOf" srcId="{7AF4DA47-9BD8-475F-BB6A-38214A07137F}" destId="{6FACEA67-E3D3-4869-B581-2A685B784706}" srcOrd="7" destOrd="0" presId="urn:microsoft.com/office/officeart/2005/8/layout/hChevron3"/>
    <dgm:cxn modelId="{D93AD441-C1E3-47BF-8746-70A851760C8A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87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24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030BFCE9-4294-42DB-A1A1-9B5408EA8CAA}" type="presOf" srcId="{FCBAA7CC-746E-474C-94F0-083A8A85686A}" destId="{ADE69300-8AB5-4208-B2FC-DF2519D02F09}" srcOrd="0" destOrd="0" presId="urn:microsoft.com/office/officeart/2005/8/layout/hChevron3"/>
    <dgm:cxn modelId="{3C65BCB2-5B8D-438F-BCF0-9CC8BFDFF044}" type="presOf" srcId="{3E39A611-D5D1-4794-A1A1-B42F7F4BBF79}" destId="{7AF4DA47-9BD8-475F-BB6A-38214A07137F}" srcOrd="0" destOrd="0" presId="urn:microsoft.com/office/officeart/2005/8/layout/hChevron3"/>
    <dgm:cxn modelId="{BA616915-1074-4012-A1F0-324D99CEAE59}" type="presOf" srcId="{352F59B2-49BD-42C8-B972-61B4C5AC1E29}" destId="{3D1D4359-04FE-4C13-AA8F-B375F7205C58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FA007DE3-333E-467A-BE3B-6BE96D3C3DDA}" type="presOf" srcId="{B736495B-677A-4421-81E7-BE694525A6EF}" destId="{63ED8B56-52A4-4A3A-8704-44E206BF215B}" srcOrd="0" destOrd="0" presId="urn:microsoft.com/office/officeart/2005/8/layout/hChevron3"/>
    <dgm:cxn modelId="{73627044-189A-475B-B8E2-ACF0B139AA59}" type="presOf" srcId="{83FB67BF-1DBF-472E-A70E-A9F0CEABBFC4}" destId="{962444D3-5F31-45AC-AAD6-1BDC44EDD30B}" srcOrd="0" destOrd="0" presId="urn:microsoft.com/office/officeart/2005/8/layout/hChevron3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A0B4400A-7112-47B1-94F7-0D0AFB285549}" type="presOf" srcId="{296096C3-2D57-4860-AFD4-7EBA737A3A80}" destId="{6911C3DD-8AB9-439F-8336-1ED8B9B495C4}" srcOrd="0" destOrd="0" presId="urn:microsoft.com/office/officeart/2005/8/layout/hChevron3"/>
    <dgm:cxn modelId="{56AF6704-4957-453A-8E28-283573F631D1}" type="presParOf" srcId="{7AF4DA47-9BD8-475F-BB6A-38214A07137F}" destId="{ADE69300-8AB5-4208-B2FC-DF2519D02F09}" srcOrd="0" destOrd="0" presId="urn:microsoft.com/office/officeart/2005/8/layout/hChevron3"/>
    <dgm:cxn modelId="{0EA1DF55-E7D5-49DC-B124-7D22F620C33E}" type="presParOf" srcId="{7AF4DA47-9BD8-475F-BB6A-38214A07137F}" destId="{A1E8178D-8AE1-4EAB-ABEA-F5486233647A}" srcOrd="1" destOrd="0" presId="urn:microsoft.com/office/officeart/2005/8/layout/hChevron3"/>
    <dgm:cxn modelId="{45CB12BC-D5B0-4C51-A25D-D1572C66D536}" type="presParOf" srcId="{7AF4DA47-9BD8-475F-BB6A-38214A07137F}" destId="{63ED8B56-52A4-4A3A-8704-44E206BF215B}" srcOrd="2" destOrd="0" presId="urn:microsoft.com/office/officeart/2005/8/layout/hChevron3"/>
    <dgm:cxn modelId="{093FEAFC-1CC7-44FF-9C22-DA12AACC7B74}" type="presParOf" srcId="{7AF4DA47-9BD8-475F-BB6A-38214A07137F}" destId="{B55589AF-817A-46C0-AEC3-937403D7DB9A}" srcOrd="3" destOrd="0" presId="urn:microsoft.com/office/officeart/2005/8/layout/hChevron3"/>
    <dgm:cxn modelId="{E9DF597B-8556-4260-A4F7-E91F153C6EB6}" type="presParOf" srcId="{7AF4DA47-9BD8-475F-BB6A-38214A07137F}" destId="{962444D3-5F31-45AC-AAD6-1BDC44EDD30B}" srcOrd="4" destOrd="0" presId="urn:microsoft.com/office/officeart/2005/8/layout/hChevron3"/>
    <dgm:cxn modelId="{AFB9FCA6-8E0B-46DB-AD06-BFC53C61188F}" type="presParOf" srcId="{7AF4DA47-9BD8-475F-BB6A-38214A07137F}" destId="{C66C13D8-8B88-4F90-AAE8-797AC932627F}" srcOrd="5" destOrd="0" presId="urn:microsoft.com/office/officeart/2005/8/layout/hChevron3"/>
    <dgm:cxn modelId="{ACE3896B-07CB-443E-AF22-3CD7BCD5E5BC}" type="presParOf" srcId="{7AF4DA47-9BD8-475F-BB6A-38214A07137F}" destId="{6911C3DD-8AB9-439F-8336-1ED8B9B495C4}" srcOrd="6" destOrd="0" presId="urn:microsoft.com/office/officeart/2005/8/layout/hChevron3"/>
    <dgm:cxn modelId="{350BD628-122A-4454-B043-25500CFB455C}" type="presParOf" srcId="{7AF4DA47-9BD8-475F-BB6A-38214A07137F}" destId="{6FACEA67-E3D3-4869-B581-2A685B784706}" srcOrd="7" destOrd="0" presId="urn:microsoft.com/office/officeart/2005/8/layout/hChevron3"/>
    <dgm:cxn modelId="{25D4D1BF-8148-4389-84ED-E48AA94DF549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3E39A611-D5D1-4794-A1A1-B42F7F4BBF79}" type="doc">
      <dgm:prSet loTypeId="urn:microsoft.com/office/officeart/2005/8/layout/hChevron3" loCatId="process" qsTypeId="urn:microsoft.com/office/officeart/2005/8/quickstyle/simple1" qsCatId="simple" csTypeId="urn:microsoft.com/office/officeart/2005/8/colors/colorful1#10" csCatId="colorful" phldr="1"/>
      <dgm:spPr/>
    </dgm:pt>
    <dgm:pt modelId="{FCBAA7CC-746E-474C-94F0-083A8A85686A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Introduction</a:t>
          </a:r>
          <a:endParaRPr lang="en-US" sz="1200" b="1" i="0" dirty="0"/>
        </a:p>
      </dgm:t>
    </dgm:pt>
    <dgm:pt modelId="{44FA29DF-F2DF-49C1-9C60-6743B14CA2D8}" type="par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871EC2-7A71-4AC6-9336-6566BC36C13F}" type="sibTrans" cxnId="{FACB2F15-77DF-45BD-BCC9-76A6CFFCA678}">
      <dgm:prSet/>
      <dgm:spPr/>
      <dgm:t>
        <a:bodyPr/>
        <a:lstStyle/>
        <a:p>
          <a:pPr algn="ctr"/>
          <a:endParaRPr lang="en-US" sz="1200" b="1" i="0"/>
        </a:p>
      </dgm:t>
    </dgm:pt>
    <dgm:pt modelId="{B736495B-677A-4421-81E7-BE694525A6EF}">
      <dgm:prSet phldrT="[Text]" custT="1"/>
      <dgm:spPr/>
      <dgm:t>
        <a:bodyPr/>
        <a:lstStyle/>
        <a:p>
          <a:pPr algn="ctr"/>
          <a:r>
            <a:rPr lang="en-US" sz="1200" b="1" i="0" dirty="0" smtClean="0"/>
            <a:t>PageRank</a:t>
          </a:r>
          <a:endParaRPr lang="en-US" sz="1200" b="1" i="0" dirty="0"/>
        </a:p>
      </dgm:t>
    </dgm:pt>
    <dgm:pt modelId="{73989E3A-28ED-4787-BFED-22B40CDD916F}" type="par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ED237659-B29C-4286-BE47-A0D5737D36D2}" type="sibTrans" cxnId="{5198F28D-1B3E-474E-B9C4-518B02DB979C}">
      <dgm:prSet/>
      <dgm:spPr/>
      <dgm:t>
        <a:bodyPr/>
        <a:lstStyle/>
        <a:p>
          <a:pPr algn="ctr"/>
          <a:endParaRPr lang="en-US" sz="1200" b="1" i="0"/>
        </a:p>
      </dgm:t>
    </dgm:pt>
    <dgm:pt modelId="{83FB67BF-1DBF-472E-A70E-A9F0CEABBFC4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Topic-Sensitive PR</a:t>
          </a:r>
          <a:endParaRPr lang="en-US" sz="1200" b="1" i="0" dirty="0"/>
        </a:p>
      </dgm:t>
    </dgm:pt>
    <dgm:pt modelId="{64E47CCE-2C81-46C3-811D-71E93E8147FA}" type="par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F1142DFD-E82C-4E12-8BEE-B5DE1729A049}" type="sibTrans" cxnId="{03AD36C9-E90D-498C-BD52-3812FC7F164A}">
      <dgm:prSet/>
      <dgm:spPr/>
      <dgm:t>
        <a:bodyPr/>
        <a:lstStyle/>
        <a:p>
          <a:pPr algn="ctr"/>
          <a:endParaRPr lang="en-US" sz="1200" b="1" i="0"/>
        </a:p>
      </dgm:t>
    </dgm:pt>
    <dgm:pt modelId="{296096C3-2D57-4860-AFD4-7EBA737A3A80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Applications</a:t>
          </a:r>
          <a:endParaRPr lang="en-US" sz="1200" b="1" i="0" dirty="0"/>
        </a:p>
      </dgm:t>
    </dgm:pt>
    <dgm:pt modelId="{FEA8411F-973D-4A34-8B9B-359B5F10FC5A}" type="par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446ECFC6-763D-43BD-B27E-2C34A8338C9C}" type="sibTrans" cxnId="{7DA22172-B568-49D2-A57F-F0AD674DD62E}">
      <dgm:prSet/>
      <dgm:spPr/>
      <dgm:t>
        <a:bodyPr/>
        <a:lstStyle/>
        <a:p>
          <a:pPr algn="ctr"/>
          <a:endParaRPr lang="en-US" sz="1200" b="1" i="0"/>
        </a:p>
      </dgm:t>
    </dgm:pt>
    <dgm:pt modelId="{352F59B2-49BD-42C8-B972-61B4C5AC1E29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ctr"/>
          <a:r>
            <a:rPr lang="en-US" sz="1200" b="1" i="0" dirty="0" smtClean="0"/>
            <a:t>Conclusion</a:t>
          </a:r>
          <a:endParaRPr lang="en-US" sz="1200" b="1" i="0" dirty="0"/>
        </a:p>
      </dgm:t>
    </dgm:pt>
    <dgm:pt modelId="{F15F8C7F-4302-4FCD-BC08-DF1E7E903CCF}" type="par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E3DDC4A5-E81B-4769-BF55-17AB6F7AFB6D}" type="sibTrans" cxnId="{0FCEB9C0-0B74-44EE-BAC7-4EEF6A33984E}">
      <dgm:prSet/>
      <dgm:spPr/>
      <dgm:t>
        <a:bodyPr/>
        <a:lstStyle/>
        <a:p>
          <a:pPr algn="ctr"/>
          <a:endParaRPr lang="en-US" sz="1200" b="1" i="0"/>
        </a:p>
      </dgm:t>
    </dgm:pt>
    <dgm:pt modelId="{7AF4DA47-9BD8-475F-BB6A-38214A07137F}" type="pres">
      <dgm:prSet presAssocID="{3E39A611-D5D1-4794-A1A1-B42F7F4BBF79}" presName="Name0" presStyleCnt="0">
        <dgm:presLayoutVars>
          <dgm:dir/>
          <dgm:resizeHandles val="exact"/>
        </dgm:presLayoutVars>
      </dgm:prSet>
      <dgm:spPr/>
    </dgm:pt>
    <dgm:pt modelId="{ADE69300-8AB5-4208-B2FC-DF2519D02F09}" type="pres">
      <dgm:prSet presAssocID="{FCBAA7CC-746E-474C-94F0-083A8A85686A}" presName="parTxOnly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E8178D-8AE1-4EAB-ABEA-F5486233647A}" type="pres">
      <dgm:prSet presAssocID="{B7871EC2-7A71-4AC6-9336-6566BC36C13F}" presName="parSpace" presStyleCnt="0"/>
      <dgm:spPr/>
    </dgm:pt>
    <dgm:pt modelId="{63ED8B56-52A4-4A3A-8704-44E206BF215B}" type="pres">
      <dgm:prSet presAssocID="{B736495B-677A-4421-81E7-BE694525A6EF}" presName="parTxOnly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5589AF-817A-46C0-AEC3-937403D7DB9A}" type="pres">
      <dgm:prSet presAssocID="{ED237659-B29C-4286-BE47-A0D5737D36D2}" presName="parSpace" presStyleCnt="0"/>
      <dgm:spPr/>
    </dgm:pt>
    <dgm:pt modelId="{962444D3-5F31-45AC-AAD6-1BDC44EDD30B}" type="pres">
      <dgm:prSet presAssocID="{83FB67BF-1DBF-472E-A70E-A9F0CEABBFC4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6C13D8-8B88-4F90-AAE8-797AC932627F}" type="pres">
      <dgm:prSet presAssocID="{F1142DFD-E82C-4E12-8BEE-B5DE1729A049}" presName="parSpace" presStyleCnt="0"/>
      <dgm:spPr/>
    </dgm:pt>
    <dgm:pt modelId="{6911C3DD-8AB9-439F-8336-1ED8B9B495C4}" type="pres">
      <dgm:prSet presAssocID="{296096C3-2D57-4860-AFD4-7EBA737A3A80}" presName="parTxOnly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CEA67-E3D3-4869-B581-2A685B784706}" type="pres">
      <dgm:prSet presAssocID="{446ECFC6-763D-43BD-B27E-2C34A8338C9C}" presName="parSpace" presStyleCnt="0"/>
      <dgm:spPr/>
    </dgm:pt>
    <dgm:pt modelId="{3D1D4359-04FE-4C13-AA8F-B375F7205C58}" type="pres">
      <dgm:prSet presAssocID="{352F59B2-49BD-42C8-B972-61B4C5AC1E29}" presName="parTxOnly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CB64AF91-A4B3-43CD-ADF7-1090DBD7216C}" type="presOf" srcId="{B736495B-677A-4421-81E7-BE694525A6EF}" destId="{63ED8B56-52A4-4A3A-8704-44E206BF215B}" srcOrd="0" destOrd="0" presId="urn:microsoft.com/office/officeart/2005/8/layout/hChevron3"/>
    <dgm:cxn modelId="{FACB2F15-77DF-45BD-BCC9-76A6CFFCA678}" srcId="{3E39A611-D5D1-4794-A1A1-B42F7F4BBF79}" destId="{FCBAA7CC-746E-474C-94F0-083A8A85686A}" srcOrd="0" destOrd="0" parTransId="{44FA29DF-F2DF-49C1-9C60-6743B14CA2D8}" sibTransId="{B7871EC2-7A71-4AC6-9336-6566BC36C13F}"/>
    <dgm:cxn modelId="{5198F28D-1B3E-474E-B9C4-518B02DB979C}" srcId="{3E39A611-D5D1-4794-A1A1-B42F7F4BBF79}" destId="{B736495B-677A-4421-81E7-BE694525A6EF}" srcOrd="1" destOrd="0" parTransId="{73989E3A-28ED-4787-BFED-22B40CDD916F}" sibTransId="{ED237659-B29C-4286-BE47-A0D5737D36D2}"/>
    <dgm:cxn modelId="{7DA22172-B568-49D2-A57F-F0AD674DD62E}" srcId="{3E39A611-D5D1-4794-A1A1-B42F7F4BBF79}" destId="{296096C3-2D57-4860-AFD4-7EBA737A3A80}" srcOrd="3" destOrd="0" parTransId="{FEA8411F-973D-4A34-8B9B-359B5F10FC5A}" sibTransId="{446ECFC6-763D-43BD-B27E-2C34A8338C9C}"/>
    <dgm:cxn modelId="{7343185E-07E4-487D-A68C-62F49B02C2F6}" type="presOf" srcId="{83FB67BF-1DBF-472E-A70E-A9F0CEABBFC4}" destId="{962444D3-5F31-45AC-AAD6-1BDC44EDD30B}" srcOrd="0" destOrd="0" presId="urn:microsoft.com/office/officeart/2005/8/layout/hChevron3"/>
    <dgm:cxn modelId="{976F47FB-CEDD-4B1A-BE37-8A2411EBBD78}" type="presOf" srcId="{352F59B2-49BD-42C8-B972-61B4C5AC1E29}" destId="{3D1D4359-04FE-4C13-AA8F-B375F7205C58}" srcOrd="0" destOrd="0" presId="urn:microsoft.com/office/officeart/2005/8/layout/hChevron3"/>
    <dgm:cxn modelId="{E7CBEB2E-89B3-443F-B733-1612B78A6FB7}" type="presOf" srcId="{FCBAA7CC-746E-474C-94F0-083A8A85686A}" destId="{ADE69300-8AB5-4208-B2FC-DF2519D02F09}" srcOrd="0" destOrd="0" presId="urn:microsoft.com/office/officeart/2005/8/layout/hChevron3"/>
    <dgm:cxn modelId="{0FCEB9C0-0B74-44EE-BAC7-4EEF6A33984E}" srcId="{3E39A611-D5D1-4794-A1A1-B42F7F4BBF79}" destId="{352F59B2-49BD-42C8-B972-61B4C5AC1E29}" srcOrd="4" destOrd="0" parTransId="{F15F8C7F-4302-4FCD-BC08-DF1E7E903CCF}" sibTransId="{E3DDC4A5-E81B-4769-BF55-17AB6F7AFB6D}"/>
    <dgm:cxn modelId="{9755F773-FF6C-4C57-B48D-0B5310FCB8B6}" type="presOf" srcId="{3E39A611-D5D1-4794-A1A1-B42F7F4BBF79}" destId="{7AF4DA47-9BD8-475F-BB6A-38214A07137F}" srcOrd="0" destOrd="0" presId="urn:microsoft.com/office/officeart/2005/8/layout/hChevron3"/>
    <dgm:cxn modelId="{03AD36C9-E90D-498C-BD52-3812FC7F164A}" srcId="{3E39A611-D5D1-4794-A1A1-B42F7F4BBF79}" destId="{83FB67BF-1DBF-472E-A70E-A9F0CEABBFC4}" srcOrd="2" destOrd="0" parTransId="{64E47CCE-2C81-46C3-811D-71E93E8147FA}" sibTransId="{F1142DFD-E82C-4E12-8BEE-B5DE1729A049}"/>
    <dgm:cxn modelId="{0964045C-69FE-42F7-9541-6125237A41B7}" type="presOf" srcId="{296096C3-2D57-4860-AFD4-7EBA737A3A80}" destId="{6911C3DD-8AB9-439F-8336-1ED8B9B495C4}" srcOrd="0" destOrd="0" presId="urn:microsoft.com/office/officeart/2005/8/layout/hChevron3"/>
    <dgm:cxn modelId="{CBD3D6DB-86FE-48DE-87C8-D946F89D8248}" type="presParOf" srcId="{7AF4DA47-9BD8-475F-BB6A-38214A07137F}" destId="{ADE69300-8AB5-4208-B2FC-DF2519D02F09}" srcOrd="0" destOrd="0" presId="urn:microsoft.com/office/officeart/2005/8/layout/hChevron3"/>
    <dgm:cxn modelId="{C1B36614-8B18-4E20-A5BB-3FF85DB558FC}" type="presParOf" srcId="{7AF4DA47-9BD8-475F-BB6A-38214A07137F}" destId="{A1E8178D-8AE1-4EAB-ABEA-F5486233647A}" srcOrd="1" destOrd="0" presId="urn:microsoft.com/office/officeart/2005/8/layout/hChevron3"/>
    <dgm:cxn modelId="{D93D9C52-D2EF-45CC-AC69-EABD5B3A7EE3}" type="presParOf" srcId="{7AF4DA47-9BD8-475F-BB6A-38214A07137F}" destId="{63ED8B56-52A4-4A3A-8704-44E206BF215B}" srcOrd="2" destOrd="0" presId="urn:microsoft.com/office/officeart/2005/8/layout/hChevron3"/>
    <dgm:cxn modelId="{83C3E8A9-48D6-4D6B-959F-6B480FD30C05}" type="presParOf" srcId="{7AF4DA47-9BD8-475F-BB6A-38214A07137F}" destId="{B55589AF-817A-46C0-AEC3-937403D7DB9A}" srcOrd="3" destOrd="0" presId="urn:microsoft.com/office/officeart/2005/8/layout/hChevron3"/>
    <dgm:cxn modelId="{5916DC34-2CB1-4774-BEFA-CB0609C6BBBB}" type="presParOf" srcId="{7AF4DA47-9BD8-475F-BB6A-38214A07137F}" destId="{962444D3-5F31-45AC-AAD6-1BDC44EDD30B}" srcOrd="4" destOrd="0" presId="urn:microsoft.com/office/officeart/2005/8/layout/hChevron3"/>
    <dgm:cxn modelId="{7F9872B9-ED06-44F0-AC93-E5B91EC2A735}" type="presParOf" srcId="{7AF4DA47-9BD8-475F-BB6A-38214A07137F}" destId="{C66C13D8-8B88-4F90-AAE8-797AC932627F}" srcOrd="5" destOrd="0" presId="urn:microsoft.com/office/officeart/2005/8/layout/hChevron3"/>
    <dgm:cxn modelId="{2C3407FF-1FA4-4591-98DE-3BCAEDA9F000}" type="presParOf" srcId="{7AF4DA47-9BD8-475F-BB6A-38214A07137F}" destId="{6911C3DD-8AB9-439F-8336-1ED8B9B495C4}" srcOrd="6" destOrd="0" presId="urn:microsoft.com/office/officeart/2005/8/layout/hChevron3"/>
    <dgm:cxn modelId="{7B4DFC4D-B4F3-4ED6-92FD-910D0222D784}" type="presParOf" srcId="{7AF4DA47-9BD8-475F-BB6A-38214A07137F}" destId="{6FACEA67-E3D3-4869-B581-2A685B784706}" srcOrd="7" destOrd="0" presId="urn:microsoft.com/office/officeart/2005/8/layout/hChevron3"/>
    <dgm:cxn modelId="{A3B2689C-8331-45A6-8C6A-DA64BB511003}" type="presParOf" srcId="{7AF4DA47-9BD8-475F-BB6A-38214A07137F}" destId="{3D1D4359-04FE-4C13-AA8F-B375F7205C58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E69300-8AB5-4208-B2FC-DF2519D02F09}">
      <dsp:nvSpPr>
        <dsp:cNvPr id="0" name=""/>
        <dsp:cNvSpPr/>
      </dsp:nvSpPr>
      <dsp:spPr>
        <a:xfrm>
          <a:off x="995" y="0"/>
          <a:ext cx="1940811" cy="288000"/>
        </a:xfrm>
        <a:prstGeom prst="homePlate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200" b="1" i="0" kern="1200" dirty="0"/>
        </a:p>
      </dsp:txBody>
      <dsp:txXfrm>
        <a:off x="995" y="0"/>
        <a:ext cx="1868811" cy="288000"/>
      </dsp:txXfrm>
    </dsp:sp>
    <dsp:sp modelId="{63ED8B56-52A4-4A3A-8704-44E206BF215B}">
      <dsp:nvSpPr>
        <dsp:cNvPr id="0" name=""/>
        <dsp:cNvSpPr/>
      </dsp:nvSpPr>
      <dsp:spPr>
        <a:xfrm>
          <a:off x="1553644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200" b="1" i="0" kern="1200" dirty="0"/>
        </a:p>
      </dsp:txBody>
      <dsp:txXfrm>
        <a:off x="1697644" y="0"/>
        <a:ext cx="1652811" cy="288000"/>
      </dsp:txXfrm>
    </dsp:sp>
    <dsp:sp modelId="{962444D3-5F31-45AC-AAD6-1BDC44EDD30B}">
      <dsp:nvSpPr>
        <dsp:cNvPr id="0" name=""/>
        <dsp:cNvSpPr/>
      </dsp:nvSpPr>
      <dsp:spPr>
        <a:xfrm>
          <a:off x="3106294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200" b="1" i="0" kern="1200" dirty="0"/>
        </a:p>
      </dsp:txBody>
      <dsp:txXfrm>
        <a:off x="3250294" y="0"/>
        <a:ext cx="1652811" cy="288000"/>
      </dsp:txXfrm>
    </dsp:sp>
    <dsp:sp modelId="{6911C3DD-8AB9-439F-8336-1ED8B9B495C4}">
      <dsp:nvSpPr>
        <dsp:cNvPr id="0" name=""/>
        <dsp:cNvSpPr/>
      </dsp:nvSpPr>
      <dsp:spPr>
        <a:xfrm>
          <a:off x="4658943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200" b="1" i="0" kern="1200" dirty="0"/>
        </a:p>
      </dsp:txBody>
      <dsp:txXfrm>
        <a:off x="4802943" y="0"/>
        <a:ext cx="1652811" cy="288000"/>
      </dsp:txXfrm>
    </dsp:sp>
    <dsp:sp modelId="{3D1D4359-04FE-4C13-AA8F-B375F7205C58}">
      <dsp:nvSpPr>
        <dsp:cNvPr id="0" name=""/>
        <dsp:cNvSpPr/>
      </dsp:nvSpPr>
      <dsp:spPr>
        <a:xfrm>
          <a:off x="6211592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200" b="1" i="0" kern="1200" dirty="0"/>
        </a:p>
      </dsp:txBody>
      <dsp:txXfrm>
        <a:off x="6355592" y="0"/>
        <a:ext cx="1652811" cy="288000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E69300-8AB5-4208-B2FC-DF2519D02F09}">
      <dsp:nvSpPr>
        <dsp:cNvPr id="0" name=""/>
        <dsp:cNvSpPr/>
      </dsp:nvSpPr>
      <dsp:spPr>
        <a:xfrm>
          <a:off x="995" y="0"/>
          <a:ext cx="1940811" cy="288000"/>
        </a:xfrm>
        <a:prstGeom prst="homePlate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Introduction</a:t>
          </a:r>
          <a:endParaRPr lang="en-US" sz="1200" b="1" i="0" kern="1200" dirty="0"/>
        </a:p>
      </dsp:txBody>
      <dsp:txXfrm>
        <a:off x="995" y="0"/>
        <a:ext cx="1868811" cy="288000"/>
      </dsp:txXfrm>
    </dsp:sp>
    <dsp:sp modelId="{63ED8B56-52A4-4A3A-8704-44E206BF215B}">
      <dsp:nvSpPr>
        <dsp:cNvPr id="0" name=""/>
        <dsp:cNvSpPr/>
      </dsp:nvSpPr>
      <dsp:spPr>
        <a:xfrm>
          <a:off x="1553644" y="0"/>
          <a:ext cx="1940811" cy="288000"/>
        </a:xfrm>
        <a:prstGeom prst="chevron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PageRank</a:t>
          </a:r>
          <a:endParaRPr lang="en-US" sz="1200" b="1" i="0" kern="1200" dirty="0"/>
        </a:p>
      </dsp:txBody>
      <dsp:txXfrm>
        <a:off x="1697644" y="0"/>
        <a:ext cx="1652811" cy="288000"/>
      </dsp:txXfrm>
    </dsp:sp>
    <dsp:sp modelId="{962444D3-5F31-45AC-AAD6-1BDC44EDD30B}">
      <dsp:nvSpPr>
        <dsp:cNvPr id="0" name=""/>
        <dsp:cNvSpPr/>
      </dsp:nvSpPr>
      <dsp:spPr>
        <a:xfrm>
          <a:off x="3106294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Topic-Sensitive PR</a:t>
          </a:r>
          <a:endParaRPr lang="en-US" sz="1200" b="1" i="0" kern="1200" dirty="0"/>
        </a:p>
      </dsp:txBody>
      <dsp:txXfrm>
        <a:off x="3250294" y="0"/>
        <a:ext cx="1652811" cy="288000"/>
      </dsp:txXfrm>
    </dsp:sp>
    <dsp:sp modelId="{6911C3DD-8AB9-439F-8336-1ED8B9B495C4}">
      <dsp:nvSpPr>
        <dsp:cNvPr id="0" name=""/>
        <dsp:cNvSpPr/>
      </dsp:nvSpPr>
      <dsp:spPr>
        <a:xfrm>
          <a:off x="4658943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Applications</a:t>
          </a:r>
          <a:endParaRPr lang="en-US" sz="1200" b="1" i="0" kern="1200" dirty="0"/>
        </a:p>
      </dsp:txBody>
      <dsp:txXfrm>
        <a:off x="4802943" y="0"/>
        <a:ext cx="1652811" cy="288000"/>
      </dsp:txXfrm>
    </dsp:sp>
    <dsp:sp modelId="{3D1D4359-04FE-4C13-AA8F-B375F7205C58}">
      <dsp:nvSpPr>
        <dsp:cNvPr id="0" name=""/>
        <dsp:cNvSpPr/>
      </dsp:nvSpPr>
      <dsp:spPr>
        <a:xfrm>
          <a:off x="6211592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Conclusion</a:t>
          </a:r>
          <a:endParaRPr lang="en-US" sz="1200" b="1" i="0" kern="1200" dirty="0"/>
        </a:p>
      </dsp:txBody>
      <dsp:txXfrm>
        <a:off x="6355592" y="0"/>
        <a:ext cx="1652811" cy="288000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E69300-8AB5-4208-B2FC-DF2519D02F09}">
      <dsp:nvSpPr>
        <dsp:cNvPr id="0" name=""/>
        <dsp:cNvSpPr/>
      </dsp:nvSpPr>
      <dsp:spPr>
        <a:xfrm>
          <a:off x="995" y="0"/>
          <a:ext cx="1940811" cy="288000"/>
        </a:xfrm>
        <a:prstGeom prst="homePlate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Introduction</a:t>
          </a:r>
          <a:endParaRPr lang="en-US" sz="1200" b="1" i="0" kern="1200" dirty="0"/>
        </a:p>
      </dsp:txBody>
      <dsp:txXfrm>
        <a:off x="995" y="0"/>
        <a:ext cx="1868811" cy="288000"/>
      </dsp:txXfrm>
    </dsp:sp>
    <dsp:sp modelId="{63ED8B56-52A4-4A3A-8704-44E206BF215B}">
      <dsp:nvSpPr>
        <dsp:cNvPr id="0" name=""/>
        <dsp:cNvSpPr/>
      </dsp:nvSpPr>
      <dsp:spPr>
        <a:xfrm>
          <a:off x="1553644" y="0"/>
          <a:ext cx="1940811" cy="288000"/>
        </a:xfrm>
        <a:prstGeom prst="chevron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PageRank</a:t>
          </a:r>
          <a:endParaRPr lang="en-US" sz="1200" b="1" i="0" kern="1200" dirty="0"/>
        </a:p>
      </dsp:txBody>
      <dsp:txXfrm>
        <a:off x="1697644" y="0"/>
        <a:ext cx="1652811" cy="288000"/>
      </dsp:txXfrm>
    </dsp:sp>
    <dsp:sp modelId="{962444D3-5F31-45AC-AAD6-1BDC44EDD30B}">
      <dsp:nvSpPr>
        <dsp:cNvPr id="0" name=""/>
        <dsp:cNvSpPr/>
      </dsp:nvSpPr>
      <dsp:spPr>
        <a:xfrm>
          <a:off x="3106294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Topic-Sensitive PR</a:t>
          </a:r>
          <a:endParaRPr lang="en-US" sz="1200" b="1" i="0" kern="1200" dirty="0"/>
        </a:p>
      </dsp:txBody>
      <dsp:txXfrm>
        <a:off x="3250294" y="0"/>
        <a:ext cx="1652811" cy="288000"/>
      </dsp:txXfrm>
    </dsp:sp>
    <dsp:sp modelId="{6911C3DD-8AB9-439F-8336-1ED8B9B495C4}">
      <dsp:nvSpPr>
        <dsp:cNvPr id="0" name=""/>
        <dsp:cNvSpPr/>
      </dsp:nvSpPr>
      <dsp:spPr>
        <a:xfrm>
          <a:off x="4658943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Applications</a:t>
          </a:r>
          <a:endParaRPr lang="en-US" sz="1200" b="1" i="0" kern="1200" dirty="0"/>
        </a:p>
      </dsp:txBody>
      <dsp:txXfrm>
        <a:off x="4802943" y="0"/>
        <a:ext cx="1652811" cy="288000"/>
      </dsp:txXfrm>
    </dsp:sp>
    <dsp:sp modelId="{3D1D4359-04FE-4C13-AA8F-B375F7205C58}">
      <dsp:nvSpPr>
        <dsp:cNvPr id="0" name=""/>
        <dsp:cNvSpPr/>
      </dsp:nvSpPr>
      <dsp:spPr>
        <a:xfrm>
          <a:off x="6211592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Conclusion</a:t>
          </a:r>
          <a:endParaRPr lang="en-US" sz="1200" b="1" i="0" kern="1200" dirty="0"/>
        </a:p>
      </dsp:txBody>
      <dsp:txXfrm>
        <a:off x="6355592" y="0"/>
        <a:ext cx="1652811" cy="288000"/>
      </dsp:txXfrm>
    </dsp:sp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E69300-8AB5-4208-B2FC-DF2519D02F09}">
      <dsp:nvSpPr>
        <dsp:cNvPr id="0" name=""/>
        <dsp:cNvSpPr/>
      </dsp:nvSpPr>
      <dsp:spPr>
        <a:xfrm>
          <a:off x="995" y="0"/>
          <a:ext cx="1940811" cy="288000"/>
        </a:xfrm>
        <a:prstGeom prst="homePlate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Introduction</a:t>
          </a:r>
          <a:endParaRPr lang="en-US" sz="1200" b="1" i="0" kern="1200" dirty="0"/>
        </a:p>
      </dsp:txBody>
      <dsp:txXfrm>
        <a:off x="995" y="0"/>
        <a:ext cx="1868811" cy="288000"/>
      </dsp:txXfrm>
    </dsp:sp>
    <dsp:sp modelId="{63ED8B56-52A4-4A3A-8704-44E206BF215B}">
      <dsp:nvSpPr>
        <dsp:cNvPr id="0" name=""/>
        <dsp:cNvSpPr/>
      </dsp:nvSpPr>
      <dsp:spPr>
        <a:xfrm>
          <a:off x="1553644" y="0"/>
          <a:ext cx="1940811" cy="288000"/>
        </a:xfrm>
        <a:prstGeom prst="chevron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PageRank</a:t>
          </a:r>
          <a:endParaRPr lang="en-US" sz="1200" b="1" i="0" kern="1200" dirty="0"/>
        </a:p>
      </dsp:txBody>
      <dsp:txXfrm>
        <a:off x="1697644" y="0"/>
        <a:ext cx="1652811" cy="288000"/>
      </dsp:txXfrm>
    </dsp:sp>
    <dsp:sp modelId="{962444D3-5F31-45AC-AAD6-1BDC44EDD30B}">
      <dsp:nvSpPr>
        <dsp:cNvPr id="0" name=""/>
        <dsp:cNvSpPr/>
      </dsp:nvSpPr>
      <dsp:spPr>
        <a:xfrm>
          <a:off x="3106294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Topic-Sensitive PR</a:t>
          </a:r>
          <a:endParaRPr lang="en-US" sz="1200" b="1" i="0" kern="1200" dirty="0"/>
        </a:p>
      </dsp:txBody>
      <dsp:txXfrm>
        <a:off x="3250294" y="0"/>
        <a:ext cx="1652811" cy="288000"/>
      </dsp:txXfrm>
    </dsp:sp>
    <dsp:sp modelId="{6911C3DD-8AB9-439F-8336-1ED8B9B495C4}">
      <dsp:nvSpPr>
        <dsp:cNvPr id="0" name=""/>
        <dsp:cNvSpPr/>
      </dsp:nvSpPr>
      <dsp:spPr>
        <a:xfrm>
          <a:off x="4658943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Applications</a:t>
          </a:r>
          <a:endParaRPr lang="en-US" sz="1200" b="1" i="0" kern="1200" dirty="0"/>
        </a:p>
      </dsp:txBody>
      <dsp:txXfrm>
        <a:off x="4802943" y="0"/>
        <a:ext cx="1652811" cy="288000"/>
      </dsp:txXfrm>
    </dsp:sp>
    <dsp:sp modelId="{3D1D4359-04FE-4C13-AA8F-B375F7205C58}">
      <dsp:nvSpPr>
        <dsp:cNvPr id="0" name=""/>
        <dsp:cNvSpPr/>
      </dsp:nvSpPr>
      <dsp:spPr>
        <a:xfrm>
          <a:off x="6211592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Conclusion</a:t>
          </a:r>
          <a:endParaRPr lang="en-US" sz="1200" b="1" i="0" kern="1200" dirty="0"/>
        </a:p>
      </dsp:txBody>
      <dsp:txXfrm>
        <a:off x="6355592" y="0"/>
        <a:ext cx="1652811" cy="28800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E69300-8AB5-4208-B2FC-DF2519D02F09}">
      <dsp:nvSpPr>
        <dsp:cNvPr id="0" name=""/>
        <dsp:cNvSpPr/>
      </dsp:nvSpPr>
      <dsp:spPr>
        <a:xfrm>
          <a:off x="995" y="0"/>
          <a:ext cx="1940811" cy="288000"/>
        </a:xfrm>
        <a:prstGeom prst="homePlate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Introduction</a:t>
          </a:r>
          <a:endParaRPr lang="en-US" sz="1200" b="1" i="0" kern="1200" dirty="0"/>
        </a:p>
      </dsp:txBody>
      <dsp:txXfrm>
        <a:off x="995" y="0"/>
        <a:ext cx="1868811" cy="288000"/>
      </dsp:txXfrm>
    </dsp:sp>
    <dsp:sp modelId="{63ED8B56-52A4-4A3A-8704-44E206BF215B}">
      <dsp:nvSpPr>
        <dsp:cNvPr id="0" name=""/>
        <dsp:cNvSpPr/>
      </dsp:nvSpPr>
      <dsp:spPr>
        <a:xfrm>
          <a:off x="1553644" y="0"/>
          <a:ext cx="1940811" cy="288000"/>
        </a:xfrm>
        <a:prstGeom prst="chevron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PageRank</a:t>
          </a:r>
          <a:endParaRPr lang="en-US" sz="1200" b="1" i="0" kern="1200" dirty="0"/>
        </a:p>
      </dsp:txBody>
      <dsp:txXfrm>
        <a:off x="1697644" y="0"/>
        <a:ext cx="1652811" cy="288000"/>
      </dsp:txXfrm>
    </dsp:sp>
    <dsp:sp modelId="{962444D3-5F31-45AC-AAD6-1BDC44EDD30B}">
      <dsp:nvSpPr>
        <dsp:cNvPr id="0" name=""/>
        <dsp:cNvSpPr/>
      </dsp:nvSpPr>
      <dsp:spPr>
        <a:xfrm>
          <a:off x="3106294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Topic-Sensitive PR</a:t>
          </a:r>
          <a:endParaRPr lang="en-US" sz="1200" b="1" i="0" kern="1200" dirty="0"/>
        </a:p>
      </dsp:txBody>
      <dsp:txXfrm>
        <a:off x="3250294" y="0"/>
        <a:ext cx="1652811" cy="288000"/>
      </dsp:txXfrm>
    </dsp:sp>
    <dsp:sp modelId="{6911C3DD-8AB9-439F-8336-1ED8B9B495C4}">
      <dsp:nvSpPr>
        <dsp:cNvPr id="0" name=""/>
        <dsp:cNvSpPr/>
      </dsp:nvSpPr>
      <dsp:spPr>
        <a:xfrm>
          <a:off x="4658943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Applications</a:t>
          </a:r>
          <a:endParaRPr lang="en-US" sz="1200" b="1" i="0" kern="1200" dirty="0"/>
        </a:p>
      </dsp:txBody>
      <dsp:txXfrm>
        <a:off x="4802943" y="0"/>
        <a:ext cx="1652811" cy="288000"/>
      </dsp:txXfrm>
    </dsp:sp>
    <dsp:sp modelId="{3D1D4359-04FE-4C13-AA8F-B375F7205C58}">
      <dsp:nvSpPr>
        <dsp:cNvPr id="0" name=""/>
        <dsp:cNvSpPr/>
      </dsp:nvSpPr>
      <dsp:spPr>
        <a:xfrm>
          <a:off x="6211592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Conclusion</a:t>
          </a:r>
          <a:endParaRPr lang="en-US" sz="1200" b="1" i="0" kern="1200" dirty="0"/>
        </a:p>
      </dsp:txBody>
      <dsp:txXfrm>
        <a:off x="6355592" y="0"/>
        <a:ext cx="1652811" cy="288000"/>
      </dsp:txXfrm>
    </dsp:sp>
  </dsp:spTree>
</dsp:drawing>
</file>

<file path=ppt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E69300-8AB5-4208-B2FC-DF2519D02F09}">
      <dsp:nvSpPr>
        <dsp:cNvPr id="0" name=""/>
        <dsp:cNvSpPr/>
      </dsp:nvSpPr>
      <dsp:spPr>
        <a:xfrm>
          <a:off x="995" y="0"/>
          <a:ext cx="1940811" cy="288000"/>
        </a:xfrm>
        <a:prstGeom prst="homePlate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Introduction</a:t>
          </a:r>
          <a:endParaRPr lang="en-US" sz="1200" b="1" i="0" kern="1200" dirty="0"/>
        </a:p>
      </dsp:txBody>
      <dsp:txXfrm>
        <a:off x="995" y="0"/>
        <a:ext cx="1868811" cy="288000"/>
      </dsp:txXfrm>
    </dsp:sp>
    <dsp:sp modelId="{63ED8B56-52A4-4A3A-8704-44E206BF215B}">
      <dsp:nvSpPr>
        <dsp:cNvPr id="0" name=""/>
        <dsp:cNvSpPr/>
      </dsp:nvSpPr>
      <dsp:spPr>
        <a:xfrm>
          <a:off x="1553644" y="0"/>
          <a:ext cx="1940811" cy="288000"/>
        </a:xfrm>
        <a:prstGeom prst="chevron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PageRank</a:t>
          </a:r>
          <a:endParaRPr lang="en-US" sz="1200" b="1" i="0" kern="1200" dirty="0"/>
        </a:p>
      </dsp:txBody>
      <dsp:txXfrm>
        <a:off x="1697644" y="0"/>
        <a:ext cx="1652811" cy="288000"/>
      </dsp:txXfrm>
    </dsp:sp>
    <dsp:sp modelId="{962444D3-5F31-45AC-AAD6-1BDC44EDD30B}">
      <dsp:nvSpPr>
        <dsp:cNvPr id="0" name=""/>
        <dsp:cNvSpPr/>
      </dsp:nvSpPr>
      <dsp:spPr>
        <a:xfrm>
          <a:off x="3106294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Topic-Sensitive PR</a:t>
          </a:r>
          <a:endParaRPr lang="en-US" sz="1200" b="1" i="0" kern="1200" dirty="0"/>
        </a:p>
      </dsp:txBody>
      <dsp:txXfrm>
        <a:off x="3250294" y="0"/>
        <a:ext cx="1652811" cy="288000"/>
      </dsp:txXfrm>
    </dsp:sp>
    <dsp:sp modelId="{6911C3DD-8AB9-439F-8336-1ED8B9B495C4}">
      <dsp:nvSpPr>
        <dsp:cNvPr id="0" name=""/>
        <dsp:cNvSpPr/>
      </dsp:nvSpPr>
      <dsp:spPr>
        <a:xfrm>
          <a:off x="4658943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Applications</a:t>
          </a:r>
          <a:endParaRPr lang="en-US" sz="1200" b="1" i="0" kern="1200" dirty="0"/>
        </a:p>
      </dsp:txBody>
      <dsp:txXfrm>
        <a:off x="4802943" y="0"/>
        <a:ext cx="1652811" cy="288000"/>
      </dsp:txXfrm>
    </dsp:sp>
    <dsp:sp modelId="{3D1D4359-04FE-4C13-AA8F-B375F7205C58}">
      <dsp:nvSpPr>
        <dsp:cNvPr id="0" name=""/>
        <dsp:cNvSpPr/>
      </dsp:nvSpPr>
      <dsp:spPr>
        <a:xfrm>
          <a:off x="6211592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Conclusion</a:t>
          </a:r>
          <a:endParaRPr lang="en-US" sz="1200" b="1" i="0" kern="1200" dirty="0"/>
        </a:p>
      </dsp:txBody>
      <dsp:txXfrm>
        <a:off x="6355592" y="0"/>
        <a:ext cx="1652811" cy="288000"/>
      </dsp:txXfrm>
    </dsp:sp>
  </dsp:spTree>
</dsp:drawing>
</file>

<file path=ppt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E69300-8AB5-4208-B2FC-DF2519D02F09}">
      <dsp:nvSpPr>
        <dsp:cNvPr id="0" name=""/>
        <dsp:cNvSpPr/>
      </dsp:nvSpPr>
      <dsp:spPr>
        <a:xfrm>
          <a:off x="995" y="0"/>
          <a:ext cx="1940811" cy="288000"/>
        </a:xfrm>
        <a:prstGeom prst="homePlate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Introduction</a:t>
          </a:r>
          <a:endParaRPr lang="en-US" sz="1200" b="1" i="0" kern="1200" dirty="0"/>
        </a:p>
      </dsp:txBody>
      <dsp:txXfrm>
        <a:off x="995" y="0"/>
        <a:ext cx="1868811" cy="288000"/>
      </dsp:txXfrm>
    </dsp:sp>
    <dsp:sp modelId="{63ED8B56-52A4-4A3A-8704-44E206BF215B}">
      <dsp:nvSpPr>
        <dsp:cNvPr id="0" name=""/>
        <dsp:cNvSpPr/>
      </dsp:nvSpPr>
      <dsp:spPr>
        <a:xfrm>
          <a:off x="1553644" y="0"/>
          <a:ext cx="1940811" cy="288000"/>
        </a:xfrm>
        <a:prstGeom prst="chevron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PageRank</a:t>
          </a:r>
          <a:endParaRPr lang="en-US" sz="1200" b="1" i="0" kern="1200" dirty="0"/>
        </a:p>
      </dsp:txBody>
      <dsp:txXfrm>
        <a:off x="1697644" y="0"/>
        <a:ext cx="1652811" cy="288000"/>
      </dsp:txXfrm>
    </dsp:sp>
    <dsp:sp modelId="{962444D3-5F31-45AC-AAD6-1BDC44EDD30B}">
      <dsp:nvSpPr>
        <dsp:cNvPr id="0" name=""/>
        <dsp:cNvSpPr/>
      </dsp:nvSpPr>
      <dsp:spPr>
        <a:xfrm>
          <a:off x="3106294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Topic-Sensitive PR</a:t>
          </a:r>
          <a:endParaRPr lang="en-US" sz="1200" b="1" i="0" kern="1200" dirty="0"/>
        </a:p>
      </dsp:txBody>
      <dsp:txXfrm>
        <a:off x="3250294" y="0"/>
        <a:ext cx="1652811" cy="288000"/>
      </dsp:txXfrm>
    </dsp:sp>
    <dsp:sp modelId="{6911C3DD-8AB9-439F-8336-1ED8B9B495C4}">
      <dsp:nvSpPr>
        <dsp:cNvPr id="0" name=""/>
        <dsp:cNvSpPr/>
      </dsp:nvSpPr>
      <dsp:spPr>
        <a:xfrm>
          <a:off x="4658943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Applications</a:t>
          </a:r>
          <a:endParaRPr lang="en-US" sz="1200" b="1" i="0" kern="1200" dirty="0"/>
        </a:p>
      </dsp:txBody>
      <dsp:txXfrm>
        <a:off x="4802943" y="0"/>
        <a:ext cx="1652811" cy="288000"/>
      </dsp:txXfrm>
    </dsp:sp>
    <dsp:sp modelId="{3D1D4359-04FE-4C13-AA8F-B375F7205C58}">
      <dsp:nvSpPr>
        <dsp:cNvPr id="0" name=""/>
        <dsp:cNvSpPr/>
      </dsp:nvSpPr>
      <dsp:spPr>
        <a:xfrm>
          <a:off x="6211592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Conclusion</a:t>
          </a:r>
          <a:endParaRPr lang="en-US" sz="1200" b="1" i="0" kern="1200" dirty="0"/>
        </a:p>
      </dsp:txBody>
      <dsp:txXfrm>
        <a:off x="6355592" y="0"/>
        <a:ext cx="1652811" cy="288000"/>
      </dsp:txXfrm>
    </dsp:sp>
  </dsp:spTree>
</dsp:drawing>
</file>

<file path=ppt/diagrams/drawing2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E69300-8AB5-4208-B2FC-DF2519D02F09}">
      <dsp:nvSpPr>
        <dsp:cNvPr id="0" name=""/>
        <dsp:cNvSpPr/>
      </dsp:nvSpPr>
      <dsp:spPr>
        <a:xfrm>
          <a:off x="995" y="0"/>
          <a:ext cx="1940811" cy="288000"/>
        </a:xfrm>
        <a:prstGeom prst="homePlate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Introduction</a:t>
          </a:r>
          <a:endParaRPr lang="en-US" sz="1200" b="1" i="0" kern="1200" dirty="0"/>
        </a:p>
      </dsp:txBody>
      <dsp:txXfrm>
        <a:off x="995" y="0"/>
        <a:ext cx="1868811" cy="288000"/>
      </dsp:txXfrm>
    </dsp:sp>
    <dsp:sp modelId="{63ED8B56-52A4-4A3A-8704-44E206BF215B}">
      <dsp:nvSpPr>
        <dsp:cNvPr id="0" name=""/>
        <dsp:cNvSpPr/>
      </dsp:nvSpPr>
      <dsp:spPr>
        <a:xfrm>
          <a:off x="1553644" y="0"/>
          <a:ext cx="1940811" cy="288000"/>
        </a:xfrm>
        <a:prstGeom prst="chevron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PageRank</a:t>
          </a:r>
          <a:endParaRPr lang="en-US" sz="1200" b="1" i="0" kern="1200" dirty="0"/>
        </a:p>
      </dsp:txBody>
      <dsp:txXfrm>
        <a:off x="1697644" y="0"/>
        <a:ext cx="1652811" cy="288000"/>
      </dsp:txXfrm>
    </dsp:sp>
    <dsp:sp modelId="{962444D3-5F31-45AC-AAD6-1BDC44EDD30B}">
      <dsp:nvSpPr>
        <dsp:cNvPr id="0" name=""/>
        <dsp:cNvSpPr/>
      </dsp:nvSpPr>
      <dsp:spPr>
        <a:xfrm>
          <a:off x="3106294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Topic-Sensitive PR</a:t>
          </a:r>
          <a:endParaRPr lang="en-US" sz="1200" b="1" i="0" kern="1200" dirty="0"/>
        </a:p>
      </dsp:txBody>
      <dsp:txXfrm>
        <a:off x="3250294" y="0"/>
        <a:ext cx="1652811" cy="288000"/>
      </dsp:txXfrm>
    </dsp:sp>
    <dsp:sp modelId="{6911C3DD-8AB9-439F-8336-1ED8B9B495C4}">
      <dsp:nvSpPr>
        <dsp:cNvPr id="0" name=""/>
        <dsp:cNvSpPr/>
      </dsp:nvSpPr>
      <dsp:spPr>
        <a:xfrm>
          <a:off x="4658943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Applications</a:t>
          </a:r>
          <a:endParaRPr lang="en-US" sz="1200" b="1" i="0" kern="1200" dirty="0"/>
        </a:p>
      </dsp:txBody>
      <dsp:txXfrm>
        <a:off x="4802943" y="0"/>
        <a:ext cx="1652811" cy="288000"/>
      </dsp:txXfrm>
    </dsp:sp>
    <dsp:sp modelId="{3D1D4359-04FE-4C13-AA8F-B375F7205C58}">
      <dsp:nvSpPr>
        <dsp:cNvPr id="0" name=""/>
        <dsp:cNvSpPr/>
      </dsp:nvSpPr>
      <dsp:spPr>
        <a:xfrm>
          <a:off x="6211592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Conclusion</a:t>
          </a:r>
          <a:endParaRPr lang="en-US" sz="1200" b="1" i="0" kern="1200" dirty="0"/>
        </a:p>
      </dsp:txBody>
      <dsp:txXfrm>
        <a:off x="6355592" y="0"/>
        <a:ext cx="1652811" cy="288000"/>
      </dsp:txXfrm>
    </dsp:sp>
  </dsp:spTree>
</dsp:drawing>
</file>

<file path=ppt/diagrams/drawing2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E69300-8AB5-4208-B2FC-DF2519D02F09}">
      <dsp:nvSpPr>
        <dsp:cNvPr id="0" name=""/>
        <dsp:cNvSpPr/>
      </dsp:nvSpPr>
      <dsp:spPr>
        <a:xfrm>
          <a:off x="995" y="0"/>
          <a:ext cx="1940811" cy="288000"/>
        </a:xfrm>
        <a:prstGeom prst="homePlate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Introduction</a:t>
          </a:r>
          <a:endParaRPr lang="en-US" sz="1200" b="1" i="0" kern="1200" dirty="0"/>
        </a:p>
      </dsp:txBody>
      <dsp:txXfrm>
        <a:off x="995" y="0"/>
        <a:ext cx="1868811" cy="288000"/>
      </dsp:txXfrm>
    </dsp:sp>
    <dsp:sp modelId="{63ED8B56-52A4-4A3A-8704-44E206BF215B}">
      <dsp:nvSpPr>
        <dsp:cNvPr id="0" name=""/>
        <dsp:cNvSpPr/>
      </dsp:nvSpPr>
      <dsp:spPr>
        <a:xfrm>
          <a:off x="1553644" y="0"/>
          <a:ext cx="1940811" cy="288000"/>
        </a:xfrm>
        <a:prstGeom prst="chevron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PageRank</a:t>
          </a:r>
          <a:endParaRPr lang="en-US" sz="1200" b="1" i="0" kern="1200" dirty="0"/>
        </a:p>
      </dsp:txBody>
      <dsp:txXfrm>
        <a:off x="1697644" y="0"/>
        <a:ext cx="1652811" cy="288000"/>
      </dsp:txXfrm>
    </dsp:sp>
    <dsp:sp modelId="{962444D3-5F31-45AC-AAD6-1BDC44EDD30B}">
      <dsp:nvSpPr>
        <dsp:cNvPr id="0" name=""/>
        <dsp:cNvSpPr/>
      </dsp:nvSpPr>
      <dsp:spPr>
        <a:xfrm>
          <a:off x="3106294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Topic-Sensitive PR</a:t>
          </a:r>
          <a:endParaRPr lang="en-US" sz="1200" b="1" i="0" kern="1200" dirty="0"/>
        </a:p>
      </dsp:txBody>
      <dsp:txXfrm>
        <a:off x="3250294" y="0"/>
        <a:ext cx="1652811" cy="288000"/>
      </dsp:txXfrm>
    </dsp:sp>
    <dsp:sp modelId="{6911C3DD-8AB9-439F-8336-1ED8B9B495C4}">
      <dsp:nvSpPr>
        <dsp:cNvPr id="0" name=""/>
        <dsp:cNvSpPr/>
      </dsp:nvSpPr>
      <dsp:spPr>
        <a:xfrm>
          <a:off x="4658943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Applications</a:t>
          </a:r>
          <a:endParaRPr lang="en-US" sz="1200" b="1" i="0" kern="1200" dirty="0"/>
        </a:p>
      </dsp:txBody>
      <dsp:txXfrm>
        <a:off x="4802943" y="0"/>
        <a:ext cx="1652811" cy="288000"/>
      </dsp:txXfrm>
    </dsp:sp>
    <dsp:sp modelId="{3D1D4359-04FE-4C13-AA8F-B375F7205C58}">
      <dsp:nvSpPr>
        <dsp:cNvPr id="0" name=""/>
        <dsp:cNvSpPr/>
      </dsp:nvSpPr>
      <dsp:spPr>
        <a:xfrm>
          <a:off x="6211592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Conclusion</a:t>
          </a:r>
          <a:endParaRPr lang="en-US" sz="1200" b="1" i="0" kern="1200" dirty="0"/>
        </a:p>
      </dsp:txBody>
      <dsp:txXfrm>
        <a:off x="6355592" y="0"/>
        <a:ext cx="1652811" cy="288000"/>
      </dsp:txXfrm>
    </dsp:sp>
  </dsp:spTree>
</dsp:drawing>
</file>

<file path=ppt/diagrams/drawing2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E69300-8AB5-4208-B2FC-DF2519D02F09}">
      <dsp:nvSpPr>
        <dsp:cNvPr id="0" name=""/>
        <dsp:cNvSpPr/>
      </dsp:nvSpPr>
      <dsp:spPr>
        <a:xfrm>
          <a:off x="995" y="0"/>
          <a:ext cx="1940811" cy="288000"/>
        </a:xfrm>
        <a:prstGeom prst="homePlate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Introduction</a:t>
          </a:r>
          <a:endParaRPr lang="en-US" sz="1200" b="1" i="0" kern="1200" dirty="0"/>
        </a:p>
      </dsp:txBody>
      <dsp:txXfrm>
        <a:off x="995" y="0"/>
        <a:ext cx="1868811" cy="288000"/>
      </dsp:txXfrm>
    </dsp:sp>
    <dsp:sp modelId="{63ED8B56-52A4-4A3A-8704-44E206BF215B}">
      <dsp:nvSpPr>
        <dsp:cNvPr id="0" name=""/>
        <dsp:cNvSpPr/>
      </dsp:nvSpPr>
      <dsp:spPr>
        <a:xfrm>
          <a:off x="1553644" y="0"/>
          <a:ext cx="1940811" cy="288000"/>
        </a:xfrm>
        <a:prstGeom prst="chevron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PageRank</a:t>
          </a:r>
          <a:endParaRPr lang="en-US" sz="1200" b="1" i="0" kern="1200" dirty="0"/>
        </a:p>
      </dsp:txBody>
      <dsp:txXfrm>
        <a:off x="1697644" y="0"/>
        <a:ext cx="1652811" cy="288000"/>
      </dsp:txXfrm>
    </dsp:sp>
    <dsp:sp modelId="{962444D3-5F31-45AC-AAD6-1BDC44EDD30B}">
      <dsp:nvSpPr>
        <dsp:cNvPr id="0" name=""/>
        <dsp:cNvSpPr/>
      </dsp:nvSpPr>
      <dsp:spPr>
        <a:xfrm>
          <a:off x="3106294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Topic-Sensitive PR</a:t>
          </a:r>
          <a:endParaRPr lang="en-US" sz="1200" b="1" i="0" kern="1200" dirty="0"/>
        </a:p>
      </dsp:txBody>
      <dsp:txXfrm>
        <a:off x="3250294" y="0"/>
        <a:ext cx="1652811" cy="288000"/>
      </dsp:txXfrm>
    </dsp:sp>
    <dsp:sp modelId="{6911C3DD-8AB9-439F-8336-1ED8B9B495C4}">
      <dsp:nvSpPr>
        <dsp:cNvPr id="0" name=""/>
        <dsp:cNvSpPr/>
      </dsp:nvSpPr>
      <dsp:spPr>
        <a:xfrm>
          <a:off x="4658943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Applications</a:t>
          </a:r>
          <a:endParaRPr lang="en-US" sz="1200" b="1" i="0" kern="1200" dirty="0"/>
        </a:p>
      </dsp:txBody>
      <dsp:txXfrm>
        <a:off x="4802943" y="0"/>
        <a:ext cx="1652811" cy="288000"/>
      </dsp:txXfrm>
    </dsp:sp>
    <dsp:sp modelId="{3D1D4359-04FE-4C13-AA8F-B375F7205C58}">
      <dsp:nvSpPr>
        <dsp:cNvPr id="0" name=""/>
        <dsp:cNvSpPr/>
      </dsp:nvSpPr>
      <dsp:spPr>
        <a:xfrm>
          <a:off x="6211592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Conclusion</a:t>
          </a:r>
          <a:endParaRPr lang="en-US" sz="1200" b="1" i="0" kern="1200" dirty="0"/>
        </a:p>
      </dsp:txBody>
      <dsp:txXfrm>
        <a:off x="6355592" y="0"/>
        <a:ext cx="1652811" cy="288000"/>
      </dsp:txXfrm>
    </dsp:sp>
  </dsp:spTree>
</dsp:drawing>
</file>

<file path=ppt/diagrams/drawing2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E69300-8AB5-4208-B2FC-DF2519D02F09}">
      <dsp:nvSpPr>
        <dsp:cNvPr id="0" name=""/>
        <dsp:cNvSpPr/>
      </dsp:nvSpPr>
      <dsp:spPr>
        <a:xfrm>
          <a:off x="995" y="0"/>
          <a:ext cx="1940811" cy="288000"/>
        </a:xfrm>
        <a:prstGeom prst="homePlate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Introduction</a:t>
          </a:r>
          <a:endParaRPr lang="en-US" sz="1200" b="1" i="0" kern="1200" dirty="0"/>
        </a:p>
      </dsp:txBody>
      <dsp:txXfrm>
        <a:off x="995" y="0"/>
        <a:ext cx="1868811" cy="288000"/>
      </dsp:txXfrm>
    </dsp:sp>
    <dsp:sp modelId="{63ED8B56-52A4-4A3A-8704-44E206BF215B}">
      <dsp:nvSpPr>
        <dsp:cNvPr id="0" name=""/>
        <dsp:cNvSpPr/>
      </dsp:nvSpPr>
      <dsp:spPr>
        <a:xfrm>
          <a:off x="1553644" y="0"/>
          <a:ext cx="1940811" cy="288000"/>
        </a:xfrm>
        <a:prstGeom prst="chevron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PageRank</a:t>
          </a:r>
          <a:endParaRPr lang="en-US" sz="1200" b="1" i="0" kern="1200" dirty="0"/>
        </a:p>
      </dsp:txBody>
      <dsp:txXfrm>
        <a:off x="1697644" y="0"/>
        <a:ext cx="1652811" cy="288000"/>
      </dsp:txXfrm>
    </dsp:sp>
    <dsp:sp modelId="{962444D3-5F31-45AC-AAD6-1BDC44EDD30B}">
      <dsp:nvSpPr>
        <dsp:cNvPr id="0" name=""/>
        <dsp:cNvSpPr/>
      </dsp:nvSpPr>
      <dsp:spPr>
        <a:xfrm>
          <a:off x="3106294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Topic-Sensitive PR</a:t>
          </a:r>
          <a:endParaRPr lang="en-US" sz="1200" b="1" i="0" kern="1200" dirty="0"/>
        </a:p>
      </dsp:txBody>
      <dsp:txXfrm>
        <a:off x="3250294" y="0"/>
        <a:ext cx="1652811" cy="288000"/>
      </dsp:txXfrm>
    </dsp:sp>
    <dsp:sp modelId="{6911C3DD-8AB9-439F-8336-1ED8B9B495C4}">
      <dsp:nvSpPr>
        <dsp:cNvPr id="0" name=""/>
        <dsp:cNvSpPr/>
      </dsp:nvSpPr>
      <dsp:spPr>
        <a:xfrm>
          <a:off x="4658943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Applications</a:t>
          </a:r>
          <a:endParaRPr lang="en-US" sz="1200" b="1" i="0" kern="1200" dirty="0"/>
        </a:p>
      </dsp:txBody>
      <dsp:txXfrm>
        <a:off x="4802943" y="0"/>
        <a:ext cx="1652811" cy="288000"/>
      </dsp:txXfrm>
    </dsp:sp>
    <dsp:sp modelId="{3D1D4359-04FE-4C13-AA8F-B375F7205C58}">
      <dsp:nvSpPr>
        <dsp:cNvPr id="0" name=""/>
        <dsp:cNvSpPr/>
      </dsp:nvSpPr>
      <dsp:spPr>
        <a:xfrm>
          <a:off x="6211592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Conclusion</a:t>
          </a:r>
          <a:endParaRPr lang="en-US" sz="1200" b="1" i="0" kern="1200" dirty="0"/>
        </a:p>
      </dsp:txBody>
      <dsp:txXfrm>
        <a:off x="6355592" y="0"/>
        <a:ext cx="1652811" cy="288000"/>
      </dsp:txXfrm>
    </dsp:sp>
  </dsp:spTree>
</dsp:drawing>
</file>

<file path=ppt/diagrams/drawing2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3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3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3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3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3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3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3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E69300-8AB5-4208-B2FC-DF2519D02F09}">
      <dsp:nvSpPr>
        <dsp:cNvPr id="0" name=""/>
        <dsp:cNvSpPr/>
      </dsp:nvSpPr>
      <dsp:spPr>
        <a:xfrm>
          <a:off x="995" y="0"/>
          <a:ext cx="1940811" cy="288000"/>
        </a:xfrm>
        <a:prstGeom prst="homePlate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Introduction</a:t>
          </a:r>
          <a:endParaRPr lang="en-US" sz="1200" b="1" i="0" kern="1200" dirty="0"/>
        </a:p>
      </dsp:txBody>
      <dsp:txXfrm>
        <a:off x="995" y="0"/>
        <a:ext cx="1868811" cy="288000"/>
      </dsp:txXfrm>
    </dsp:sp>
    <dsp:sp modelId="{63ED8B56-52A4-4A3A-8704-44E206BF215B}">
      <dsp:nvSpPr>
        <dsp:cNvPr id="0" name=""/>
        <dsp:cNvSpPr/>
      </dsp:nvSpPr>
      <dsp:spPr>
        <a:xfrm>
          <a:off x="1553644" y="0"/>
          <a:ext cx="1940811" cy="288000"/>
        </a:xfrm>
        <a:prstGeom prst="chevron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PageRank</a:t>
          </a:r>
          <a:endParaRPr lang="en-US" sz="1200" b="1" i="0" kern="1200" dirty="0"/>
        </a:p>
      </dsp:txBody>
      <dsp:txXfrm>
        <a:off x="1697644" y="0"/>
        <a:ext cx="1652811" cy="288000"/>
      </dsp:txXfrm>
    </dsp:sp>
    <dsp:sp modelId="{962444D3-5F31-45AC-AAD6-1BDC44EDD30B}">
      <dsp:nvSpPr>
        <dsp:cNvPr id="0" name=""/>
        <dsp:cNvSpPr/>
      </dsp:nvSpPr>
      <dsp:spPr>
        <a:xfrm>
          <a:off x="3106294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Topic-Sensitive PR</a:t>
          </a:r>
          <a:endParaRPr lang="en-US" sz="1200" b="1" i="0" kern="1200" dirty="0"/>
        </a:p>
      </dsp:txBody>
      <dsp:txXfrm>
        <a:off x="3250294" y="0"/>
        <a:ext cx="1652811" cy="288000"/>
      </dsp:txXfrm>
    </dsp:sp>
    <dsp:sp modelId="{6911C3DD-8AB9-439F-8336-1ED8B9B495C4}">
      <dsp:nvSpPr>
        <dsp:cNvPr id="0" name=""/>
        <dsp:cNvSpPr/>
      </dsp:nvSpPr>
      <dsp:spPr>
        <a:xfrm>
          <a:off x="4658943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Applications</a:t>
          </a:r>
          <a:endParaRPr lang="en-US" sz="1200" b="1" i="0" kern="1200" dirty="0"/>
        </a:p>
      </dsp:txBody>
      <dsp:txXfrm>
        <a:off x="4802943" y="0"/>
        <a:ext cx="1652811" cy="288000"/>
      </dsp:txXfrm>
    </dsp:sp>
    <dsp:sp modelId="{3D1D4359-04FE-4C13-AA8F-B375F7205C58}">
      <dsp:nvSpPr>
        <dsp:cNvPr id="0" name=""/>
        <dsp:cNvSpPr/>
      </dsp:nvSpPr>
      <dsp:spPr>
        <a:xfrm>
          <a:off x="6211592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Conclusion</a:t>
          </a:r>
          <a:endParaRPr lang="en-US" sz="1200" b="1" i="0" kern="1200" dirty="0"/>
        </a:p>
      </dsp:txBody>
      <dsp:txXfrm>
        <a:off x="6355592" y="0"/>
        <a:ext cx="1652811" cy="288000"/>
      </dsp:txXfrm>
    </dsp:sp>
  </dsp:spTree>
</dsp:drawing>
</file>

<file path=ppt/diagrams/drawing3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E69300-8AB5-4208-B2FC-DF2519D02F09}">
      <dsp:nvSpPr>
        <dsp:cNvPr id="0" name=""/>
        <dsp:cNvSpPr/>
      </dsp:nvSpPr>
      <dsp:spPr>
        <a:xfrm>
          <a:off x="995" y="0"/>
          <a:ext cx="1940811" cy="288000"/>
        </a:xfrm>
        <a:prstGeom prst="homePlate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Introduction</a:t>
          </a:r>
          <a:endParaRPr lang="en-US" sz="1200" b="1" i="0" kern="1200" dirty="0"/>
        </a:p>
      </dsp:txBody>
      <dsp:txXfrm>
        <a:off x="995" y="0"/>
        <a:ext cx="1868811" cy="288000"/>
      </dsp:txXfrm>
    </dsp:sp>
    <dsp:sp modelId="{63ED8B56-52A4-4A3A-8704-44E206BF215B}">
      <dsp:nvSpPr>
        <dsp:cNvPr id="0" name=""/>
        <dsp:cNvSpPr/>
      </dsp:nvSpPr>
      <dsp:spPr>
        <a:xfrm>
          <a:off x="1553644" y="0"/>
          <a:ext cx="1940811" cy="288000"/>
        </a:xfrm>
        <a:prstGeom prst="chevron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PageRank</a:t>
          </a:r>
          <a:endParaRPr lang="en-US" sz="1200" b="1" i="0" kern="1200" dirty="0"/>
        </a:p>
      </dsp:txBody>
      <dsp:txXfrm>
        <a:off x="1697644" y="0"/>
        <a:ext cx="1652811" cy="288000"/>
      </dsp:txXfrm>
    </dsp:sp>
    <dsp:sp modelId="{962444D3-5F31-45AC-AAD6-1BDC44EDD30B}">
      <dsp:nvSpPr>
        <dsp:cNvPr id="0" name=""/>
        <dsp:cNvSpPr/>
      </dsp:nvSpPr>
      <dsp:spPr>
        <a:xfrm>
          <a:off x="3106294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Topic-Sensitive PR</a:t>
          </a:r>
          <a:endParaRPr lang="en-US" sz="1200" b="1" i="0" kern="1200" dirty="0"/>
        </a:p>
      </dsp:txBody>
      <dsp:txXfrm>
        <a:off x="3250294" y="0"/>
        <a:ext cx="1652811" cy="288000"/>
      </dsp:txXfrm>
    </dsp:sp>
    <dsp:sp modelId="{6911C3DD-8AB9-439F-8336-1ED8B9B495C4}">
      <dsp:nvSpPr>
        <dsp:cNvPr id="0" name=""/>
        <dsp:cNvSpPr/>
      </dsp:nvSpPr>
      <dsp:spPr>
        <a:xfrm>
          <a:off x="4658943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Applications</a:t>
          </a:r>
          <a:endParaRPr lang="en-US" sz="1200" b="1" i="0" kern="1200" dirty="0"/>
        </a:p>
      </dsp:txBody>
      <dsp:txXfrm>
        <a:off x="4802943" y="0"/>
        <a:ext cx="1652811" cy="288000"/>
      </dsp:txXfrm>
    </dsp:sp>
    <dsp:sp modelId="{3D1D4359-04FE-4C13-AA8F-B375F7205C58}">
      <dsp:nvSpPr>
        <dsp:cNvPr id="0" name=""/>
        <dsp:cNvSpPr/>
      </dsp:nvSpPr>
      <dsp:spPr>
        <a:xfrm>
          <a:off x="6211592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Conclusion</a:t>
          </a:r>
          <a:endParaRPr lang="en-US" sz="1200" b="1" i="0" kern="1200" dirty="0"/>
        </a:p>
      </dsp:txBody>
      <dsp:txXfrm>
        <a:off x="6355592" y="0"/>
        <a:ext cx="1652811" cy="288000"/>
      </dsp:txXfrm>
    </dsp:sp>
  </dsp:spTree>
</dsp:drawing>
</file>

<file path=ppt/diagrams/drawing3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E69300-8AB5-4208-B2FC-DF2519D02F09}">
      <dsp:nvSpPr>
        <dsp:cNvPr id="0" name=""/>
        <dsp:cNvSpPr/>
      </dsp:nvSpPr>
      <dsp:spPr>
        <a:xfrm>
          <a:off x="995" y="0"/>
          <a:ext cx="1940811" cy="288000"/>
        </a:xfrm>
        <a:prstGeom prst="homePlate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Introduction</a:t>
          </a:r>
          <a:endParaRPr lang="en-US" sz="1200" b="1" i="0" kern="1200" dirty="0"/>
        </a:p>
      </dsp:txBody>
      <dsp:txXfrm>
        <a:off x="995" y="0"/>
        <a:ext cx="1868811" cy="288000"/>
      </dsp:txXfrm>
    </dsp:sp>
    <dsp:sp modelId="{63ED8B56-52A4-4A3A-8704-44E206BF215B}">
      <dsp:nvSpPr>
        <dsp:cNvPr id="0" name=""/>
        <dsp:cNvSpPr/>
      </dsp:nvSpPr>
      <dsp:spPr>
        <a:xfrm>
          <a:off x="1553644" y="0"/>
          <a:ext cx="1940811" cy="288000"/>
        </a:xfrm>
        <a:prstGeom prst="chevron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PageRank</a:t>
          </a:r>
          <a:endParaRPr lang="en-US" sz="1200" b="1" i="0" kern="1200" dirty="0"/>
        </a:p>
      </dsp:txBody>
      <dsp:txXfrm>
        <a:off x="1697644" y="0"/>
        <a:ext cx="1652811" cy="288000"/>
      </dsp:txXfrm>
    </dsp:sp>
    <dsp:sp modelId="{962444D3-5F31-45AC-AAD6-1BDC44EDD30B}">
      <dsp:nvSpPr>
        <dsp:cNvPr id="0" name=""/>
        <dsp:cNvSpPr/>
      </dsp:nvSpPr>
      <dsp:spPr>
        <a:xfrm>
          <a:off x="3106294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Topic-Sensitive PR</a:t>
          </a:r>
          <a:endParaRPr lang="en-US" sz="1200" b="1" i="0" kern="1200" dirty="0"/>
        </a:p>
      </dsp:txBody>
      <dsp:txXfrm>
        <a:off x="3250294" y="0"/>
        <a:ext cx="1652811" cy="288000"/>
      </dsp:txXfrm>
    </dsp:sp>
    <dsp:sp modelId="{6911C3DD-8AB9-439F-8336-1ED8B9B495C4}">
      <dsp:nvSpPr>
        <dsp:cNvPr id="0" name=""/>
        <dsp:cNvSpPr/>
      </dsp:nvSpPr>
      <dsp:spPr>
        <a:xfrm>
          <a:off x="4658943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Applications</a:t>
          </a:r>
          <a:endParaRPr lang="en-US" sz="1200" b="1" i="0" kern="1200" dirty="0"/>
        </a:p>
      </dsp:txBody>
      <dsp:txXfrm>
        <a:off x="4802943" y="0"/>
        <a:ext cx="1652811" cy="288000"/>
      </dsp:txXfrm>
    </dsp:sp>
    <dsp:sp modelId="{3D1D4359-04FE-4C13-AA8F-B375F7205C58}">
      <dsp:nvSpPr>
        <dsp:cNvPr id="0" name=""/>
        <dsp:cNvSpPr/>
      </dsp:nvSpPr>
      <dsp:spPr>
        <a:xfrm>
          <a:off x="6211592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Conclusion</a:t>
          </a:r>
          <a:endParaRPr lang="en-US" sz="1200" b="1" i="0" kern="1200" dirty="0"/>
        </a:p>
      </dsp:txBody>
      <dsp:txXfrm>
        <a:off x="6355592" y="0"/>
        <a:ext cx="1652811" cy="288000"/>
      </dsp:txXfrm>
    </dsp:sp>
  </dsp:spTree>
</dsp:drawing>
</file>

<file path=ppt/diagrams/drawing3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E69300-8AB5-4208-B2FC-DF2519D02F09}">
      <dsp:nvSpPr>
        <dsp:cNvPr id="0" name=""/>
        <dsp:cNvSpPr/>
      </dsp:nvSpPr>
      <dsp:spPr>
        <a:xfrm>
          <a:off x="995" y="0"/>
          <a:ext cx="1940811" cy="288000"/>
        </a:xfrm>
        <a:prstGeom prst="homePlate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Introduction</a:t>
          </a:r>
          <a:endParaRPr lang="en-US" sz="1200" b="1" i="0" kern="1200" dirty="0"/>
        </a:p>
      </dsp:txBody>
      <dsp:txXfrm>
        <a:off x="995" y="0"/>
        <a:ext cx="1868811" cy="288000"/>
      </dsp:txXfrm>
    </dsp:sp>
    <dsp:sp modelId="{63ED8B56-52A4-4A3A-8704-44E206BF215B}">
      <dsp:nvSpPr>
        <dsp:cNvPr id="0" name=""/>
        <dsp:cNvSpPr/>
      </dsp:nvSpPr>
      <dsp:spPr>
        <a:xfrm>
          <a:off x="1553644" y="0"/>
          <a:ext cx="1940811" cy="288000"/>
        </a:xfrm>
        <a:prstGeom prst="chevron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PageRank</a:t>
          </a:r>
          <a:endParaRPr lang="en-US" sz="1200" b="1" i="0" kern="1200" dirty="0"/>
        </a:p>
      </dsp:txBody>
      <dsp:txXfrm>
        <a:off x="1697644" y="0"/>
        <a:ext cx="1652811" cy="288000"/>
      </dsp:txXfrm>
    </dsp:sp>
    <dsp:sp modelId="{962444D3-5F31-45AC-AAD6-1BDC44EDD30B}">
      <dsp:nvSpPr>
        <dsp:cNvPr id="0" name=""/>
        <dsp:cNvSpPr/>
      </dsp:nvSpPr>
      <dsp:spPr>
        <a:xfrm>
          <a:off x="3106294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Topic-Sensitive PR</a:t>
          </a:r>
          <a:endParaRPr lang="en-US" sz="1200" b="1" i="0" kern="1200" dirty="0"/>
        </a:p>
      </dsp:txBody>
      <dsp:txXfrm>
        <a:off x="3250294" y="0"/>
        <a:ext cx="1652811" cy="288000"/>
      </dsp:txXfrm>
    </dsp:sp>
    <dsp:sp modelId="{6911C3DD-8AB9-439F-8336-1ED8B9B495C4}">
      <dsp:nvSpPr>
        <dsp:cNvPr id="0" name=""/>
        <dsp:cNvSpPr/>
      </dsp:nvSpPr>
      <dsp:spPr>
        <a:xfrm>
          <a:off x="4658943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Applications</a:t>
          </a:r>
          <a:endParaRPr lang="en-US" sz="1200" b="1" i="0" kern="1200" dirty="0"/>
        </a:p>
      </dsp:txBody>
      <dsp:txXfrm>
        <a:off x="4802943" y="0"/>
        <a:ext cx="1652811" cy="288000"/>
      </dsp:txXfrm>
    </dsp:sp>
    <dsp:sp modelId="{3D1D4359-04FE-4C13-AA8F-B375F7205C58}">
      <dsp:nvSpPr>
        <dsp:cNvPr id="0" name=""/>
        <dsp:cNvSpPr/>
      </dsp:nvSpPr>
      <dsp:spPr>
        <a:xfrm>
          <a:off x="6211592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Conclusion</a:t>
          </a:r>
          <a:endParaRPr lang="en-US" sz="1200" b="1" i="0" kern="1200" dirty="0"/>
        </a:p>
      </dsp:txBody>
      <dsp:txXfrm>
        <a:off x="6355592" y="0"/>
        <a:ext cx="1652811" cy="288000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4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4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4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4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4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E69300-8AB5-4208-B2FC-DF2519D02F09}">
      <dsp:nvSpPr>
        <dsp:cNvPr id="0" name=""/>
        <dsp:cNvSpPr/>
      </dsp:nvSpPr>
      <dsp:spPr>
        <a:xfrm>
          <a:off x="995" y="0"/>
          <a:ext cx="1940811" cy="288000"/>
        </a:xfrm>
        <a:prstGeom prst="homePlate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Introduction</a:t>
          </a:r>
          <a:endParaRPr lang="en-US" sz="1200" b="1" i="0" kern="1200" dirty="0"/>
        </a:p>
      </dsp:txBody>
      <dsp:txXfrm>
        <a:off x="995" y="0"/>
        <a:ext cx="1868811" cy="288000"/>
      </dsp:txXfrm>
    </dsp:sp>
    <dsp:sp modelId="{63ED8B56-52A4-4A3A-8704-44E206BF215B}">
      <dsp:nvSpPr>
        <dsp:cNvPr id="0" name=""/>
        <dsp:cNvSpPr/>
      </dsp:nvSpPr>
      <dsp:spPr>
        <a:xfrm>
          <a:off x="1553644" y="0"/>
          <a:ext cx="1940811" cy="288000"/>
        </a:xfrm>
        <a:prstGeom prst="chevron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PageRank</a:t>
          </a:r>
          <a:endParaRPr lang="en-US" sz="1200" b="1" i="0" kern="1200" dirty="0"/>
        </a:p>
      </dsp:txBody>
      <dsp:txXfrm>
        <a:off x="1697644" y="0"/>
        <a:ext cx="1652811" cy="288000"/>
      </dsp:txXfrm>
    </dsp:sp>
    <dsp:sp modelId="{962444D3-5F31-45AC-AAD6-1BDC44EDD30B}">
      <dsp:nvSpPr>
        <dsp:cNvPr id="0" name=""/>
        <dsp:cNvSpPr/>
      </dsp:nvSpPr>
      <dsp:spPr>
        <a:xfrm>
          <a:off x="3106294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Topic-Sensitive PR</a:t>
          </a:r>
          <a:endParaRPr lang="en-US" sz="1200" b="1" i="0" kern="1200" dirty="0"/>
        </a:p>
      </dsp:txBody>
      <dsp:txXfrm>
        <a:off x="3250294" y="0"/>
        <a:ext cx="1652811" cy="288000"/>
      </dsp:txXfrm>
    </dsp:sp>
    <dsp:sp modelId="{6911C3DD-8AB9-439F-8336-1ED8B9B495C4}">
      <dsp:nvSpPr>
        <dsp:cNvPr id="0" name=""/>
        <dsp:cNvSpPr/>
      </dsp:nvSpPr>
      <dsp:spPr>
        <a:xfrm>
          <a:off x="4658943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Applications</a:t>
          </a:r>
          <a:endParaRPr lang="en-US" sz="1200" b="1" i="0" kern="1200" dirty="0"/>
        </a:p>
      </dsp:txBody>
      <dsp:txXfrm>
        <a:off x="4802943" y="0"/>
        <a:ext cx="1652811" cy="288000"/>
      </dsp:txXfrm>
    </dsp:sp>
    <dsp:sp modelId="{3D1D4359-04FE-4C13-AA8F-B375F7205C58}">
      <dsp:nvSpPr>
        <dsp:cNvPr id="0" name=""/>
        <dsp:cNvSpPr/>
      </dsp:nvSpPr>
      <dsp:spPr>
        <a:xfrm>
          <a:off x="6211592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Conclusion</a:t>
          </a:r>
          <a:endParaRPr lang="en-US" sz="1200" b="1" i="0" kern="1200" dirty="0"/>
        </a:p>
      </dsp:txBody>
      <dsp:txXfrm>
        <a:off x="6355592" y="0"/>
        <a:ext cx="1652811" cy="288000"/>
      </dsp:txXfrm>
    </dsp:sp>
  </dsp:spTree>
</dsp:drawing>
</file>

<file path=ppt/diagrams/drawing4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E69300-8AB5-4208-B2FC-DF2519D02F09}">
      <dsp:nvSpPr>
        <dsp:cNvPr id="0" name=""/>
        <dsp:cNvSpPr/>
      </dsp:nvSpPr>
      <dsp:spPr>
        <a:xfrm>
          <a:off x="995" y="0"/>
          <a:ext cx="1940811" cy="288000"/>
        </a:xfrm>
        <a:prstGeom prst="homePlate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Introduction</a:t>
          </a:r>
          <a:endParaRPr lang="en-US" sz="1200" b="1" i="0" kern="1200" dirty="0"/>
        </a:p>
      </dsp:txBody>
      <dsp:txXfrm>
        <a:off x="995" y="0"/>
        <a:ext cx="1868811" cy="288000"/>
      </dsp:txXfrm>
    </dsp:sp>
    <dsp:sp modelId="{63ED8B56-52A4-4A3A-8704-44E206BF215B}">
      <dsp:nvSpPr>
        <dsp:cNvPr id="0" name=""/>
        <dsp:cNvSpPr/>
      </dsp:nvSpPr>
      <dsp:spPr>
        <a:xfrm>
          <a:off x="1553644" y="0"/>
          <a:ext cx="1940811" cy="288000"/>
        </a:xfrm>
        <a:prstGeom prst="chevron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PageRank</a:t>
          </a:r>
          <a:endParaRPr lang="en-US" sz="1200" b="1" i="0" kern="1200" dirty="0"/>
        </a:p>
      </dsp:txBody>
      <dsp:txXfrm>
        <a:off x="1697644" y="0"/>
        <a:ext cx="1652811" cy="288000"/>
      </dsp:txXfrm>
    </dsp:sp>
    <dsp:sp modelId="{962444D3-5F31-45AC-AAD6-1BDC44EDD30B}">
      <dsp:nvSpPr>
        <dsp:cNvPr id="0" name=""/>
        <dsp:cNvSpPr/>
      </dsp:nvSpPr>
      <dsp:spPr>
        <a:xfrm>
          <a:off x="3106294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Topic-Sensitive PR</a:t>
          </a:r>
          <a:endParaRPr lang="en-US" sz="1200" b="1" i="0" kern="1200" dirty="0"/>
        </a:p>
      </dsp:txBody>
      <dsp:txXfrm>
        <a:off x="3250294" y="0"/>
        <a:ext cx="1652811" cy="288000"/>
      </dsp:txXfrm>
    </dsp:sp>
    <dsp:sp modelId="{6911C3DD-8AB9-439F-8336-1ED8B9B495C4}">
      <dsp:nvSpPr>
        <dsp:cNvPr id="0" name=""/>
        <dsp:cNvSpPr/>
      </dsp:nvSpPr>
      <dsp:spPr>
        <a:xfrm>
          <a:off x="4658943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Applications</a:t>
          </a:r>
          <a:endParaRPr lang="en-US" sz="1200" b="1" i="0" kern="1200" dirty="0"/>
        </a:p>
      </dsp:txBody>
      <dsp:txXfrm>
        <a:off x="4802943" y="0"/>
        <a:ext cx="1652811" cy="288000"/>
      </dsp:txXfrm>
    </dsp:sp>
    <dsp:sp modelId="{3D1D4359-04FE-4C13-AA8F-B375F7205C58}">
      <dsp:nvSpPr>
        <dsp:cNvPr id="0" name=""/>
        <dsp:cNvSpPr/>
      </dsp:nvSpPr>
      <dsp:spPr>
        <a:xfrm>
          <a:off x="6211592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Conclusion</a:t>
          </a:r>
          <a:endParaRPr lang="en-US" sz="1200" b="1" i="0" kern="1200" dirty="0"/>
        </a:p>
      </dsp:txBody>
      <dsp:txXfrm>
        <a:off x="6355592" y="0"/>
        <a:ext cx="1652811" cy="288000"/>
      </dsp:txXfrm>
    </dsp:sp>
  </dsp:spTree>
</dsp:drawing>
</file>

<file path=ppt/diagrams/drawing4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4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E69300-8AB5-4208-B2FC-DF2519D02F09}">
      <dsp:nvSpPr>
        <dsp:cNvPr id="0" name=""/>
        <dsp:cNvSpPr/>
      </dsp:nvSpPr>
      <dsp:spPr>
        <a:xfrm>
          <a:off x="995" y="0"/>
          <a:ext cx="1940811" cy="288000"/>
        </a:xfrm>
        <a:prstGeom prst="homePlate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Introduction</a:t>
          </a:r>
          <a:endParaRPr lang="en-US" sz="1200" b="1" i="0" kern="1200" dirty="0"/>
        </a:p>
      </dsp:txBody>
      <dsp:txXfrm>
        <a:off x="995" y="0"/>
        <a:ext cx="1868811" cy="288000"/>
      </dsp:txXfrm>
    </dsp:sp>
    <dsp:sp modelId="{63ED8B56-52A4-4A3A-8704-44E206BF215B}">
      <dsp:nvSpPr>
        <dsp:cNvPr id="0" name=""/>
        <dsp:cNvSpPr/>
      </dsp:nvSpPr>
      <dsp:spPr>
        <a:xfrm>
          <a:off x="1553644" y="0"/>
          <a:ext cx="1940811" cy="288000"/>
        </a:xfrm>
        <a:prstGeom prst="chevron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PageRank</a:t>
          </a:r>
          <a:endParaRPr lang="en-US" sz="1200" b="1" i="0" kern="1200" dirty="0"/>
        </a:p>
      </dsp:txBody>
      <dsp:txXfrm>
        <a:off x="1697644" y="0"/>
        <a:ext cx="1652811" cy="288000"/>
      </dsp:txXfrm>
    </dsp:sp>
    <dsp:sp modelId="{962444D3-5F31-45AC-AAD6-1BDC44EDD30B}">
      <dsp:nvSpPr>
        <dsp:cNvPr id="0" name=""/>
        <dsp:cNvSpPr/>
      </dsp:nvSpPr>
      <dsp:spPr>
        <a:xfrm>
          <a:off x="3106294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Topic-Sensitive PR</a:t>
          </a:r>
          <a:endParaRPr lang="en-US" sz="1200" b="1" i="0" kern="1200" dirty="0"/>
        </a:p>
      </dsp:txBody>
      <dsp:txXfrm>
        <a:off x="3250294" y="0"/>
        <a:ext cx="1652811" cy="288000"/>
      </dsp:txXfrm>
    </dsp:sp>
    <dsp:sp modelId="{6911C3DD-8AB9-439F-8336-1ED8B9B495C4}">
      <dsp:nvSpPr>
        <dsp:cNvPr id="0" name=""/>
        <dsp:cNvSpPr/>
      </dsp:nvSpPr>
      <dsp:spPr>
        <a:xfrm>
          <a:off x="4658943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Applications</a:t>
          </a:r>
          <a:endParaRPr lang="en-US" sz="1200" b="1" i="0" kern="1200" dirty="0"/>
        </a:p>
      </dsp:txBody>
      <dsp:txXfrm>
        <a:off x="4802943" y="0"/>
        <a:ext cx="1652811" cy="288000"/>
      </dsp:txXfrm>
    </dsp:sp>
    <dsp:sp modelId="{3D1D4359-04FE-4C13-AA8F-B375F7205C58}">
      <dsp:nvSpPr>
        <dsp:cNvPr id="0" name=""/>
        <dsp:cNvSpPr/>
      </dsp:nvSpPr>
      <dsp:spPr>
        <a:xfrm>
          <a:off x="6211592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Conclusion</a:t>
          </a:r>
          <a:endParaRPr lang="en-US" sz="1200" b="1" i="0" kern="1200" dirty="0"/>
        </a:p>
      </dsp:txBody>
      <dsp:txXfrm>
        <a:off x="6355592" y="0"/>
        <a:ext cx="1652811" cy="288000"/>
      </dsp:txXfrm>
    </dsp:sp>
  </dsp:spTree>
</dsp:drawing>
</file>

<file path=ppt/diagrams/drawing4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E69300-8AB5-4208-B2FC-DF2519D02F09}">
      <dsp:nvSpPr>
        <dsp:cNvPr id="0" name=""/>
        <dsp:cNvSpPr/>
      </dsp:nvSpPr>
      <dsp:spPr>
        <a:xfrm>
          <a:off x="995" y="0"/>
          <a:ext cx="1940811" cy="288000"/>
        </a:xfrm>
        <a:prstGeom prst="homePlate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Introduction</a:t>
          </a:r>
          <a:endParaRPr lang="en-US" sz="1200" b="1" i="0" kern="1200" dirty="0"/>
        </a:p>
      </dsp:txBody>
      <dsp:txXfrm>
        <a:off x="995" y="0"/>
        <a:ext cx="1868811" cy="288000"/>
      </dsp:txXfrm>
    </dsp:sp>
    <dsp:sp modelId="{63ED8B56-52A4-4A3A-8704-44E206BF215B}">
      <dsp:nvSpPr>
        <dsp:cNvPr id="0" name=""/>
        <dsp:cNvSpPr/>
      </dsp:nvSpPr>
      <dsp:spPr>
        <a:xfrm>
          <a:off x="1553644" y="0"/>
          <a:ext cx="1940811" cy="288000"/>
        </a:xfrm>
        <a:prstGeom prst="chevron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PageRank</a:t>
          </a:r>
          <a:endParaRPr lang="en-US" sz="1200" b="1" i="0" kern="1200" dirty="0"/>
        </a:p>
      </dsp:txBody>
      <dsp:txXfrm>
        <a:off x="1697644" y="0"/>
        <a:ext cx="1652811" cy="288000"/>
      </dsp:txXfrm>
    </dsp:sp>
    <dsp:sp modelId="{962444D3-5F31-45AC-AAD6-1BDC44EDD30B}">
      <dsp:nvSpPr>
        <dsp:cNvPr id="0" name=""/>
        <dsp:cNvSpPr/>
      </dsp:nvSpPr>
      <dsp:spPr>
        <a:xfrm>
          <a:off x="3106294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Topic-Sensitive PR</a:t>
          </a:r>
          <a:endParaRPr lang="en-US" sz="1200" b="1" i="0" kern="1200" dirty="0"/>
        </a:p>
      </dsp:txBody>
      <dsp:txXfrm>
        <a:off x="3250294" y="0"/>
        <a:ext cx="1652811" cy="288000"/>
      </dsp:txXfrm>
    </dsp:sp>
    <dsp:sp modelId="{6911C3DD-8AB9-439F-8336-1ED8B9B495C4}">
      <dsp:nvSpPr>
        <dsp:cNvPr id="0" name=""/>
        <dsp:cNvSpPr/>
      </dsp:nvSpPr>
      <dsp:spPr>
        <a:xfrm>
          <a:off x="4658943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Applications</a:t>
          </a:r>
          <a:endParaRPr lang="en-US" sz="1200" b="1" i="0" kern="1200" dirty="0"/>
        </a:p>
      </dsp:txBody>
      <dsp:txXfrm>
        <a:off x="4802943" y="0"/>
        <a:ext cx="1652811" cy="288000"/>
      </dsp:txXfrm>
    </dsp:sp>
    <dsp:sp modelId="{3D1D4359-04FE-4C13-AA8F-B375F7205C58}">
      <dsp:nvSpPr>
        <dsp:cNvPr id="0" name=""/>
        <dsp:cNvSpPr/>
      </dsp:nvSpPr>
      <dsp:spPr>
        <a:xfrm>
          <a:off x="6211592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Conclusion</a:t>
          </a:r>
          <a:endParaRPr lang="en-US" sz="1200" b="1" i="0" kern="1200" dirty="0"/>
        </a:p>
      </dsp:txBody>
      <dsp:txXfrm>
        <a:off x="6355592" y="0"/>
        <a:ext cx="1652811" cy="288000"/>
      </dsp:txXfrm>
    </dsp:sp>
  </dsp:spTree>
</dsp:drawing>
</file>

<file path=ppt/diagrams/drawing4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E69300-8AB5-4208-B2FC-DF2519D02F09}">
      <dsp:nvSpPr>
        <dsp:cNvPr id="0" name=""/>
        <dsp:cNvSpPr/>
      </dsp:nvSpPr>
      <dsp:spPr>
        <a:xfrm>
          <a:off x="995" y="0"/>
          <a:ext cx="1940811" cy="288000"/>
        </a:xfrm>
        <a:prstGeom prst="homePlate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Introduction</a:t>
          </a:r>
          <a:endParaRPr lang="en-US" sz="1200" b="1" i="0" kern="1200" dirty="0"/>
        </a:p>
      </dsp:txBody>
      <dsp:txXfrm>
        <a:off x="995" y="0"/>
        <a:ext cx="1868811" cy="288000"/>
      </dsp:txXfrm>
    </dsp:sp>
    <dsp:sp modelId="{63ED8B56-52A4-4A3A-8704-44E206BF215B}">
      <dsp:nvSpPr>
        <dsp:cNvPr id="0" name=""/>
        <dsp:cNvSpPr/>
      </dsp:nvSpPr>
      <dsp:spPr>
        <a:xfrm>
          <a:off x="1553644" y="0"/>
          <a:ext cx="1940811" cy="288000"/>
        </a:xfrm>
        <a:prstGeom prst="chevron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PageRank</a:t>
          </a:r>
          <a:endParaRPr lang="en-US" sz="1200" b="1" i="0" kern="1200" dirty="0"/>
        </a:p>
      </dsp:txBody>
      <dsp:txXfrm>
        <a:off x="1697644" y="0"/>
        <a:ext cx="1652811" cy="288000"/>
      </dsp:txXfrm>
    </dsp:sp>
    <dsp:sp modelId="{962444D3-5F31-45AC-AAD6-1BDC44EDD30B}">
      <dsp:nvSpPr>
        <dsp:cNvPr id="0" name=""/>
        <dsp:cNvSpPr/>
      </dsp:nvSpPr>
      <dsp:spPr>
        <a:xfrm>
          <a:off x="3106294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Topic-Sensitive PR</a:t>
          </a:r>
          <a:endParaRPr lang="en-US" sz="1200" b="1" i="0" kern="1200" dirty="0"/>
        </a:p>
      </dsp:txBody>
      <dsp:txXfrm>
        <a:off x="3250294" y="0"/>
        <a:ext cx="1652811" cy="288000"/>
      </dsp:txXfrm>
    </dsp:sp>
    <dsp:sp modelId="{6911C3DD-8AB9-439F-8336-1ED8B9B495C4}">
      <dsp:nvSpPr>
        <dsp:cNvPr id="0" name=""/>
        <dsp:cNvSpPr/>
      </dsp:nvSpPr>
      <dsp:spPr>
        <a:xfrm>
          <a:off x="4658943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Applications</a:t>
          </a:r>
          <a:endParaRPr lang="en-US" sz="1200" b="1" i="0" kern="1200" dirty="0"/>
        </a:p>
      </dsp:txBody>
      <dsp:txXfrm>
        <a:off x="4802943" y="0"/>
        <a:ext cx="1652811" cy="288000"/>
      </dsp:txXfrm>
    </dsp:sp>
    <dsp:sp modelId="{3D1D4359-04FE-4C13-AA8F-B375F7205C58}">
      <dsp:nvSpPr>
        <dsp:cNvPr id="0" name=""/>
        <dsp:cNvSpPr/>
      </dsp:nvSpPr>
      <dsp:spPr>
        <a:xfrm>
          <a:off x="6211592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Conclusion</a:t>
          </a:r>
          <a:endParaRPr lang="en-US" sz="1200" b="1" i="0" kern="1200" dirty="0"/>
        </a:p>
      </dsp:txBody>
      <dsp:txXfrm>
        <a:off x="6355592" y="0"/>
        <a:ext cx="1652811" cy="288000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5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5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5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5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5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5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5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5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5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5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6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E69300-8AB5-4208-B2FC-DF2519D02F09}">
      <dsp:nvSpPr>
        <dsp:cNvPr id="0" name=""/>
        <dsp:cNvSpPr/>
      </dsp:nvSpPr>
      <dsp:spPr>
        <a:xfrm>
          <a:off x="995" y="0"/>
          <a:ext cx="1940811" cy="288000"/>
        </a:xfrm>
        <a:prstGeom prst="homePlate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Introduction</a:t>
          </a:r>
          <a:endParaRPr lang="en-US" sz="1200" b="1" i="0" kern="1200" dirty="0"/>
        </a:p>
      </dsp:txBody>
      <dsp:txXfrm>
        <a:off x="995" y="0"/>
        <a:ext cx="1868811" cy="288000"/>
      </dsp:txXfrm>
    </dsp:sp>
    <dsp:sp modelId="{63ED8B56-52A4-4A3A-8704-44E206BF215B}">
      <dsp:nvSpPr>
        <dsp:cNvPr id="0" name=""/>
        <dsp:cNvSpPr/>
      </dsp:nvSpPr>
      <dsp:spPr>
        <a:xfrm>
          <a:off x="1553644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PageRank</a:t>
          </a:r>
          <a:endParaRPr lang="en-US" sz="1200" b="1" i="0" kern="1200" dirty="0"/>
        </a:p>
      </dsp:txBody>
      <dsp:txXfrm>
        <a:off x="1697644" y="0"/>
        <a:ext cx="1652811" cy="288000"/>
      </dsp:txXfrm>
    </dsp:sp>
    <dsp:sp modelId="{962444D3-5F31-45AC-AAD6-1BDC44EDD30B}">
      <dsp:nvSpPr>
        <dsp:cNvPr id="0" name=""/>
        <dsp:cNvSpPr/>
      </dsp:nvSpPr>
      <dsp:spPr>
        <a:xfrm>
          <a:off x="3106294" y="0"/>
          <a:ext cx="1940811" cy="288000"/>
        </a:xfrm>
        <a:prstGeom prst="chevron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Topic-Sensitive PR</a:t>
          </a:r>
          <a:endParaRPr lang="en-US" sz="1200" b="1" i="0" kern="1200" dirty="0"/>
        </a:p>
      </dsp:txBody>
      <dsp:txXfrm>
        <a:off x="3250294" y="0"/>
        <a:ext cx="1652811" cy="288000"/>
      </dsp:txXfrm>
    </dsp:sp>
    <dsp:sp modelId="{6911C3DD-8AB9-439F-8336-1ED8B9B495C4}">
      <dsp:nvSpPr>
        <dsp:cNvPr id="0" name=""/>
        <dsp:cNvSpPr/>
      </dsp:nvSpPr>
      <dsp:spPr>
        <a:xfrm>
          <a:off x="4658943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Applications</a:t>
          </a:r>
          <a:endParaRPr lang="en-US" sz="1200" b="1" i="0" kern="1200" dirty="0"/>
        </a:p>
      </dsp:txBody>
      <dsp:txXfrm>
        <a:off x="4802943" y="0"/>
        <a:ext cx="1652811" cy="288000"/>
      </dsp:txXfrm>
    </dsp:sp>
    <dsp:sp modelId="{3D1D4359-04FE-4C13-AA8F-B375F7205C58}">
      <dsp:nvSpPr>
        <dsp:cNvPr id="0" name=""/>
        <dsp:cNvSpPr/>
      </dsp:nvSpPr>
      <dsp:spPr>
        <a:xfrm>
          <a:off x="6211592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Conclusion</a:t>
          </a:r>
          <a:endParaRPr lang="en-US" sz="1200" b="1" i="0" kern="1200" dirty="0"/>
        </a:p>
      </dsp:txBody>
      <dsp:txXfrm>
        <a:off x="6355592" y="0"/>
        <a:ext cx="1652811" cy="288000"/>
      </dsp:txXfrm>
    </dsp:sp>
  </dsp:spTree>
</dsp:drawing>
</file>

<file path=ppt/diagrams/drawing6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E69300-8AB5-4208-B2FC-DF2519D02F09}">
      <dsp:nvSpPr>
        <dsp:cNvPr id="0" name=""/>
        <dsp:cNvSpPr/>
      </dsp:nvSpPr>
      <dsp:spPr>
        <a:xfrm>
          <a:off x="995" y="0"/>
          <a:ext cx="1940811" cy="288000"/>
        </a:xfrm>
        <a:prstGeom prst="homePlate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Introduction</a:t>
          </a:r>
          <a:endParaRPr lang="en-US" sz="1200" b="1" i="0" kern="1200" dirty="0"/>
        </a:p>
      </dsp:txBody>
      <dsp:txXfrm>
        <a:off x="995" y="0"/>
        <a:ext cx="1868811" cy="288000"/>
      </dsp:txXfrm>
    </dsp:sp>
    <dsp:sp modelId="{63ED8B56-52A4-4A3A-8704-44E206BF215B}">
      <dsp:nvSpPr>
        <dsp:cNvPr id="0" name=""/>
        <dsp:cNvSpPr/>
      </dsp:nvSpPr>
      <dsp:spPr>
        <a:xfrm>
          <a:off x="1553644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PageRank</a:t>
          </a:r>
          <a:endParaRPr lang="en-US" sz="1200" b="1" i="0" kern="1200" dirty="0"/>
        </a:p>
      </dsp:txBody>
      <dsp:txXfrm>
        <a:off x="1697644" y="0"/>
        <a:ext cx="1652811" cy="288000"/>
      </dsp:txXfrm>
    </dsp:sp>
    <dsp:sp modelId="{962444D3-5F31-45AC-AAD6-1BDC44EDD30B}">
      <dsp:nvSpPr>
        <dsp:cNvPr id="0" name=""/>
        <dsp:cNvSpPr/>
      </dsp:nvSpPr>
      <dsp:spPr>
        <a:xfrm>
          <a:off x="3106294" y="0"/>
          <a:ext cx="1940811" cy="288000"/>
        </a:xfrm>
        <a:prstGeom prst="chevron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Topic-Sensitive PR</a:t>
          </a:r>
          <a:endParaRPr lang="en-US" sz="1200" b="1" i="0" kern="1200" dirty="0"/>
        </a:p>
      </dsp:txBody>
      <dsp:txXfrm>
        <a:off x="3250294" y="0"/>
        <a:ext cx="1652811" cy="288000"/>
      </dsp:txXfrm>
    </dsp:sp>
    <dsp:sp modelId="{6911C3DD-8AB9-439F-8336-1ED8B9B495C4}">
      <dsp:nvSpPr>
        <dsp:cNvPr id="0" name=""/>
        <dsp:cNvSpPr/>
      </dsp:nvSpPr>
      <dsp:spPr>
        <a:xfrm>
          <a:off x="4658943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Applications</a:t>
          </a:r>
          <a:endParaRPr lang="en-US" sz="1200" b="1" i="0" kern="1200" dirty="0"/>
        </a:p>
      </dsp:txBody>
      <dsp:txXfrm>
        <a:off x="4802943" y="0"/>
        <a:ext cx="1652811" cy="288000"/>
      </dsp:txXfrm>
    </dsp:sp>
    <dsp:sp modelId="{3D1D4359-04FE-4C13-AA8F-B375F7205C58}">
      <dsp:nvSpPr>
        <dsp:cNvPr id="0" name=""/>
        <dsp:cNvSpPr/>
      </dsp:nvSpPr>
      <dsp:spPr>
        <a:xfrm>
          <a:off x="6211592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Conclusion</a:t>
          </a:r>
          <a:endParaRPr lang="en-US" sz="1200" b="1" i="0" kern="1200" dirty="0"/>
        </a:p>
      </dsp:txBody>
      <dsp:txXfrm>
        <a:off x="6355592" y="0"/>
        <a:ext cx="1652811" cy="288000"/>
      </dsp:txXfrm>
    </dsp:sp>
  </dsp:spTree>
</dsp:drawing>
</file>

<file path=ppt/diagrams/drawing6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E69300-8AB5-4208-B2FC-DF2519D02F09}">
      <dsp:nvSpPr>
        <dsp:cNvPr id="0" name=""/>
        <dsp:cNvSpPr/>
      </dsp:nvSpPr>
      <dsp:spPr>
        <a:xfrm>
          <a:off x="995" y="0"/>
          <a:ext cx="1940811" cy="288000"/>
        </a:xfrm>
        <a:prstGeom prst="homePlate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Introduction</a:t>
          </a:r>
          <a:endParaRPr lang="en-US" sz="1200" b="1" i="0" kern="1200" dirty="0"/>
        </a:p>
      </dsp:txBody>
      <dsp:txXfrm>
        <a:off x="995" y="0"/>
        <a:ext cx="1868811" cy="288000"/>
      </dsp:txXfrm>
    </dsp:sp>
    <dsp:sp modelId="{63ED8B56-52A4-4A3A-8704-44E206BF215B}">
      <dsp:nvSpPr>
        <dsp:cNvPr id="0" name=""/>
        <dsp:cNvSpPr/>
      </dsp:nvSpPr>
      <dsp:spPr>
        <a:xfrm>
          <a:off x="1553644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PageRank</a:t>
          </a:r>
          <a:endParaRPr lang="en-US" sz="1200" b="1" i="0" kern="1200" dirty="0"/>
        </a:p>
      </dsp:txBody>
      <dsp:txXfrm>
        <a:off x="1697644" y="0"/>
        <a:ext cx="1652811" cy="288000"/>
      </dsp:txXfrm>
    </dsp:sp>
    <dsp:sp modelId="{962444D3-5F31-45AC-AAD6-1BDC44EDD30B}">
      <dsp:nvSpPr>
        <dsp:cNvPr id="0" name=""/>
        <dsp:cNvSpPr/>
      </dsp:nvSpPr>
      <dsp:spPr>
        <a:xfrm>
          <a:off x="3106294" y="0"/>
          <a:ext cx="1940811" cy="288000"/>
        </a:xfrm>
        <a:prstGeom prst="chevron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Topic-Sensitive PR</a:t>
          </a:r>
          <a:endParaRPr lang="en-US" sz="1200" b="1" i="0" kern="1200" dirty="0"/>
        </a:p>
      </dsp:txBody>
      <dsp:txXfrm>
        <a:off x="3250294" y="0"/>
        <a:ext cx="1652811" cy="288000"/>
      </dsp:txXfrm>
    </dsp:sp>
    <dsp:sp modelId="{6911C3DD-8AB9-439F-8336-1ED8B9B495C4}">
      <dsp:nvSpPr>
        <dsp:cNvPr id="0" name=""/>
        <dsp:cNvSpPr/>
      </dsp:nvSpPr>
      <dsp:spPr>
        <a:xfrm>
          <a:off x="4658943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Applications</a:t>
          </a:r>
          <a:endParaRPr lang="en-US" sz="1200" b="1" i="0" kern="1200" dirty="0"/>
        </a:p>
      </dsp:txBody>
      <dsp:txXfrm>
        <a:off x="4802943" y="0"/>
        <a:ext cx="1652811" cy="288000"/>
      </dsp:txXfrm>
    </dsp:sp>
    <dsp:sp modelId="{3D1D4359-04FE-4C13-AA8F-B375F7205C58}">
      <dsp:nvSpPr>
        <dsp:cNvPr id="0" name=""/>
        <dsp:cNvSpPr/>
      </dsp:nvSpPr>
      <dsp:spPr>
        <a:xfrm>
          <a:off x="6211592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Conclusion</a:t>
          </a:r>
          <a:endParaRPr lang="en-US" sz="1200" b="1" i="0" kern="1200" dirty="0"/>
        </a:p>
      </dsp:txBody>
      <dsp:txXfrm>
        <a:off x="6355592" y="0"/>
        <a:ext cx="1652811" cy="288000"/>
      </dsp:txXfrm>
    </dsp:sp>
  </dsp:spTree>
</dsp:drawing>
</file>

<file path=ppt/diagrams/drawing6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E69300-8AB5-4208-B2FC-DF2519D02F09}">
      <dsp:nvSpPr>
        <dsp:cNvPr id="0" name=""/>
        <dsp:cNvSpPr/>
      </dsp:nvSpPr>
      <dsp:spPr>
        <a:xfrm>
          <a:off x="995" y="0"/>
          <a:ext cx="1940811" cy="288000"/>
        </a:xfrm>
        <a:prstGeom prst="homePlate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Introduction</a:t>
          </a:r>
          <a:endParaRPr lang="en-US" sz="1200" b="1" i="0" kern="1200" dirty="0"/>
        </a:p>
      </dsp:txBody>
      <dsp:txXfrm>
        <a:off x="995" y="0"/>
        <a:ext cx="1868811" cy="288000"/>
      </dsp:txXfrm>
    </dsp:sp>
    <dsp:sp modelId="{63ED8B56-52A4-4A3A-8704-44E206BF215B}">
      <dsp:nvSpPr>
        <dsp:cNvPr id="0" name=""/>
        <dsp:cNvSpPr/>
      </dsp:nvSpPr>
      <dsp:spPr>
        <a:xfrm>
          <a:off x="1553644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PageRank</a:t>
          </a:r>
          <a:endParaRPr lang="en-US" sz="1200" b="1" i="0" kern="1200" dirty="0"/>
        </a:p>
      </dsp:txBody>
      <dsp:txXfrm>
        <a:off x="1697644" y="0"/>
        <a:ext cx="1652811" cy="288000"/>
      </dsp:txXfrm>
    </dsp:sp>
    <dsp:sp modelId="{962444D3-5F31-45AC-AAD6-1BDC44EDD30B}">
      <dsp:nvSpPr>
        <dsp:cNvPr id="0" name=""/>
        <dsp:cNvSpPr/>
      </dsp:nvSpPr>
      <dsp:spPr>
        <a:xfrm>
          <a:off x="3106294" y="0"/>
          <a:ext cx="1940811" cy="288000"/>
        </a:xfrm>
        <a:prstGeom prst="chevron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Topic-Sensitive PR</a:t>
          </a:r>
          <a:endParaRPr lang="en-US" sz="1200" b="1" i="0" kern="1200" dirty="0"/>
        </a:p>
      </dsp:txBody>
      <dsp:txXfrm>
        <a:off x="3250294" y="0"/>
        <a:ext cx="1652811" cy="288000"/>
      </dsp:txXfrm>
    </dsp:sp>
    <dsp:sp modelId="{6911C3DD-8AB9-439F-8336-1ED8B9B495C4}">
      <dsp:nvSpPr>
        <dsp:cNvPr id="0" name=""/>
        <dsp:cNvSpPr/>
      </dsp:nvSpPr>
      <dsp:spPr>
        <a:xfrm>
          <a:off x="4658943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Applications</a:t>
          </a:r>
          <a:endParaRPr lang="en-US" sz="1200" b="1" i="0" kern="1200" dirty="0"/>
        </a:p>
      </dsp:txBody>
      <dsp:txXfrm>
        <a:off x="4802943" y="0"/>
        <a:ext cx="1652811" cy="288000"/>
      </dsp:txXfrm>
    </dsp:sp>
    <dsp:sp modelId="{3D1D4359-04FE-4C13-AA8F-B375F7205C58}">
      <dsp:nvSpPr>
        <dsp:cNvPr id="0" name=""/>
        <dsp:cNvSpPr/>
      </dsp:nvSpPr>
      <dsp:spPr>
        <a:xfrm>
          <a:off x="6211592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Conclusion</a:t>
          </a:r>
          <a:endParaRPr lang="en-US" sz="1200" b="1" i="0" kern="1200" dirty="0"/>
        </a:p>
      </dsp:txBody>
      <dsp:txXfrm>
        <a:off x="6355592" y="0"/>
        <a:ext cx="1652811" cy="288000"/>
      </dsp:txXfrm>
    </dsp:sp>
  </dsp:spTree>
</dsp:drawing>
</file>

<file path=ppt/diagrams/drawing6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E69300-8AB5-4208-B2FC-DF2519D02F09}">
      <dsp:nvSpPr>
        <dsp:cNvPr id="0" name=""/>
        <dsp:cNvSpPr/>
      </dsp:nvSpPr>
      <dsp:spPr>
        <a:xfrm>
          <a:off x="995" y="0"/>
          <a:ext cx="1940811" cy="288000"/>
        </a:xfrm>
        <a:prstGeom prst="homePlate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Introduction</a:t>
          </a:r>
          <a:endParaRPr lang="en-US" sz="1200" b="1" i="0" kern="1200" dirty="0"/>
        </a:p>
      </dsp:txBody>
      <dsp:txXfrm>
        <a:off x="995" y="0"/>
        <a:ext cx="1868811" cy="288000"/>
      </dsp:txXfrm>
    </dsp:sp>
    <dsp:sp modelId="{63ED8B56-52A4-4A3A-8704-44E206BF215B}">
      <dsp:nvSpPr>
        <dsp:cNvPr id="0" name=""/>
        <dsp:cNvSpPr/>
      </dsp:nvSpPr>
      <dsp:spPr>
        <a:xfrm>
          <a:off x="1553644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PageRank</a:t>
          </a:r>
          <a:endParaRPr lang="en-US" sz="1200" b="1" i="0" kern="1200" dirty="0"/>
        </a:p>
      </dsp:txBody>
      <dsp:txXfrm>
        <a:off x="1697644" y="0"/>
        <a:ext cx="1652811" cy="288000"/>
      </dsp:txXfrm>
    </dsp:sp>
    <dsp:sp modelId="{962444D3-5F31-45AC-AAD6-1BDC44EDD30B}">
      <dsp:nvSpPr>
        <dsp:cNvPr id="0" name=""/>
        <dsp:cNvSpPr/>
      </dsp:nvSpPr>
      <dsp:spPr>
        <a:xfrm>
          <a:off x="3106294" y="0"/>
          <a:ext cx="1940811" cy="288000"/>
        </a:xfrm>
        <a:prstGeom prst="chevron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Topic-Sensitive PR</a:t>
          </a:r>
          <a:endParaRPr lang="en-US" sz="1200" b="1" i="0" kern="1200" dirty="0"/>
        </a:p>
      </dsp:txBody>
      <dsp:txXfrm>
        <a:off x="3250294" y="0"/>
        <a:ext cx="1652811" cy="288000"/>
      </dsp:txXfrm>
    </dsp:sp>
    <dsp:sp modelId="{6911C3DD-8AB9-439F-8336-1ED8B9B495C4}">
      <dsp:nvSpPr>
        <dsp:cNvPr id="0" name=""/>
        <dsp:cNvSpPr/>
      </dsp:nvSpPr>
      <dsp:spPr>
        <a:xfrm>
          <a:off x="4658943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Applications</a:t>
          </a:r>
          <a:endParaRPr lang="en-US" sz="1200" b="1" i="0" kern="1200" dirty="0"/>
        </a:p>
      </dsp:txBody>
      <dsp:txXfrm>
        <a:off x="4802943" y="0"/>
        <a:ext cx="1652811" cy="288000"/>
      </dsp:txXfrm>
    </dsp:sp>
    <dsp:sp modelId="{3D1D4359-04FE-4C13-AA8F-B375F7205C58}">
      <dsp:nvSpPr>
        <dsp:cNvPr id="0" name=""/>
        <dsp:cNvSpPr/>
      </dsp:nvSpPr>
      <dsp:spPr>
        <a:xfrm>
          <a:off x="6211592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Conclusion</a:t>
          </a:r>
          <a:endParaRPr lang="en-US" sz="1200" b="1" i="0" kern="1200" dirty="0"/>
        </a:p>
      </dsp:txBody>
      <dsp:txXfrm>
        <a:off x="6355592" y="0"/>
        <a:ext cx="1652811" cy="288000"/>
      </dsp:txXfrm>
    </dsp:sp>
  </dsp:spTree>
</dsp:drawing>
</file>

<file path=ppt/diagrams/drawing6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E69300-8AB5-4208-B2FC-DF2519D02F09}">
      <dsp:nvSpPr>
        <dsp:cNvPr id="0" name=""/>
        <dsp:cNvSpPr/>
      </dsp:nvSpPr>
      <dsp:spPr>
        <a:xfrm>
          <a:off x="995" y="0"/>
          <a:ext cx="1940811" cy="288000"/>
        </a:xfrm>
        <a:prstGeom prst="homePlate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Introduction</a:t>
          </a:r>
          <a:endParaRPr lang="en-US" sz="1200" b="1" i="0" kern="1200" dirty="0"/>
        </a:p>
      </dsp:txBody>
      <dsp:txXfrm>
        <a:off x="995" y="0"/>
        <a:ext cx="1868811" cy="288000"/>
      </dsp:txXfrm>
    </dsp:sp>
    <dsp:sp modelId="{63ED8B56-52A4-4A3A-8704-44E206BF215B}">
      <dsp:nvSpPr>
        <dsp:cNvPr id="0" name=""/>
        <dsp:cNvSpPr/>
      </dsp:nvSpPr>
      <dsp:spPr>
        <a:xfrm>
          <a:off x="1553644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PageRank</a:t>
          </a:r>
          <a:endParaRPr lang="en-US" sz="1200" b="1" i="0" kern="1200" dirty="0"/>
        </a:p>
      </dsp:txBody>
      <dsp:txXfrm>
        <a:off x="1697644" y="0"/>
        <a:ext cx="1652811" cy="288000"/>
      </dsp:txXfrm>
    </dsp:sp>
    <dsp:sp modelId="{962444D3-5F31-45AC-AAD6-1BDC44EDD30B}">
      <dsp:nvSpPr>
        <dsp:cNvPr id="0" name=""/>
        <dsp:cNvSpPr/>
      </dsp:nvSpPr>
      <dsp:spPr>
        <a:xfrm>
          <a:off x="3106294" y="0"/>
          <a:ext cx="1940811" cy="288000"/>
        </a:xfrm>
        <a:prstGeom prst="chevron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Topic-Sensitive PR</a:t>
          </a:r>
          <a:endParaRPr lang="en-US" sz="1200" b="1" i="0" kern="1200" dirty="0"/>
        </a:p>
      </dsp:txBody>
      <dsp:txXfrm>
        <a:off x="3250294" y="0"/>
        <a:ext cx="1652811" cy="288000"/>
      </dsp:txXfrm>
    </dsp:sp>
    <dsp:sp modelId="{6911C3DD-8AB9-439F-8336-1ED8B9B495C4}">
      <dsp:nvSpPr>
        <dsp:cNvPr id="0" name=""/>
        <dsp:cNvSpPr/>
      </dsp:nvSpPr>
      <dsp:spPr>
        <a:xfrm>
          <a:off x="4658943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Applications</a:t>
          </a:r>
          <a:endParaRPr lang="en-US" sz="1200" b="1" i="0" kern="1200" dirty="0"/>
        </a:p>
      </dsp:txBody>
      <dsp:txXfrm>
        <a:off x="4802943" y="0"/>
        <a:ext cx="1652811" cy="288000"/>
      </dsp:txXfrm>
    </dsp:sp>
    <dsp:sp modelId="{3D1D4359-04FE-4C13-AA8F-B375F7205C58}">
      <dsp:nvSpPr>
        <dsp:cNvPr id="0" name=""/>
        <dsp:cNvSpPr/>
      </dsp:nvSpPr>
      <dsp:spPr>
        <a:xfrm>
          <a:off x="6211592" y="0"/>
          <a:ext cx="1940811" cy="288000"/>
        </a:xfrm>
        <a:prstGeom prst="chevron">
          <a:avLst/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0" kern="1200" dirty="0" smtClean="0"/>
            <a:t>Conclusion</a:t>
          </a:r>
          <a:endParaRPr lang="en-US" sz="1200" b="1" i="0" kern="1200" dirty="0"/>
        </a:p>
      </dsp:txBody>
      <dsp:txXfrm>
        <a:off x="6355592" y="0"/>
        <a:ext cx="1652811" cy="288000"/>
      </dsp:txXfrm>
    </dsp:sp>
  </dsp:spTree>
</dsp:drawing>
</file>

<file path=ppt/diagrams/drawing6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6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6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6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7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7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7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7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7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7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7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7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7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7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8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8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8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8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8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8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8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8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19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20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21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22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23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24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25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26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27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28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29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30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31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32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33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34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35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36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37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38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39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40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41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42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43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44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45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46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47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48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49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50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51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52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53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54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55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56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57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58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59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60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61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62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63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64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65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66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67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68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69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70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71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72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73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74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75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76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77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78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79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80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81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82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83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84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85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86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87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35.wmf"/><Relationship Id="rId1" Type="http://schemas.openxmlformats.org/officeDocument/2006/relationships/image" Target="../media/image48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35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6.wmf"/><Relationship Id="rId5" Type="http://schemas.openxmlformats.org/officeDocument/2006/relationships/image" Target="../media/image49.wmf"/><Relationship Id="rId4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36.wmf"/><Relationship Id="rId6" Type="http://schemas.openxmlformats.org/officeDocument/2006/relationships/image" Target="../media/image50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029ABE04-966A-423E-BFBA-E395A1CF9CF2}" type="datetimeFigureOut">
              <a:rPr lang="en-US"/>
              <a:pPr>
                <a:defRPr/>
              </a:pPr>
              <a:t>3/22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7EB0F639-9D8A-4F7E-AF65-C8733FCE14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5178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ttp://en.wikipedia.org/wiki/Life_of_Pi_(film)</a:t>
            </a:r>
          </a:p>
          <a:p>
            <a:r>
              <a:rPr lang="en-US" dirty="0" smtClean="0"/>
              <a:t>http://www.marinabaysands.com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ttp://en.wikipedia.org/wiki/Intern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orward links, </a:t>
            </a:r>
            <a:r>
              <a:rPr lang="en-US" dirty="0" err="1" smtClean="0"/>
              <a:t>backlink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Give some statistics of # of</a:t>
            </a:r>
            <a:r>
              <a:rPr lang="en-US" baseline="0" dirty="0" smtClean="0"/>
              <a:t> nodes and edges on the Internet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6331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ttp://en.wikipedia.org/wiki/PageRan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http://en.wikipedia.org/wiki/PageRank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78593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65461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598558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2888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4491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ttp://en.wikipedia.org/wiki/Intern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27628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24673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038577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516067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42648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73492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http://en.wikipedia.org/wiki/PageRank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http://en.wikipedia.org/wiki/PageRank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http://en.wikipedia.org/wiki/PageRank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http://en.wikipedia.org/wiki/PageRank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ttp://news.netcraft.com/archives/2013/03/01/march-2013-web-server-survey.htm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http://en.wikipedia.org/wiki/PageRank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http://en.wikipedia.org/wiki/PageRank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http://en.wikipedia.org/wiki/PageRank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http://en.wikipedia.org/wiki/PageRank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http://en.wikipedia.org/wiki/PageRank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http://en.wikipedia.org/wiki/PageRank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417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69369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69369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8208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i="1" dirty="0" err="1" smtClean="0">
                <a:solidFill>
                  <a:srgbClr val="FF0000"/>
                </a:solidFill>
                <a:latin typeface="+mn-lt"/>
              </a:rPr>
              <a:t>Qn</a:t>
            </a:r>
            <a:r>
              <a:rPr lang="en-US" i="1" dirty="0" smtClean="0">
                <a:solidFill>
                  <a:srgbClr val="FF0000"/>
                </a:solidFill>
                <a:latin typeface="+mn-lt"/>
              </a:rPr>
              <a:t>: How to tackle the challenges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orizontal comparison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22087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98775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12170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orizontal comparison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22087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665162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124293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947124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D32FB-BD80-45F3-BB88-E8A9AA723DC3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83821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D32FB-BD80-45F3-BB88-E8A9AA723DC3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14256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D32FB-BD80-45F3-BB88-E8A9AA723DC3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8108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ttp://www.math.cornell.edu/~mec/Winter2009/RalucaRemus/Lecture3/lecture3.html</a:t>
            </a:r>
          </a:p>
          <a:p>
            <a:endParaRPr lang="en-US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i="1" dirty="0" err="1" smtClean="0">
                <a:solidFill>
                  <a:srgbClr val="FF0000"/>
                </a:solidFill>
                <a:latin typeface="+mn-lt"/>
              </a:rPr>
              <a:t>Qn</a:t>
            </a:r>
            <a:r>
              <a:rPr lang="en-US" i="1" dirty="0" smtClean="0">
                <a:solidFill>
                  <a:srgbClr val="FF0000"/>
                </a:solidFill>
                <a:latin typeface="+mn-lt"/>
              </a:rPr>
              <a:t>: What are the challenges of Text-based Ranking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D32FB-BD80-45F3-BB88-E8A9AA723DC3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3615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D32FB-BD80-45F3-BB88-E8A9AA723DC3}" type="slidenum">
              <a:rPr lang="en-US" smtClean="0"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69490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D32FB-BD80-45F3-BB88-E8A9AA723DC3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026058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D32FB-BD80-45F3-BB88-E8A9AA723DC3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433342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D32FB-BD80-45F3-BB88-E8A9AA723DC3}" type="slidenum">
              <a:rPr lang="en-US" smtClean="0"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88955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390250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202995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One of the most common and effective organizations for a link farm</a:t>
            </a:r>
          </a:p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By making M large, we can make y as large as we want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82851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92857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1191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ttp://en.wikipedia.org/wiki/Larry_Pag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5697007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2671140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511706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345914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A natural way to address this problem is</a:t>
            </a:r>
            <a:r>
              <a:rPr kumimoji="1" lang="en-US" altLang="zh-CN" baseline="0" dirty="0" smtClean="0"/>
              <a:t> recognizing the objects in the image, and then match the object with query keywords.</a:t>
            </a:r>
          </a:p>
          <a:p>
            <a:r>
              <a:rPr kumimoji="1" lang="en-US" altLang="zh-CN" baseline="0" dirty="0" smtClean="0"/>
              <a:t>However, the problem of general object detection and recognition is very hard and remains open.</a:t>
            </a: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664808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565422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8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686273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largest two images are Mona-Lisa’s original</a:t>
            </a:r>
            <a:r>
              <a:rPr lang="en-US" altLang="zh-CN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ortraits which 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ntain the highest rank. </a:t>
            </a:r>
            <a:endParaRPr lang="en-US" altLang="zh-CN" dirty="0" smtClean="0"/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8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282069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8844183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712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omogeneous – quality, usage, citations and length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500788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kumimoji="0" lang="zh-CN" altLang="zh-CN" smtClean="0">
              <a:ea typeface="宋体" charset="-122"/>
            </a:endParaRPr>
          </a:p>
        </p:txBody>
      </p:sp>
      <p:sp>
        <p:nvSpPr>
          <p:cNvPr id="138244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fld id="{65A7DE35-99F5-4BB4-A1F2-B468EC3F2F64}" type="slidenum">
              <a:rPr lang="en-US" altLang="zh-CN" smtClean="0">
                <a:latin typeface="Calibri" pitchFamily="34" charset="0"/>
              </a:rPr>
              <a:pPr eaLnBrk="1" hangingPunct="1">
                <a:defRPr/>
              </a:pPr>
              <a:t>93</a:t>
            </a:fld>
            <a:endParaRPr lang="en-US" altLang="zh-CN" smtClean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0951615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kumimoji="0" lang="zh-CN" altLang="zh-CN" smtClean="0">
              <a:ea typeface="宋体" charset="-122"/>
            </a:endParaRPr>
          </a:p>
        </p:txBody>
      </p:sp>
      <p:sp>
        <p:nvSpPr>
          <p:cNvPr id="139268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fld id="{9EC3E60B-B0A6-4552-BBB3-9F06A3AA7606}" type="slidenum">
              <a:rPr lang="en-US" altLang="zh-CN" smtClean="0">
                <a:latin typeface="Calibri" pitchFamily="34" charset="0"/>
              </a:rPr>
              <a:pPr eaLnBrk="1" hangingPunct="1">
                <a:defRPr/>
              </a:pPr>
              <a:t>95</a:t>
            </a:fld>
            <a:endParaRPr lang="en-US" altLang="zh-CN" smtClean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ttp://uddhamsoto.files.wordpress.com/2012/01/memex.jpg</a:t>
            </a:r>
          </a:p>
          <a:p>
            <a:r>
              <a:rPr lang="en-US" sz="1200" b="0" i="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annevar</a:t>
            </a: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Bush wrote an article in </a:t>
            </a:r>
            <a:r>
              <a:rPr lang="en-US" sz="1200" b="0" i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Atlantic Monthly</a:t>
            </a: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 called “As We May Think”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96</a:t>
            </a:fld>
            <a:endParaRPr lang="en-US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ttp://www.math.cornell.edu/~mec/Winter2009/RalucaRemus/Lecture3/lecture3.htm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97</a:t>
            </a:fld>
            <a:endParaRPr lang="en-US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D32FB-BD80-45F3-BB88-E8A9AA723DC3}" type="slidenum">
              <a:rPr lang="en-US" smtClean="0"/>
              <a:t>9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9552790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9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0360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ttp://www.seomoz.org/top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ttp://www.smashingmagazine.com/2007/06/05/google-pagerank-what-do-we-really-know-about-it/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B0F639-9D8A-4F7E-AF65-C8733FCE1423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9051925" y="609600"/>
            <a:ext cx="92075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 userDrawn="1"/>
        </p:nvSpPr>
        <p:spPr>
          <a:xfrm>
            <a:off x="0" y="0"/>
            <a:ext cx="92075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6" name="Picture 2" descr="http://upload.wikimedia.org/wikipedia/commons/6/69/PageRank-hi-res.png"/>
          <p:cNvPicPr>
            <a:picLocks noChangeAspect="1" noChangeArrowheads="1"/>
          </p:cNvPicPr>
          <p:nvPr userDrawn="1"/>
        </p:nvPicPr>
        <p:blipFill>
          <a:blip r:embed="rId2" cstate="print">
            <a:lum bright="10000"/>
          </a:blip>
          <a:srcRect/>
          <a:stretch>
            <a:fillRect/>
          </a:stretch>
        </p:blipFill>
        <p:spPr bwMode="auto">
          <a:xfrm>
            <a:off x="381000" y="1616160"/>
            <a:ext cx="4320000" cy="3108240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276600" y="2895600"/>
            <a:ext cx="5486400" cy="1524000"/>
          </a:xfrm>
        </p:spPr>
        <p:txBody>
          <a:bodyPr anchor="b"/>
          <a:lstStyle>
            <a:lvl1pPr algn="r">
              <a:defRPr cap="none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1" name="Subtitle 2"/>
          <p:cNvSpPr>
            <a:spLocks noGrp="1"/>
          </p:cNvSpPr>
          <p:nvPr>
            <p:ph type="subTitle" idx="1"/>
          </p:nvPr>
        </p:nvSpPr>
        <p:spPr>
          <a:xfrm>
            <a:off x="3276600" y="4572000"/>
            <a:ext cx="5486400" cy="990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r" rtl="0" eaLnBrk="1" latinLnBrk="0" hangingPunct="1">
              <a:spcBef>
                <a:spcPct val="0"/>
              </a:spcBef>
              <a:buNone/>
              <a:defRPr lang="en-US" sz="2000" kern="1200" cap="none" baseline="0" noProof="0" dirty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 dirty="0" smtClean="0"/>
              <a:t>Click to edit Master subtitle style</a:t>
            </a:r>
            <a:endParaRPr lang="en-US" noProof="0" dirty="0"/>
          </a:p>
        </p:txBody>
      </p:sp>
      <p:sp>
        <p:nvSpPr>
          <p:cNvPr id="7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090DD0-978A-4A41-B488-CC0C703561D9}" type="datetime8">
              <a:rPr lang="en-US" smtClean="0"/>
              <a:t>3/22/2013 11:26 AM</a:t>
            </a:fld>
            <a:endParaRPr lang="en-US" dirty="0"/>
          </a:p>
        </p:txBody>
      </p:sp>
      <p:sp>
        <p:nvSpPr>
          <p:cNvPr id="9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6025FF-618C-41A5-8B9F-13AE1E70838B}" type="datetime8">
              <a:rPr lang="en-US" smtClean="0"/>
              <a:t>3/22/2013 11:26 AM</a:t>
            </a:fld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1FEC7D-B80B-45E2-B2A5-84B65CA716BF}" type="slidenum">
              <a:rPr lang="en-US"/>
              <a:pPr>
                <a:defRPr/>
              </a:pPr>
              <a:t>‹#›</a:t>
            </a:fld>
            <a:endParaRPr lang="en-US" sz="1400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6096000" y="0"/>
            <a:ext cx="320675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0"/>
            <a:ext cx="2209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83D440-8B62-4E2F-A240-AB1241EB3353}" type="datetime8">
              <a:rPr lang="en-US" smtClean="0"/>
              <a:t>3/22/2013 11:26 AM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5573713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3C265F-DC2D-4E43-8537-C38AAB9020CF}" type="slidenum">
              <a:rPr lang="en-US"/>
              <a:pPr>
                <a:defRPr/>
              </a:pPr>
              <a:t>‹#›</a:t>
            </a:fld>
            <a:endParaRPr lang="en-US" sz="1400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B9AFD4-814C-4B7F-8BBC-EEAE0F1EE09B}" type="datetime8">
              <a:rPr lang="en-US" smtClean="0"/>
              <a:t>3/22/2013 11:26 A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AA5AF889-3D15-49C6-945A-483A713B784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3600" b="0" cap="none"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8"/>
          <p:cNvSpPr>
            <a:spLocks noGrp="1"/>
          </p:cNvSpPr>
          <p:nvPr>
            <p:ph sz="quarter" idx="13"/>
          </p:nvPr>
        </p:nvSpPr>
        <p:spPr>
          <a:xfrm>
            <a:off x="1371600" y="2667000"/>
            <a:ext cx="7589520" cy="29718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11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FFEF07-87AD-4140-8B95-996EC85BF5FE}" type="datetime8">
              <a:rPr lang="en-US" smtClean="0"/>
              <a:t>3/22/2013 11:26 AM</a:t>
            </a:fld>
            <a:endParaRPr lang="en-US"/>
          </a:p>
        </p:txBody>
      </p:sp>
      <p:sp>
        <p:nvSpPr>
          <p:cNvPr id="8" name="Slide Number Placeholder 12"/>
          <p:cNvSpPr>
            <a:spLocks noGrp="1"/>
          </p:cNvSpPr>
          <p:nvPr>
            <p:ph type="sldNum" sz="quarter" idx="15"/>
          </p:nvPr>
        </p:nvSpPr>
        <p:spPr>
          <a:xfrm>
            <a:off x="0" y="1752600"/>
            <a:ext cx="1295400" cy="701675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FAC1F7C2-4003-419E-B30F-2EBA038F1EE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FC6F36EB-127B-453E-B745-E2816170BBF9}" type="datetime8">
              <a:rPr lang="en-US" smtClean="0"/>
              <a:t>3/22/2013 11:26 AM</a:t>
            </a:fld>
            <a:endParaRPr lang="en-US"/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5EE8076-D3ED-4716-9EFB-E103636596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93DD91F9-3884-47C9-98C6-9038B9FBCFB3}" type="datetime8">
              <a:rPr lang="en-US" smtClean="0"/>
              <a:t>3/22/2013 11:26 AM</a:t>
            </a:fld>
            <a:endParaRPr lang="en-US"/>
          </a:p>
        </p:txBody>
      </p:sp>
      <p:sp>
        <p:nvSpPr>
          <p:cNvPr id="8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C8D5F2DA-227F-4404-8663-181B01FF1B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16B2F-E228-481A-AE15-51A1C6C3A10E}" type="datetime8">
              <a:rPr lang="en-US" smtClean="0"/>
              <a:t>3/22/2013 11:26 AM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1483D4C-4353-4E80-B47F-1947F2A1FB9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78DAF7-118B-48C1-8F12-2BA948F1EBD0}" type="datetime8">
              <a:rPr lang="en-US" smtClean="0"/>
              <a:t>3/22/2013 11:26 AM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8071725A-CC4A-4A2B-ADFD-42C969431C4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0888" y="1755775"/>
            <a:ext cx="1338262" cy="2144713"/>
          </a:xfrm>
          <a:prstGeom prst="rect">
            <a:avLst/>
          </a:prstGeom>
          <a:noFill/>
          <a:ln w="50800" cap="sq" cmpd="dbl">
            <a:solidFill>
              <a:schemeClr val="accent2"/>
            </a:solidFill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/>
          <a:lstStyle>
            <a:lvl1pPr algn="l">
              <a:buNone/>
              <a:defRPr sz="3600" b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3A65CA-BBB8-49FF-86DA-D98DC2794464}" type="datetime8">
              <a:rPr lang="en-US" smtClean="0"/>
              <a:t>3/22/2013 11:26 AM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2A58754C-D108-4D5A-BFC5-FCD752820C8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white">
          <a:xfrm>
            <a:off x="-9525" y="4572000"/>
            <a:ext cx="9144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-9525" y="4664075"/>
            <a:ext cx="1463675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544638" y="4654550"/>
            <a:ext cx="7599362" cy="71278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 bwMode="white">
          <a:xfrm>
            <a:off x="1447800" y="0"/>
            <a:ext cx="100013" cy="68675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6" name="Content Placeholder 8"/>
          <p:cNvSpPr>
            <a:spLocks noGrp="1"/>
          </p:cNvSpPr>
          <p:nvPr>
            <p:ph sz="quarter" idx="13"/>
          </p:nvPr>
        </p:nvSpPr>
        <p:spPr>
          <a:xfrm>
            <a:off x="1563624" y="0"/>
            <a:ext cx="7580376" cy="4572000"/>
          </a:xfrm>
          <a:solidFill>
            <a:schemeClr val="accent1">
              <a:lumMod val="20000"/>
              <a:lumOff val="80000"/>
            </a:schemeClr>
          </a:solidFill>
        </p:spPr>
        <p:txBody>
          <a:bodyPr/>
          <a:lstStyle>
            <a:lvl1pPr>
              <a:defRPr/>
            </a:lvl1pPr>
          </a:lstStyle>
          <a:p>
            <a:pPr lvl="0"/>
            <a:endParaRPr lang="en-US" dirty="0" smtClean="0"/>
          </a:p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Date Placeholder 11"/>
          <p:cNvSpPr>
            <a:spLocks noGrp="1"/>
          </p:cNvSpPr>
          <p:nvPr>
            <p:ph type="dt" sz="half" idx="14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D8DD534E-0031-4B38-AE92-DC939271D1FB}" type="datetime8">
              <a:rPr lang="en-US" smtClean="0"/>
              <a:t>3/22/2013 11:26 AM</a:t>
            </a:fld>
            <a:endParaRPr lang="en-US"/>
          </a:p>
        </p:txBody>
      </p:sp>
      <p:sp>
        <p:nvSpPr>
          <p:cNvPr id="10" name="Slide Number Placeholder 12"/>
          <p:cNvSpPr>
            <a:spLocks noGrp="1"/>
          </p:cNvSpPr>
          <p:nvPr>
            <p:ph type="sldNum" sz="quarter" idx="15"/>
          </p:nvPr>
        </p:nvSpPr>
        <p:spPr>
          <a:xfrm>
            <a:off x="0" y="4667250"/>
            <a:ext cx="1447800" cy="663575"/>
          </a:xfrm>
        </p:spPr>
        <p:txBody>
          <a:bodyPr rtlCol="0"/>
          <a:lstStyle>
            <a:lvl1pPr>
              <a:defRPr sz="28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D3E3AE75-EE25-4735-8219-629EE738F67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1" name="Footer Placeholder 13"/>
          <p:cNvSpPr>
            <a:spLocks noGrp="1"/>
          </p:cNvSpPr>
          <p:nvPr>
            <p:ph type="ftr" sz="quarter" idx="16"/>
          </p:nvPr>
        </p:nvSpPr>
        <p:spPr>
          <a:xfrm>
            <a:off x="1600200" y="6248400"/>
            <a:ext cx="4572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1"/>
          <p:cNvSpPr>
            <a:spLocks noGrp="1"/>
          </p:cNvSpPr>
          <p:nvPr>
            <p:ph type="title"/>
          </p:nvPr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612775" y="1600200"/>
            <a:ext cx="81534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4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571CBC7-7AC4-4419-B2C9-26C821FDEA0A}" type="datetime8">
              <a:rPr lang="en-US" smtClean="0"/>
              <a:t>3/22/2013 11:26 AM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400"/>
            <a:ext cx="5421313" cy="365125"/>
          </a:xfrm>
          <a:prstGeom prst="rect">
            <a:avLst/>
          </a:prstGeom>
        </p:spPr>
        <p:txBody>
          <a:bodyPr vert="horz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5075"/>
            <a:ext cx="9144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1279525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79525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0CAE3D3-4F6C-45A5-B87B-60AEE54534F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7" r:id="rId1"/>
    <p:sldLayoutId id="2147483828" r:id="rId2"/>
    <p:sldLayoutId id="2147483829" r:id="rId3"/>
    <p:sldLayoutId id="2147483830" r:id="rId4"/>
    <p:sldLayoutId id="2147483831" r:id="rId5"/>
    <p:sldLayoutId id="2147483832" r:id="rId6"/>
    <p:sldLayoutId id="2147483833" r:id="rId7"/>
    <p:sldLayoutId id="2147483834" r:id="rId8"/>
    <p:sldLayoutId id="2147483835" r:id="rId9"/>
    <p:sldLayoutId id="2147483836" r:id="rId10"/>
    <p:sldLayoutId id="2147483837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9pPr>
    </p:titleStyle>
    <p:bodyStyle>
      <a:lvl1pPr marL="319088" indent="-319088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0" fontAlgn="base" hangingPunct="0">
        <a:spcBef>
          <a:spcPts val="400"/>
        </a:spcBef>
        <a:spcAft>
          <a:spcPct val="0"/>
        </a:spcAft>
        <a:buClr>
          <a:srgbClr val="9BBB59"/>
        </a:buClr>
        <a:buSzPct val="7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0" fontAlgn="base" hangingPunct="0">
        <a:spcBef>
          <a:spcPts val="400"/>
        </a:spcBef>
        <a:spcAft>
          <a:spcPct val="0"/>
        </a:spcAft>
        <a:buClr>
          <a:srgbClr val="8064A2"/>
        </a:buClr>
        <a:buSzPct val="6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5.xml"/><Relationship Id="rId5" Type="http://schemas.openxmlformats.org/officeDocument/2006/relationships/diagramQuickStyle" Target="../diagrams/quickStyle5.xml"/><Relationship Id="rId4" Type="http://schemas.openxmlformats.org/officeDocument/2006/relationships/diagramLayout" Target="../diagrams/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7.xml"/><Relationship Id="rId3" Type="http://schemas.openxmlformats.org/officeDocument/2006/relationships/image" Target="../media/image8.jpeg"/><Relationship Id="rId7" Type="http://schemas.openxmlformats.org/officeDocument/2006/relationships/diagramQuickStyle" Target="../diagrams/quickStyle7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diagramLayout" Target="../diagrams/layout7.xml"/><Relationship Id="rId5" Type="http://schemas.openxmlformats.org/officeDocument/2006/relationships/diagramData" Target="../diagrams/data7.xml"/><Relationship Id="rId4" Type="http://schemas.openxmlformats.org/officeDocument/2006/relationships/image" Target="../media/image16.jpeg"/><Relationship Id="rId9" Type="http://schemas.microsoft.com/office/2007/relationships/diagramDrawing" Target="../diagrams/drawing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8.xml"/><Relationship Id="rId7" Type="http://schemas.microsoft.com/office/2007/relationships/diagramDrawing" Target="../diagrams/drawing8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6" Type="http://schemas.openxmlformats.org/officeDocument/2006/relationships/diagramColors" Target="../diagrams/colors8.xml"/><Relationship Id="rId5" Type="http://schemas.openxmlformats.org/officeDocument/2006/relationships/diagramQuickStyle" Target="../diagrams/quickStyle8.xml"/><Relationship Id="rId4" Type="http://schemas.openxmlformats.org/officeDocument/2006/relationships/diagramLayout" Target="../diagrams/layout8.xml"/></Relationships>
</file>

<file path=ppt/slides/_rels/slide15.xml.rels><?xml version="1.0" encoding="UTF-8" standalone="yes"?>
<Relationships xmlns="http://schemas.openxmlformats.org/package/2006/relationships"><Relationship Id="rId8" Type="http://schemas.microsoft.com/office/2007/relationships/diagramDrawing" Target="../diagrams/drawing9.xml"/><Relationship Id="rId3" Type="http://schemas.openxmlformats.org/officeDocument/2006/relationships/image" Target="../media/image17.png"/><Relationship Id="rId7" Type="http://schemas.openxmlformats.org/officeDocument/2006/relationships/diagramColors" Target="../diagrams/colors9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diagramQuickStyle" Target="../diagrams/quickStyle9.xml"/><Relationship Id="rId5" Type="http://schemas.openxmlformats.org/officeDocument/2006/relationships/diagramLayout" Target="../diagrams/layout9.xml"/><Relationship Id="rId4" Type="http://schemas.openxmlformats.org/officeDocument/2006/relationships/diagramData" Target="../diagrams/data9.xml"/></Relationships>
</file>

<file path=ppt/slides/_rels/slide16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0.xml"/><Relationship Id="rId3" Type="http://schemas.openxmlformats.org/officeDocument/2006/relationships/image" Target="../media/image18.gif"/><Relationship Id="rId7" Type="http://schemas.openxmlformats.org/officeDocument/2006/relationships/diagramColors" Target="../diagrams/colors10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diagramQuickStyle" Target="../diagrams/quickStyle10.xml"/><Relationship Id="rId5" Type="http://schemas.openxmlformats.org/officeDocument/2006/relationships/diagramLayout" Target="../diagrams/layout10.xml"/><Relationship Id="rId4" Type="http://schemas.openxmlformats.org/officeDocument/2006/relationships/diagramData" Target="../diagrams/data1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1.xml"/><Relationship Id="rId7" Type="http://schemas.microsoft.com/office/2007/relationships/diagramDrawing" Target="../diagrams/drawing11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11.xml"/><Relationship Id="rId5" Type="http://schemas.openxmlformats.org/officeDocument/2006/relationships/diagramQuickStyle" Target="../diagrams/quickStyle11.xml"/><Relationship Id="rId4" Type="http://schemas.openxmlformats.org/officeDocument/2006/relationships/diagramLayout" Target="../diagrams/layout1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2.xml"/><Relationship Id="rId7" Type="http://schemas.microsoft.com/office/2007/relationships/diagramDrawing" Target="../diagrams/drawing12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12.xml"/><Relationship Id="rId5" Type="http://schemas.openxmlformats.org/officeDocument/2006/relationships/diagramQuickStyle" Target="../diagrams/quickStyle12.xml"/><Relationship Id="rId4" Type="http://schemas.openxmlformats.org/officeDocument/2006/relationships/diagramLayout" Target="../diagrams/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diagramData" Target="../diagrams/data13.xml"/><Relationship Id="rId7" Type="http://schemas.microsoft.com/office/2007/relationships/diagramDrawing" Target="../diagrams/drawing13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3.xml"/><Relationship Id="rId5" Type="http://schemas.openxmlformats.org/officeDocument/2006/relationships/diagramQuickStyle" Target="../diagrams/quickStyle13.xml"/><Relationship Id="rId4" Type="http://schemas.openxmlformats.org/officeDocument/2006/relationships/diagramLayout" Target="../diagrams/layout13.xml"/></Relationships>
</file>

<file path=ppt/slides/_rels/slide21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4.xml"/><Relationship Id="rId3" Type="http://schemas.openxmlformats.org/officeDocument/2006/relationships/image" Target="../media/image21.png"/><Relationship Id="rId7" Type="http://schemas.openxmlformats.org/officeDocument/2006/relationships/diagramColors" Target="../diagrams/colors14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6" Type="http://schemas.openxmlformats.org/officeDocument/2006/relationships/diagramQuickStyle" Target="../diagrams/quickStyle14.xml"/><Relationship Id="rId5" Type="http://schemas.openxmlformats.org/officeDocument/2006/relationships/diagramLayout" Target="../diagrams/layout14.xml"/><Relationship Id="rId4" Type="http://schemas.openxmlformats.org/officeDocument/2006/relationships/diagramData" Target="../diagrams/data14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5.xml"/><Relationship Id="rId3" Type="http://schemas.openxmlformats.org/officeDocument/2006/relationships/notesSlide" Target="../notesSlides/notesSlide15.xml"/><Relationship Id="rId7" Type="http://schemas.openxmlformats.org/officeDocument/2006/relationships/diagramQuickStyle" Target="../diagrams/quickStyl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diagramLayout" Target="../diagrams/layout15.xml"/><Relationship Id="rId11" Type="http://schemas.openxmlformats.org/officeDocument/2006/relationships/image" Target="../media/image22.wmf"/><Relationship Id="rId5" Type="http://schemas.openxmlformats.org/officeDocument/2006/relationships/diagramData" Target="../diagrams/data15.xml"/><Relationship Id="rId10" Type="http://schemas.openxmlformats.org/officeDocument/2006/relationships/oleObject" Target="../embeddings/oleObject1.bin"/><Relationship Id="rId4" Type="http://schemas.openxmlformats.org/officeDocument/2006/relationships/image" Target="../media/image23.png"/><Relationship Id="rId9" Type="http://schemas.microsoft.com/office/2007/relationships/diagramDrawing" Target="../diagrams/drawing15.xml"/></Relationships>
</file>

<file path=ppt/slides/_rels/slide23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6.xml"/><Relationship Id="rId3" Type="http://schemas.openxmlformats.org/officeDocument/2006/relationships/notesSlide" Target="../notesSlides/notesSlide16.xml"/><Relationship Id="rId7" Type="http://schemas.openxmlformats.org/officeDocument/2006/relationships/diagramColors" Target="../diagrams/colors1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diagramQuickStyle" Target="../diagrams/quickStyle16.xml"/><Relationship Id="rId5" Type="http://schemas.openxmlformats.org/officeDocument/2006/relationships/diagramLayout" Target="../diagrams/layout16.xml"/><Relationship Id="rId10" Type="http://schemas.openxmlformats.org/officeDocument/2006/relationships/image" Target="../media/image24.wmf"/><Relationship Id="rId4" Type="http://schemas.openxmlformats.org/officeDocument/2006/relationships/diagramData" Target="../diagrams/data16.xml"/><Relationship Id="rId9" Type="http://schemas.openxmlformats.org/officeDocument/2006/relationships/oleObject" Target="../embeddings/oleObject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eg"/><Relationship Id="rId3" Type="http://schemas.openxmlformats.org/officeDocument/2006/relationships/diagramData" Target="../diagrams/data17.xml"/><Relationship Id="rId7" Type="http://schemas.microsoft.com/office/2007/relationships/diagramDrawing" Target="../diagrams/drawing17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17.xml"/><Relationship Id="rId5" Type="http://schemas.openxmlformats.org/officeDocument/2006/relationships/diagramQuickStyle" Target="../diagrams/quickStyle17.xml"/><Relationship Id="rId4" Type="http://schemas.openxmlformats.org/officeDocument/2006/relationships/diagramLayout" Target="../diagrams/layout1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eg"/><Relationship Id="rId3" Type="http://schemas.openxmlformats.org/officeDocument/2006/relationships/diagramData" Target="../diagrams/data18.xml"/><Relationship Id="rId7" Type="http://schemas.microsoft.com/office/2007/relationships/diagramDrawing" Target="../diagrams/drawing18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18.xml"/><Relationship Id="rId5" Type="http://schemas.openxmlformats.org/officeDocument/2006/relationships/diagramQuickStyle" Target="../diagrams/quickStyle18.xml"/><Relationship Id="rId10" Type="http://schemas.openxmlformats.org/officeDocument/2006/relationships/image" Target="../media/image27.jpeg"/><Relationship Id="rId4" Type="http://schemas.openxmlformats.org/officeDocument/2006/relationships/diagramLayout" Target="../diagrams/layout18.xml"/><Relationship Id="rId9" Type="http://schemas.openxmlformats.org/officeDocument/2006/relationships/image" Target="../media/image26.jpeg"/></Relationships>
</file>

<file path=ppt/slides/_rels/slide26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9.xml"/><Relationship Id="rId3" Type="http://schemas.openxmlformats.org/officeDocument/2006/relationships/notesSlide" Target="../notesSlides/notesSlide19.xml"/><Relationship Id="rId7" Type="http://schemas.openxmlformats.org/officeDocument/2006/relationships/diagramColors" Target="../diagrams/colors1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diagramQuickStyle" Target="../diagrams/quickStyle19.xml"/><Relationship Id="rId11" Type="http://schemas.openxmlformats.org/officeDocument/2006/relationships/image" Target="../media/image24.wmf"/><Relationship Id="rId5" Type="http://schemas.openxmlformats.org/officeDocument/2006/relationships/diagramLayout" Target="../diagrams/layout19.xml"/><Relationship Id="rId10" Type="http://schemas.openxmlformats.org/officeDocument/2006/relationships/oleObject" Target="../embeddings/oleObject3.bin"/><Relationship Id="rId4" Type="http://schemas.openxmlformats.org/officeDocument/2006/relationships/diagramData" Target="../diagrams/data19.xml"/><Relationship Id="rId9" Type="http://schemas.openxmlformats.org/officeDocument/2006/relationships/image" Target="../media/image28.jpeg"/></Relationships>
</file>

<file path=ppt/slides/_rels/slide27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0.xml"/><Relationship Id="rId3" Type="http://schemas.openxmlformats.org/officeDocument/2006/relationships/notesSlide" Target="../notesSlides/notesSlide20.xml"/><Relationship Id="rId7" Type="http://schemas.openxmlformats.org/officeDocument/2006/relationships/diagramColors" Target="../diagrams/colors2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diagramQuickStyle" Target="../diagrams/quickStyle20.xml"/><Relationship Id="rId11" Type="http://schemas.openxmlformats.org/officeDocument/2006/relationships/image" Target="../media/image24.wmf"/><Relationship Id="rId5" Type="http://schemas.openxmlformats.org/officeDocument/2006/relationships/diagramLayout" Target="../diagrams/layout20.xml"/><Relationship Id="rId10" Type="http://schemas.openxmlformats.org/officeDocument/2006/relationships/oleObject" Target="../embeddings/oleObject4.bin"/><Relationship Id="rId4" Type="http://schemas.openxmlformats.org/officeDocument/2006/relationships/diagramData" Target="../diagrams/data20.xml"/><Relationship Id="rId9" Type="http://schemas.openxmlformats.org/officeDocument/2006/relationships/image" Target="../media/image28.jpeg"/></Relationships>
</file>

<file path=ppt/slides/_rels/slide28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1.xml"/><Relationship Id="rId3" Type="http://schemas.openxmlformats.org/officeDocument/2006/relationships/notesSlide" Target="../notesSlides/notesSlide21.xml"/><Relationship Id="rId7" Type="http://schemas.openxmlformats.org/officeDocument/2006/relationships/diagramColors" Target="../diagrams/colors2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diagramQuickStyle" Target="../diagrams/quickStyle21.xml"/><Relationship Id="rId11" Type="http://schemas.openxmlformats.org/officeDocument/2006/relationships/image" Target="../media/image24.wmf"/><Relationship Id="rId5" Type="http://schemas.openxmlformats.org/officeDocument/2006/relationships/diagramLayout" Target="../diagrams/layout21.xml"/><Relationship Id="rId10" Type="http://schemas.openxmlformats.org/officeDocument/2006/relationships/oleObject" Target="../embeddings/oleObject5.bin"/><Relationship Id="rId4" Type="http://schemas.openxmlformats.org/officeDocument/2006/relationships/diagramData" Target="../diagrams/data21.xml"/><Relationship Id="rId9" Type="http://schemas.openxmlformats.org/officeDocument/2006/relationships/image" Target="../media/image28.jpeg"/></Relationships>
</file>

<file path=ppt/slides/_rels/slide29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2.xml"/><Relationship Id="rId3" Type="http://schemas.openxmlformats.org/officeDocument/2006/relationships/notesSlide" Target="../notesSlides/notesSlide22.xml"/><Relationship Id="rId7" Type="http://schemas.openxmlformats.org/officeDocument/2006/relationships/diagramColors" Target="../diagrams/colors2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diagramQuickStyle" Target="../diagrams/quickStyle22.xml"/><Relationship Id="rId11" Type="http://schemas.openxmlformats.org/officeDocument/2006/relationships/image" Target="../media/image24.wmf"/><Relationship Id="rId5" Type="http://schemas.openxmlformats.org/officeDocument/2006/relationships/diagramLayout" Target="../diagrams/layout22.xml"/><Relationship Id="rId10" Type="http://schemas.openxmlformats.org/officeDocument/2006/relationships/oleObject" Target="../embeddings/oleObject6.bin"/><Relationship Id="rId4" Type="http://schemas.openxmlformats.org/officeDocument/2006/relationships/diagramData" Target="../diagrams/data22.xml"/><Relationship Id="rId9" Type="http://schemas.openxmlformats.org/officeDocument/2006/relationships/image" Target="../media/image28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3.xml"/><Relationship Id="rId3" Type="http://schemas.openxmlformats.org/officeDocument/2006/relationships/notesSlide" Target="../notesSlides/notesSlide23.xml"/><Relationship Id="rId7" Type="http://schemas.openxmlformats.org/officeDocument/2006/relationships/diagramColors" Target="../diagrams/colors2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diagramQuickStyle" Target="../diagrams/quickStyle23.xml"/><Relationship Id="rId11" Type="http://schemas.openxmlformats.org/officeDocument/2006/relationships/image" Target="../media/image24.wmf"/><Relationship Id="rId5" Type="http://schemas.openxmlformats.org/officeDocument/2006/relationships/diagramLayout" Target="../diagrams/layout23.xml"/><Relationship Id="rId10" Type="http://schemas.openxmlformats.org/officeDocument/2006/relationships/oleObject" Target="../embeddings/oleObject7.bin"/><Relationship Id="rId4" Type="http://schemas.openxmlformats.org/officeDocument/2006/relationships/diagramData" Target="../diagrams/data23.xml"/><Relationship Id="rId9" Type="http://schemas.openxmlformats.org/officeDocument/2006/relationships/image" Target="../media/image28.jpeg"/></Relationships>
</file>

<file path=ppt/slides/_rels/slide31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4.xml"/><Relationship Id="rId3" Type="http://schemas.openxmlformats.org/officeDocument/2006/relationships/notesSlide" Target="../notesSlides/notesSlide24.xml"/><Relationship Id="rId7" Type="http://schemas.openxmlformats.org/officeDocument/2006/relationships/diagramColors" Target="../diagrams/colors2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diagramQuickStyle" Target="../diagrams/quickStyle24.xml"/><Relationship Id="rId11" Type="http://schemas.openxmlformats.org/officeDocument/2006/relationships/image" Target="../media/image24.wmf"/><Relationship Id="rId5" Type="http://schemas.openxmlformats.org/officeDocument/2006/relationships/diagramLayout" Target="../diagrams/layout24.xml"/><Relationship Id="rId10" Type="http://schemas.openxmlformats.org/officeDocument/2006/relationships/oleObject" Target="../embeddings/oleObject8.bin"/><Relationship Id="rId4" Type="http://schemas.openxmlformats.org/officeDocument/2006/relationships/diagramData" Target="../diagrams/data24.xml"/><Relationship Id="rId9" Type="http://schemas.openxmlformats.org/officeDocument/2006/relationships/image" Target="../media/image28.jpeg"/></Relationships>
</file>

<file path=ppt/slides/_rels/slide3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5.xml"/><Relationship Id="rId3" Type="http://schemas.openxmlformats.org/officeDocument/2006/relationships/notesSlide" Target="../notesSlides/notesSlide25.xml"/><Relationship Id="rId7" Type="http://schemas.openxmlformats.org/officeDocument/2006/relationships/diagramColors" Target="../diagrams/colors2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diagramQuickStyle" Target="../diagrams/quickStyle25.xml"/><Relationship Id="rId11" Type="http://schemas.openxmlformats.org/officeDocument/2006/relationships/image" Target="../media/image24.wmf"/><Relationship Id="rId5" Type="http://schemas.openxmlformats.org/officeDocument/2006/relationships/diagramLayout" Target="../diagrams/layout25.xml"/><Relationship Id="rId10" Type="http://schemas.openxmlformats.org/officeDocument/2006/relationships/oleObject" Target="../embeddings/oleObject9.bin"/><Relationship Id="rId4" Type="http://schemas.openxmlformats.org/officeDocument/2006/relationships/diagramData" Target="../diagrams/data25.xml"/><Relationship Id="rId9" Type="http://schemas.openxmlformats.org/officeDocument/2006/relationships/image" Target="../media/image28.jpeg"/></Relationships>
</file>

<file path=ppt/slides/_rels/slide33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6.xml"/><Relationship Id="rId13" Type="http://schemas.openxmlformats.org/officeDocument/2006/relationships/image" Target="../media/image31.jpeg"/><Relationship Id="rId18" Type="http://schemas.openxmlformats.org/officeDocument/2006/relationships/image" Target="../media/image28.jpeg"/><Relationship Id="rId3" Type="http://schemas.openxmlformats.org/officeDocument/2006/relationships/notesSlide" Target="../notesSlides/notesSlide26.xml"/><Relationship Id="rId7" Type="http://schemas.openxmlformats.org/officeDocument/2006/relationships/diagramColors" Target="../diagrams/colors26.xml"/><Relationship Id="rId12" Type="http://schemas.openxmlformats.org/officeDocument/2006/relationships/image" Target="../media/image31.png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10.vml"/><Relationship Id="rId6" Type="http://schemas.openxmlformats.org/officeDocument/2006/relationships/diagramQuickStyle" Target="../diagrams/quickStyle26.xml"/><Relationship Id="rId11" Type="http://schemas.openxmlformats.org/officeDocument/2006/relationships/image" Target="../media/image30.png"/><Relationship Id="rId5" Type="http://schemas.openxmlformats.org/officeDocument/2006/relationships/diagramLayout" Target="../diagrams/layout26.xml"/><Relationship Id="rId15" Type="http://schemas.openxmlformats.org/officeDocument/2006/relationships/image" Target="../media/image29.wmf"/><Relationship Id="rId10" Type="http://schemas.openxmlformats.org/officeDocument/2006/relationships/image" Target="../media/image29.png"/><Relationship Id="rId4" Type="http://schemas.openxmlformats.org/officeDocument/2006/relationships/diagramData" Target="../diagrams/data26.xml"/><Relationship Id="rId14" Type="http://schemas.openxmlformats.org/officeDocument/2006/relationships/oleObject" Target="../embeddings/oleObject1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7.xml"/><Relationship Id="rId7" Type="http://schemas.microsoft.com/office/2007/relationships/diagramDrawing" Target="../diagrams/drawing27.xm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27.xml"/><Relationship Id="rId5" Type="http://schemas.openxmlformats.org/officeDocument/2006/relationships/diagramQuickStyle" Target="../diagrams/quickStyle27.xml"/><Relationship Id="rId4" Type="http://schemas.openxmlformats.org/officeDocument/2006/relationships/diagramLayout" Target="../diagrams/layout2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diagramData" Target="../diagrams/data28.xml"/><Relationship Id="rId7" Type="http://schemas.microsoft.com/office/2007/relationships/diagramDrawing" Target="../diagrams/drawing28.xm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28.xml"/><Relationship Id="rId5" Type="http://schemas.openxmlformats.org/officeDocument/2006/relationships/diagramQuickStyle" Target="../diagrams/quickStyle28.xml"/><Relationship Id="rId4" Type="http://schemas.openxmlformats.org/officeDocument/2006/relationships/diagramLayout" Target="../diagrams/layout28.xml"/><Relationship Id="rId9" Type="http://schemas.openxmlformats.org/officeDocument/2006/relationships/image" Target="../media/image33.jpe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diagramData" Target="../diagrams/data29.xml"/><Relationship Id="rId7" Type="http://schemas.microsoft.com/office/2007/relationships/diagramDrawing" Target="../diagrams/drawing29.xm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29.xml"/><Relationship Id="rId5" Type="http://schemas.openxmlformats.org/officeDocument/2006/relationships/diagramQuickStyle" Target="../diagrams/quickStyle29.xml"/><Relationship Id="rId4" Type="http://schemas.openxmlformats.org/officeDocument/2006/relationships/diagramLayout" Target="../diagrams/layout29.xml"/><Relationship Id="rId9" Type="http://schemas.openxmlformats.org/officeDocument/2006/relationships/image" Target="../media/image33.jpe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diagramData" Target="../diagrams/data30.xml"/><Relationship Id="rId7" Type="http://schemas.microsoft.com/office/2007/relationships/diagramDrawing" Target="../diagrams/drawing30.xm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30.xml"/><Relationship Id="rId5" Type="http://schemas.openxmlformats.org/officeDocument/2006/relationships/diagramQuickStyle" Target="../diagrams/quickStyle30.xml"/><Relationship Id="rId4" Type="http://schemas.openxmlformats.org/officeDocument/2006/relationships/diagramLayout" Target="../diagrams/layout30.xml"/><Relationship Id="rId9" Type="http://schemas.openxmlformats.org/officeDocument/2006/relationships/image" Target="../media/image33.jpe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diagramData" Target="../diagrams/data31.xml"/><Relationship Id="rId7" Type="http://schemas.microsoft.com/office/2007/relationships/diagramDrawing" Target="../diagrams/drawing31.xml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31.xml"/><Relationship Id="rId5" Type="http://schemas.openxmlformats.org/officeDocument/2006/relationships/diagramQuickStyle" Target="../diagrams/quickStyle31.xml"/><Relationship Id="rId4" Type="http://schemas.openxmlformats.org/officeDocument/2006/relationships/diagramLayout" Target="../diagrams/layout31.xml"/><Relationship Id="rId9" Type="http://schemas.openxmlformats.org/officeDocument/2006/relationships/image" Target="../media/image33.jpe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diagramData" Target="../diagrams/data32.xml"/><Relationship Id="rId7" Type="http://schemas.microsoft.com/office/2007/relationships/diagramDrawing" Target="../diagrams/drawing32.xm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32.xml"/><Relationship Id="rId5" Type="http://schemas.openxmlformats.org/officeDocument/2006/relationships/diagramQuickStyle" Target="../diagrams/quickStyle32.xml"/><Relationship Id="rId4" Type="http://schemas.openxmlformats.org/officeDocument/2006/relationships/diagramLayout" Target="../diagrams/layout32.xml"/><Relationship Id="rId9" Type="http://schemas.openxmlformats.org/officeDocument/2006/relationships/image" Target="../media/image3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diagramData" Target="../diagrams/data33.xml"/><Relationship Id="rId7" Type="http://schemas.microsoft.com/office/2007/relationships/diagramDrawing" Target="../diagrams/drawing33.xml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33.xml"/><Relationship Id="rId5" Type="http://schemas.openxmlformats.org/officeDocument/2006/relationships/diagramQuickStyle" Target="../diagrams/quickStyle33.xml"/><Relationship Id="rId4" Type="http://schemas.openxmlformats.org/officeDocument/2006/relationships/diagramLayout" Target="../diagrams/layout33.xml"/><Relationship Id="rId9" Type="http://schemas.openxmlformats.org/officeDocument/2006/relationships/image" Target="../media/image33.jpe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diagramData" Target="../diagrams/data34.xml"/><Relationship Id="rId7" Type="http://schemas.microsoft.com/office/2007/relationships/diagramDrawing" Target="../diagrams/drawing34.xml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34.xml"/><Relationship Id="rId5" Type="http://schemas.openxmlformats.org/officeDocument/2006/relationships/diagramQuickStyle" Target="../diagrams/quickStyle34.xml"/><Relationship Id="rId4" Type="http://schemas.openxmlformats.org/officeDocument/2006/relationships/diagramLayout" Target="../diagrams/layout34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diagramData" Target="../diagrams/data35.xml"/><Relationship Id="rId7" Type="http://schemas.microsoft.com/office/2007/relationships/diagramDrawing" Target="../diagrams/drawing35.xml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35.xml"/><Relationship Id="rId5" Type="http://schemas.openxmlformats.org/officeDocument/2006/relationships/diagramQuickStyle" Target="../diagrams/quickStyle35.xml"/><Relationship Id="rId4" Type="http://schemas.openxmlformats.org/officeDocument/2006/relationships/diagramLayout" Target="../diagrams/layout35.xml"/><Relationship Id="rId9" Type="http://schemas.openxmlformats.org/officeDocument/2006/relationships/image" Target="../media/image33.jpeg"/></Relationships>
</file>

<file path=ppt/slides/_rels/slide43.xml.rels><?xml version="1.0" encoding="UTF-8" standalone="yes"?>
<Relationships xmlns="http://schemas.openxmlformats.org/package/2006/relationships"><Relationship Id="rId8" Type="http://schemas.microsoft.com/office/2007/relationships/diagramDrawing" Target="../diagrams/drawing36.xml"/><Relationship Id="rId3" Type="http://schemas.openxmlformats.org/officeDocument/2006/relationships/slideLayout" Target="../slideLayouts/slideLayout2.xml"/><Relationship Id="rId7" Type="http://schemas.openxmlformats.org/officeDocument/2006/relationships/diagramColors" Target="../diagrams/colors36.xml"/><Relationship Id="rId2" Type="http://schemas.openxmlformats.org/officeDocument/2006/relationships/tags" Target="../tags/tag1.xml"/><Relationship Id="rId1" Type="http://schemas.openxmlformats.org/officeDocument/2006/relationships/vmlDrawing" Target="../drawings/vmlDrawing11.vml"/><Relationship Id="rId6" Type="http://schemas.openxmlformats.org/officeDocument/2006/relationships/diagramQuickStyle" Target="../diagrams/quickStyle36.xml"/><Relationship Id="rId5" Type="http://schemas.openxmlformats.org/officeDocument/2006/relationships/diagramLayout" Target="../diagrams/layout36.xml"/><Relationship Id="rId10" Type="http://schemas.openxmlformats.org/officeDocument/2006/relationships/image" Target="../media/image35.wmf"/><Relationship Id="rId4" Type="http://schemas.openxmlformats.org/officeDocument/2006/relationships/diagramData" Target="../diagrams/data36.xml"/><Relationship Id="rId9" Type="http://schemas.openxmlformats.org/officeDocument/2006/relationships/oleObject" Target="../embeddings/oleObject12.bin"/></Relationships>
</file>

<file path=ppt/slides/_rels/slide44.xml.rels><?xml version="1.0" encoding="UTF-8" standalone="yes"?>
<Relationships xmlns="http://schemas.openxmlformats.org/package/2006/relationships"><Relationship Id="rId8" Type="http://schemas.microsoft.com/office/2007/relationships/diagramDrawing" Target="../diagrams/drawing37.xml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35.wmf"/><Relationship Id="rId3" Type="http://schemas.openxmlformats.org/officeDocument/2006/relationships/slideLayout" Target="../slideLayouts/slideLayout2.xml"/><Relationship Id="rId7" Type="http://schemas.openxmlformats.org/officeDocument/2006/relationships/diagramColors" Target="../diagrams/colors37.xml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17.bin"/><Relationship Id="rId2" Type="http://schemas.openxmlformats.org/officeDocument/2006/relationships/tags" Target="../tags/tag2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12.vml"/><Relationship Id="rId6" Type="http://schemas.openxmlformats.org/officeDocument/2006/relationships/diagramQuickStyle" Target="../diagrams/quickStyle37.xml"/><Relationship Id="rId11" Type="http://schemas.openxmlformats.org/officeDocument/2006/relationships/oleObject" Target="../embeddings/oleObject14.bin"/><Relationship Id="rId5" Type="http://schemas.openxmlformats.org/officeDocument/2006/relationships/diagramLayout" Target="../diagrams/layout37.xml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36.wmf"/><Relationship Id="rId4" Type="http://schemas.openxmlformats.org/officeDocument/2006/relationships/diagramData" Target="../diagrams/data37.xml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8.wmf"/></Relationships>
</file>

<file path=ppt/slides/_rels/slide45.xml.rels><?xml version="1.0" encoding="UTF-8" standalone="yes"?>
<Relationships xmlns="http://schemas.openxmlformats.org/package/2006/relationships"><Relationship Id="rId8" Type="http://schemas.microsoft.com/office/2007/relationships/diagramDrawing" Target="../diagrams/drawing38.xml"/><Relationship Id="rId13" Type="http://schemas.openxmlformats.org/officeDocument/2006/relationships/image" Target="../media/image41.wmf"/><Relationship Id="rId3" Type="http://schemas.openxmlformats.org/officeDocument/2006/relationships/slideLayout" Target="../slideLayouts/slideLayout2.xml"/><Relationship Id="rId7" Type="http://schemas.openxmlformats.org/officeDocument/2006/relationships/diagramColors" Target="../diagrams/colors38.xml"/><Relationship Id="rId12" Type="http://schemas.openxmlformats.org/officeDocument/2006/relationships/oleObject" Target="../embeddings/oleObject19.bin"/><Relationship Id="rId2" Type="http://schemas.openxmlformats.org/officeDocument/2006/relationships/tags" Target="../tags/tag3.xml"/><Relationship Id="rId1" Type="http://schemas.openxmlformats.org/officeDocument/2006/relationships/vmlDrawing" Target="../drawings/vmlDrawing13.vml"/><Relationship Id="rId6" Type="http://schemas.openxmlformats.org/officeDocument/2006/relationships/diagramQuickStyle" Target="../diagrams/quickStyle38.xml"/><Relationship Id="rId11" Type="http://schemas.openxmlformats.org/officeDocument/2006/relationships/image" Target="../media/image40.wmf"/><Relationship Id="rId5" Type="http://schemas.openxmlformats.org/officeDocument/2006/relationships/diagramLayout" Target="../diagrams/layout38.xml"/><Relationship Id="rId10" Type="http://schemas.openxmlformats.org/officeDocument/2006/relationships/oleObject" Target="../embeddings/oleObject18.bin"/><Relationship Id="rId4" Type="http://schemas.openxmlformats.org/officeDocument/2006/relationships/diagramData" Target="../diagrams/data38.xml"/><Relationship Id="rId9" Type="http://schemas.openxmlformats.org/officeDocument/2006/relationships/image" Target="../media/image42.png"/></Relationships>
</file>

<file path=ppt/slides/_rels/slide46.xml.rels><?xml version="1.0" encoding="UTF-8" standalone="yes"?>
<Relationships xmlns="http://schemas.openxmlformats.org/package/2006/relationships"><Relationship Id="rId8" Type="http://schemas.microsoft.com/office/2007/relationships/diagramDrawing" Target="../diagrams/drawing39.xml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47.wmf"/><Relationship Id="rId3" Type="http://schemas.openxmlformats.org/officeDocument/2006/relationships/slideLayout" Target="../slideLayouts/slideLayout2.xml"/><Relationship Id="rId7" Type="http://schemas.openxmlformats.org/officeDocument/2006/relationships/diagramColors" Target="../diagrams/colors39.xml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24.bin"/><Relationship Id="rId2" Type="http://schemas.openxmlformats.org/officeDocument/2006/relationships/tags" Target="../tags/tag4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14.vml"/><Relationship Id="rId6" Type="http://schemas.openxmlformats.org/officeDocument/2006/relationships/diagramQuickStyle" Target="../diagrams/quickStyle39.xml"/><Relationship Id="rId11" Type="http://schemas.openxmlformats.org/officeDocument/2006/relationships/oleObject" Target="../embeddings/oleObject21.bin"/><Relationship Id="rId5" Type="http://schemas.openxmlformats.org/officeDocument/2006/relationships/diagramLayout" Target="../diagrams/layout39.xml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43.wmf"/><Relationship Id="rId4" Type="http://schemas.openxmlformats.org/officeDocument/2006/relationships/diagramData" Target="../diagrams/data39.xml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45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0.xml"/><Relationship Id="rId7" Type="http://schemas.microsoft.com/office/2007/relationships/diagramDrawing" Target="../diagrams/drawing4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diagramColors" Target="../diagrams/colors40.xml"/><Relationship Id="rId5" Type="http://schemas.openxmlformats.org/officeDocument/2006/relationships/diagramQuickStyle" Target="../diagrams/quickStyle40.xml"/><Relationship Id="rId4" Type="http://schemas.openxmlformats.org/officeDocument/2006/relationships/diagramLayout" Target="../diagrams/layout40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1.xml"/><Relationship Id="rId7" Type="http://schemas.microsoft.com/office/2007/relationships/diagramDrawing" Target="../diagrams/drawing4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diagramColors" Target="../diagrams/colors41.xml"/><Relationship Id="rId5" Type="http://schemas.openxmlformats.org/officeDocument/2006/relationships/diagramQuickStyle" Target="../diagrams/quickStyle41.xml"/><Relationship Id="rId4" Type="http://schemas.openxmlformats.org/officeDocument/2006/relationships/diagramLayout" Target="../diagrams/layout4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2.xml"/><Relationship Id="rId7" Type="http://schemas.microsoft.com/office/2007/relationships/diagramDrawing" Target="../diagrams/drawing4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diagramColors" Target="../diagrams/colors42.xml"/><Relationship Id="rId5" Type="http://schemas.openxmlformats.org/officeDocument/2006/relationships/diagramQuickStyle" Target="../diagrams/quickStyle42.xml"/><Relationship Id="rId4" Type="http://schemas.openxmlformats.org/officeDocument/2006/relationships/diagramLayout" Target="../diagrams/layout4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3.xml"/><Relationship Id="rId7" Type="http://schemas.microsoft.com/office/2007/relationships/diagramDrawing" Target="../diagrams/drawing4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diagramColors" Target="../diagrams/colors43.xml"/><Relationship Id="rId5" Type="http://schemas.openxmlformats.org/officeDocument/2006/relationships/diagramQuickStyle" Target="../diagrams/quickStyle43.xml"/><Relationship Id="rId4" Type="http://schemas.openxmlformats.org/officeDocument/2006/relationships/diagramLayout" Target="../diagrams/layout43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diagramColors" Target="../diagrams/colors44.xml"/><Relationship Id="rId18" Type="http://schemas.openxmlformats.org/officeDocument/2006/relationships/image" Target="../media/image51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5.wmf"/><Relationship Id="rId12" Type="http://schemas.openxmlformats.org/officeDocument/2006/relationships/diagramQuickStyle" Target="../diagrams/quickStyle44.xml"/><Relationship Id="rId17" Type="http://schemas.openxmlformats.org/officeDocument/2006/relationships/oleObject" Target="../embeddings/oleObject29.bin"/><Relationship Id="rId2" Type="http://schemas.openxmlformats.org/officeDocument/2006/relationships/tags" Target="../tags/tag9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6.bin"/><Relationship Id="rId11" Type="http://schemas.openxmlformats.org/officeDocument/2006/relationships/diagramLayout" Target="../diagrams/layout44.xml"/><Relationship Id="rId5" Type="http://schemas.openxmlformats.org/officeDocument/2006/relationships/image" Target="../media/image48.wmf"/><Relationship Id="rId15" Type="http://schemas.openxmlformats.org/officeDocument/2006/relationships/oleObject" Target="../embeddings/oleObject28.bin"/><Relationship Id="rId10" Type="http://schemas.openxmlformats.org/officeDocument/2006/relationships/diagramData" Target="../diagrams/data44.xml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9.wmf"/><Relationship Id="rId14" Type="http://schemas.microsoft.com/office/2007/relationships/diagramDrawing" Target="../diagrams/drawing44.xml"/></Relationships>
</file>

<file path=ppt/slides/_rels/slide5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45.xml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49.wmf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36.bin"/><Relationship Id="rId7" Type="http://schemas.openxmlformats.org/officeDocument/2006/relationships/diagramColors" Target="../diagrams/colors45.xml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34.bin"/><Relationship Id="rId2" Type="http://schemas.openxmlformats.org/officeDocument/2006/relationships/tags" Target="../tags/tag10.xml"/><Relationship Id="rId16" Type="http://schemas.openxmlformats.org/officeDocument/2006/relationships/image" Target="../media/image55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16.vml"/><Relationship Id="rId6" Type="http://schemas.openxmlformats.org/officeDocument/2006/relationships/diagramQuickStyle" Target="../diagrams/quickStyle45.xml"/><Relationship Id="rId11" Type="http://schemas.openxmlformats.org/officeDocument/2006/relationships/oleObject" Target="../embeddings/oleObject31.bin"/><Relationship Id="rId5" Type="http://schemas.openxmlformats.org/officeDocument/2006/relationships/diagramLayout" Target="../diagrams/layout45.xml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35.bin"/><Relationship Id="rId4" Type="http://schemas.openxmlformats.org/officeDocument/2006/relationships/diagramData" Target="../diagrams/data45.xml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54.wmf"/><Relationship Id="rId22" Type="http://schemas.openxmlformats.org/officeDocument/2006/relationships/image" Target="../media/image35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6.xml"/><Relationship Id="rId7" Type="http://schemas.microsoft.com/office/2007/relationships/diagramDrawing" Target="../diagrams/drawing4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6" Type="http://schemas.openxmlformats.org/officeDocument/2006/relationships/diagramColors" Target="../diagrams/colors46.xml"/><Relationship Id="rId5" Type="http://schemas.openxmlformats.org/officeDocument/2006/relationships/diagramQuickStyle" Target="../diagrams/quickStyle46.xml"/><Relationship Id="rId4" Type="http://schemas.openxmlformats.org/officeDocument/2006/relationships/diagramLayout" Target="../diagrams/layout46.xml"/></Relationships>
</file>

<file path=ppt/slides/_rels/slide54.xml.rels><?xml version="1.0" encoding="UTF-8" standalone="yes"?>
<Relationships xmlns="http://schemas.openxmlformats.org/package/2006/relationships"><Relationship Id="rId8" Type="http://schemas.microsoft.com/office/2007/relationships/diagramDrawing" Target="../diagrams/drawing47.xml"/><Relationship Id="rId3" Type="http://schemas.openxmlformats.org/officeDocument/2006/relationships/slideLayout" Target="../slideLayouts/slideLayout2.xml"/><Relationship Id="rId7" Type="http://schemas.openxmlformats.org/officeDocument/2006/relationships/diagramColors" Target="../diagrams/colors47.xml"/><Relationship Id="rId12" Type="http://schemas.openxmlformats.org/officeDocument/2006/relationships/image" Target="../media/image58.wmf"/><Relationship Id="rId2" Type="http://schemas.openxmlformats.org/officeDocument/2006/relationships/tags" Target="../tags/tag12.xml"/><Relationship Id="rId1" Type="http://schemas.openxmlformats.org/officeDocument/2006/relationships/vmlDrawing" Target="../drawings/vmlDrawing17.vml"/><Relationship Id="rId6" Type="http://schemas.openxmlformats.org/officeDocument/2006/relationships/diagramQuickStyle" Target="../diagrams/quickStyle47.xml"/><Relationship Id="rId11" Type="http://schemas.openxmlformats.org/officeDocument/2006/relationships/oleObject" Target="../embeddings/oleObject38.bin"/><Relationship Id="rId5" Type="http://schemas.openxmlformats.org/officeDocument/2006/relationships/diagramLayout" Target="../diagrams/layout47.xml"/><Relationship Id="rId10" Type="http://schemas.openxmlformats.org/officeDocument/2006/relationships/image" Target="../media/image57.wmf"/><Relationship Id="rId4" Type="http://schemas.openxmlformats.org/officeDocument/2006/relationships/diagramData" Target="../diagrams/data47.xml"/><Relationship Id="rId9" Type="http://schemas.openxmlformats.org/officeDocument/2006/relationships/oleObject" Target="../embeddings/oleObject37.bin"/></Relationships>
</file>

<file path=ppt/slides/_rels/slide55.xml.rels><?xml version="1.0" encoding="UTF-8" standalone="yes"?>
<Relationships xmlns="http://schemas.openxmlformats.org/package/2006/relationships"><Relationship Id="rId8" Type="http://schemas.microsoft.com/office/2007/relationships/diagramDrawing" Target="../diagrams/drawing48.xml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62.wmf"/><Relationship Id="rId3" Type="http://schemas.openxmlformats.org/officeDocument/2006/relationships/slideLayout" Target="../slideLayouts/slideLayout2.xml"/><Relationship Id="rId7" Type="http://schemas.openxmlformats.org/officeDocument/2006/relationships/diagramColors" Target="../diagrams/colors48.xml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43.bin"/><Relationship Id="rId2" Type="http://schemas.openxmlformats.org/officeDocument/2006/relationships/tags" Target="../tags/tag13.xml"/><Relationship Id="rId16" Type="http://schemas.openxmlformats.org/officeDocument/2006/relationships/image" Target="../media/image61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18.vml"/><Relationship Id="rId6" Type="http://schemas.openxmlformats.org/officeDocument/2006/relationships/diagramQuickStyle" Target="../diagrams/quickStyle48.xml"/><Relationship Id="rId11" Type="http://schemas.openxmlformats.org/officeDocument/2006/relationships/oleObject" Target="../embeddings/oleObject40.bin"/><Relationship Id="rId5" Type="http://schemas.openxmlformats.org/officeDocument/2006/relationships/diagramLayout" Target="../diagrams/layout48.xml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4.bin"/><Relationship Id="rId4" Type="http://schemas.openxmlformats.org/officeDocument/2006/relationships/diagramData" Target="../diagrams/data48.xml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60.wmf"/></Relationships>
</file>

<file path=ppt/slides/_rels/slide56.xml.rels><?xml version="1.0" encoding="UTF-8" standalone="yes"?>
<Relationships xmlns="http://schemas.openxmlformats.org/package/2006/relationships"><Relationship Id="rId8" Type="http://schemas.microsoft.com/office/2007/relationships/diagramDrawing" Target="../diagrams/drawing49.xml"/><Relationship Id="rId3" Type="http://schemas.openxmlformats.org/officeDocument/2006/relationships/slideLayout" Target="../slideLayouts/slideLayout2.xml"/><Relationship Id="rId7" Type="http://schemas.openxmlformats.org/officeDocument/2006/relationships/diagramColors" Target="../diagrams/colors49.xml"/><Relationship Id="rId12" Type="http://schemas.openxmlformats.org/officeDocument/2006/relationships/image" Target="../media/image64.wmf"/><Relationship Id="rId2" Type="http://schemas.openxmlformats.org/officeDocument/2006/relationships/tags" Target="../tags/tag14.xml"/><Relationship Id="rId1" Type="http://schemas.openxmlformats.org/officeDocument/2006/relationships/vmlDrawing" Target="../drawings/vmlDrawing19.vml"/><Relationship Id="rId6" Type="http://schemas.openxmlformats.org/officeDocument/2006/relationships/diagramQuickStyle" Target="../diagrams/quickStyle49.xml"/><Relationship Id="rId11" Type="http://schemas.openxmlformats.org/officeDocument/2006/relationships/oleObject" Target="../embeddings/oleObject46.bin"/><Relationship Id="rId5" Type="http://schemas.openxmlformats.org/officeDocument/2006/relationships/diagramLayout" Target="../diagrams/layout49.xml"/><Relationship Id="rId10" Type="http://schemas.openxmlformats.org/officeDocument/2006/relationships/image" Target="../media/image63.wmf"/><Relationship Id="rId4" Type="http://schemas.openxmlformats.org/officeDocument/2006/relationships/diagramData" Target="../diagrams/data49.xml"/><Relationship Id="rId9" Type="http://schemas.openxmlformats.org/officeDocument/2006/relationships/oleObject" Target="../embeddings/oleObject45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50.xml"/><Relationship Id="rId7" Type="http://schemas.microsoft.com/office/2007/relationships/diagramDrawing" Target="../diagrams/drawing5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6" Type="http://schemas.openxmlformats.org/officeDocument/2006/relationships/diagramColors" Target="../diagrams/colors50.xml"/><Relationship Id="rId5" Type="http://schemas.openxmlformats.org/officeDocument/2006/relationships/diagramQuickStyle" Target="../diagrams/quickStyle50.xml"/><Relationship Id="rId4" Type="http://schemas.openxmlformats.org/officeDocument/2006/relationships/diagramLayout" Target="../diagrams/layout50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nformatik.uni-trier.de/~ley/db/journals/tkde/tkde15.html" TargetMode="External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51.xml"/><Relationship Id="rId7" Type="http://schemas.microsoft.com/office/2007/relationships/diagramDrawing" Target="../diagrams/drawing51.xml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51.xml"/><Relationship Id="rId5" Type="http://schemas.openxmlformats.org/officeDocument/2006/relationships/diagramQuickStyle" Target="../diagrams/quickStyle51.xml"/><Relationship Id="rId4" Type="http://schemas.openxmlformats.org/officeDocument/2006/relationships/diagramLayout" Target="../diagrams/layout5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diagramData" Target="../diagrams/data52.xml"/><Relationship Id="rId7" Type="http://schemas.microsoft.com/office/2007/relationships/diagramDrawing" Target="../diagrams/drawing52.xml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52.xml"/><Relationship Id="rId5" Type="http://schemas.openxmlformats.org/officeDocument/2006/relationships/diagramQuickStyle" Target="../diagrams/quickStyle52.xml"/><Relationship Id="rId4" Type="http://schemas.openxmlformats.org/officeDocument/2006/relationships/diagramLayout" Target="../diagrams/layout5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53.xml"/><Relationship Id="rId7" Type="http://schemas.microsoft.com/office/2007/relationships/diagramDrawing" Target="../diagrams/drawing53.xml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53.xml"/><Relationship Id="rId5" Type="http://schemas.openxmlformats.org/officeDocument/2006/relationships/diagramQuickStyle" Target="../diagrams/quickStyle53.xml"/><Relationship Id="rId4" Type="http://schemas.openxmlformats.org/officeDocument/2006/relationships/diagramLayout" Target="../diagrams/layout53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54.xml"/><Relationship Id="rId7" Type="http://schemas.microsoft.com/office/2007/relationships/diagramDrawing" Target="../diagrams/drawing54.xml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5.xml"/><Relationship Id="rId6" Type="http://schemas.openxmlformats.org/officeDocument/2006/relationships/diagramColors" Target="../diagrams/colors54.xml"/><Relationship Id="rId5" Type="http://schemas.openxmlformats.org/officeDocument/2006/relationships/diagramQuickStyle" Target="../diagrams/quickStyle54.xml"/><Relationship Id="rId4" Type="http://schemas.openxmlformats.org/officeDocument/2006/relationships/diagramLayout" Target="../diagrams/layout54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image" Target="../media/image71.png"/><Relationship Id="rId3" Type="http://schemas.openxmlformats.org/officeDocument/2006/relationships/diagramData" Target="../diagrams/data55.xml"/><Relationship Id="rId7" Type="http://schemas.microsoft.com/office/2007/relationships/diagramDrawing" Target="../diagrams/drawing55.xml"/><Relationship Id="rId12" Type="http://schemas.openxmlformats.org/officeDocument/2006/relationships/image" Target="../media/image7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5.xml"/><Relationship Id="rId6" Type="http://schemas.openxmlformats.org/officeDocument/2006/relationships/diagramColors" Target="../diagrams/colors55.xml"/><Relationship Id="rId11" Type="http://schemas.openxmlformats.org/officeDocument/2006/relationships/image" Target="../media/image69.png"/><Relationship Id="rId5" Type="http://schemas.openxmlformats.org/officeDocument/2006/relationships/diagramQuickStyle" Target="../diagrams/quickStyle55.xml"/><Relationship Id="rId15" Type="http://schemas.openxmlformats.org/officeDocument/2006/relationships/image" Target="../media/image73.png"/><Relationship Id="rId10" Type="http://schemas.openxmlformats.org/officeDocument/2006/relationships/image" Target="../media/image68.png"/><Relationship Id="rId4" Type="http://schemas.openxmlformats.org/officeDocument/2006/relationships/diagramLayout" Target="../diagrams/layout55.xml"/><Relationship Id="rId9" Type="http://schemas.openxmlformats.org/officeDocument/2006/relationships/image" Target="../media/image67.png"/><Relationship Id="rId14" Type="http://schemas.openxmlformats.org/officeDocument/2006/relationships/image" Target="../media/image72.jpeg"/></Relationships>
</file>

<file path=ppt/slides/_rels/slide64.xml.rels><?xml version="1.0" encoding="UTF-8" standalone="yes"?>
<Relationships xmlns="http://schemas.openxmlformats.org/package/2006/relationships"><Relationship Id="rId8" Type="http://schemas.microsoft.com/office/2007/relationships/diagramDrawing" Target="../diagrams/drawing56.xml"/><Relationship Id="rId3" Type="http://schemas.openxmlformats.org/officeDocument/2006/relationships/image" Target="../media/image74.png"/><Relationship Id="rId7" Type="http://schemas.openxmlformats.org/officeDocument/2006/relationships/diagramColors" Target="../diagrams/colors56.xml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56.xml"/><Relationship Id="rId5" Type="http://schemas.openxmlformats.org/officeDocument/2006/relationships/diagramLayout" Target="../diagrams/layout56.xml"/><Relationship Id="rId4" Type="http://schemas.openxmlformats.org/officeDocument/2006/relationships/diagramData" Target="../diagrams/data5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57.xml"/><Relationship Id="rId7" Type="http://schemas.microsoft.com/office/2007/relationships/diagramDrawing" Target="../diagrams/drawing57.xml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5.xml"/><Relationship Id="rId6" Type="http://schemas.openxmlformats.org/officeDocument/2006/relationships/diagramColors" Target="../diagrams/colors57.xml"/><Relationship Id="rId5" Type="http://schemas.openxmlformats.org/officeDocument/2006/relationships/diagramQuickStyle" Target="../diagrams/quickStyle57.xml"/><Relationship Id="rId4" Type="http://schemas.openxmlformats.org/officeDocument/2006/relationships/diagramLayout" Target="../diagrams/layout57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diagramData" Target="../diagrams/data58.xml"/><Relationship Id="rId7" Type="http://schemas.microsoft.com/office/2007/relationships/diagramDrawing" Target="../diagrams/drawing58.xml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58.xml"/><Relationship Id="rId5" Type="http://schemas.openxmlformats.org/officeDocument/2006/relationships/diagramQuickStyle" Target="../diagrams/quickStyle58.xml"/><Relationship Id="rId4" Type="http://schemas.openxmlformats.org/officeDocument/2006/relationships/diagramLayout" Target="../diagrams/layout58.xml"/><Relationship Id="rId9" Type="http://schemas.openxmlformats.org/officeDocument/2006/relationships/image" Target="../media/image76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59.xml"/><Relationship Id="rId3" Type="http://schemas.openxmlformats.org/officeDocument/2006/relationships/image" Target="../media/image77.png"/><Relationship Id="rId7" Type="http://schemas.openxmlformats.org/officeDocument/2006/relationships/diagramQuickStyle" Target="../diagrams/quickStyle59.xml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Relationship Id="rId6" Type="http://schemas.openxmlformats.org/officeDocument/2006/relationships/diagramLayout" Target="../diagrams/layout59.xml"/><Relationship Id="rId5" Type="http://schemas.openxmlformats.org/officeDocument/2006/relationships/diagramData" Target="../diagrams/data59.xml"/><Relationship Id="rId4" Type="http://schemas.openxmlformats.org/officeDocument/2006/relationships/image" Target="../media/image78.png"/><Relationship Id="rId9" Type="http://schemas.microsoft.com/office/2007/relationships/diagramDrawing" Target="../diagrams/drawing59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diagramData" Target="../diagrams/data60.xml"/><Relationship Id="rId7" Type="http://schemas.microsoft.com/office/2007/relationships/diagramDrawing" Target="../diagrams/drawing60.xml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60.xml"/><Relationship Id="rId5" Type="http://schemas.openxmlformats.org/officeDocument/2006/relationships/diagramQuickStyle" Target="../diagrams/quickStyle60.xml"/><Relationship Id="rId10" Type="http://schemas.microsoft.com/office/2007/relationships/hdphoto" Target="../media/hdphoto1.wdp"/><Relationship Id="rId4" Type="http://schemas.openxmlformats.org/officeDocument/2006/relationships/diagramLayout" Target="../diagrams/layout60.xml"/><Relationship Id="rId9" Type="http://schemas.openxmlformats.org/officeDocument/2006/relationships/image" Target="../media/image80.png"/></Relationships>
</file>

<file path=ppt/slides/_rels/slide69.xml.rels><?xml version="1.0" encoding="UTF-8" standalone="yes"?>
<Relationships xmlns="http://schemas.openxmlformats.org/package/2006/relationships"><Relationship Id="rId8" Type="http://schemas.microsoft.com/office/2007/relationships/diagramDrawing" Target="../diagrams/drawing61.xml"/><Relationship Id="rId3" Type="http://schemas.openxmlformats.org/officeDocument/2006/relationships/hyperlink" Target="http://www.dmoz.org/" TargetMode="External"/><Relationship Id="rId7" Type="http://schemas.openxmlformats.org/officeDocument/2006/relationships/diagramColors" Target="../diagrams/colors61.xml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61.xml"/><Relationship Id="rId5" Type="http://schemas.openxmlformats.org/officeDocument/2006/relationships/diagramLayout" Target="../diagrams/layout61.xml"/><Relationship Id="rId4" Type="http://schemas.openxmlformats.org/officeDocument/2006/relationships/diagramData" Target="../diagrams/data61.xml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.xml"/><Relationship Id="rId3" Type="http://schemas.openxmlformats.org/officeDocument/2006/relationships/image" Target="../media/image11.png"/><Relationship Id="rId7" Type="http://schemas.openxmlformats.org/officeDocument/2006/relationships/diagramColors" Target="../diagrams/colors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diagramQuickStyle" Target="../diagrams/quickStyle2.xml"/><Relationship Id="rId5" Type="http://schemas.openxmlformats.org/officeDocument/2006/relationships/diagramLayout" Target="../diagrams/layout2.xml"/><Relationship Id="rId4" Type="http://schemas.openxmlformats.org/officeDocument/2006/relationships/diagramData" Target="../diagrams/data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62.xml"/><Relationship Id="rId7" Type="http://schemas.microsoft.com/office/2007/relationships/diagramDrawing" Target="../diagrams/drawing62.xml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62.xml"/><Relationship Id="rId5" Type="http://schemas.openxmlformats.org/officeDocument/2006/relationships/diagramQuickStyle" Target="../diagrams/quickStyle62.xml"/><Relationship Id="rId4" Type="http://schemas.openxmlformats.org/officeDocument/2006/relationships/diagramLayout" Target="../diagrams/layout62.xml"/></Relationships>
</file>

<file path=ppt/slides/_rels/slide71.xml.rels><?xml version="1.0" encoding="UTF-8" standalone="yes"?>
<Relationships xmlns="http://schemas.openxmlformats.org/package/2006/relationships"><Relationship Id="rId8" Type="http://schemas.microsoft.com/office/2007/relationships/diagramDrawing" Target="../diagrams/drawing63.xml"/><Relationship Id="rId3" Type="http://schemas.openxmlformats.org/officeDocument/2006/relationships/image" Target="../media/image75.png"/><Relationship Id="rId7" Type="http://schemas.openxmlformats.org/officeDocument/2006/relationships/diagramColors" Target="../diagrams/colors63.xml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63.xml"/><Relationship Id="rId5" Type="http://schemas.openxmlformats.org/officeDocument/2006/relationships/diagramLayout" Target="../diagrams/layout63.xml"/><Relationship Id="rId4" Type="http://schemas.openxmlformats.org/officeDocument/2006/relationships/diagramData" Target="../diagrams/data63.xml"/></Relationships>
</file>

<file path=ppt/slides/_rels/slide7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64.xml"/><Relationship Id="rId3" Type="http://schemas.openxmlformats.org/officeDocument/2006/relationships/image" Target="../media/image81.png"/><Relationship Id="rId7" Type="http://schemas.openxmlformats.org/officeDocument/2006/relationships/diagramColors" Target="../diagrams/colors64.xml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64.xml"/><Relationship Id="rId5" Type="http://schemas.openxmlformats.org/officeDocument/2006/relationships/diagramLayout" Target="../diagrams/layout64.xml"/><Relationship Id="rId4" Type="http://schemas.openxmlformats.org/officeDocument/2006/relationships/diagramData" Target="../diagrams/data64.xml"/></Relationships>
</file>

<file path=ppt/slides/_rels/slide73.xml.rels><?xml version="1.0" encoding="UTF-8" standalone="yes"?>
<Relationships xmlns="http://schemas.openxmlformats.org/package/2006/relationships"><Relationship Id="rId8" Type="http://schemas.microsoft.com/office/2007/relationships/diagramDrawing" Target="../diagrams/drawing65.xml"/><Relationship Id="rId3" Type="http://schemas.openxmlformats.org/officeDocument/2006/relationships/image" Target="../media/image82.png"/><Relationship Id="rId7" Type="http://schemas.openxmlformats.org/officeDocument/2006/relationships/diagramColors" Target="../diagrams/colors65.xml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65.xml"/><Relationship Id="rId5" Type="http://schemas.openxmlformats.org/officeDocument/2006/relationships/diagramLayout" Target="../diagrams/layout65.xml"/><Relationship Id="rId4" Type="http://schemas.openxmlformats.org/officeDocument/2006/relationships/diagramData" Target="../diagrams/data65.xml"/></Relationships>
</file>

<file path=ppt/slides/_rels/slide74.xml.rels><?xml version="1.0" encoding="UTF-8" standalone="yes"?>
<Relationships xmlns="http://schemas.openxmlformats.org/package/2006/relationships"><Relationship Id="rId8" Type="http://schemas.microsoft.com/office/2007/relationships/diagramDrawing" Target="../diagrams/drawing66.xml"/><Relationship Id="rId3" Type="http://schemas.openxmlformats.org/officeDocument/2006/relationships/image" Target="../media/image83.png"/><Relationship Id="rId7" Type="http://schemas.openxmlformats.org/officeDocument/2006/relationships/diagramColors" Target="../diagrams/colors66.xml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66.xml"/><Relationship Id="rId5" Type="http://schemas.openxmlformats.org/officeDocument/2006/relationships/diagramLayout" Target="../diagrams/layout66.xml"/><Relationship Id="rId4" Type="http://schemas.openxmlformats.org/officeDocument/2006/relationships/diagramData" Target="../diagrams/data66.xml"/><Relationship Id="rId9" Type="http://schemas.openxmlformats.org/officeDocument/2006/relationships/slide" Target="slide98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google.com.sg/url?sa=t&amp;rct=j&amp;q=&amp;esrc=s&amp;source=web&amp;cd=1&amp;cad=rja&amp;ved=0CC8QFjAA&amp;url=http://home.etf.rs/~vm/os/dmsw/Topic-Sensitive%20PageRank.pptx&amp;ei=ks5KUeKaGI3PrQem44GwAg&amp;usg=AFQjCNGtKF3bBmuJtCLnqRQOacvgmtSMwg&amp;sig2=bNubMH6kZd62yjvPe5zpYg" TargetMode="External"/><Relationship Id="rId13" Type="http://schemas.microsoft.com/office/2007/relationships/diagramDrawing" Target="../diagrams/drawing67.xml"/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12" Type="http://schemas.openxmlformats.org/officeDocument/2006/relationships/diagramColors" Target="../diagrams/colors67.xml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11" Type="http://schemas.openxmlformats.org/officeDocument/2006/relationships/diagramQuickStyle" Target="../diagrams/quickStyle67.xml"/><Relationship Id="rId5" Type="http://schemas.openxmlformats.org/officeDocument/2006/relationships/image" Target="../media/image86.png"/><Relationship Id="rId10" Type="http://schemas.openxmlformats.org/officeDocument/2006/relationships/diagramLayout" Target="../diagrams/layout67.xml"/><Relationship Id="rId4" Type="http://schemas.openxmlformats.org/officeDocument/2006/relationships/image" Target="../media/image85.png"/><Relationship Id="rId9" Type="http://schemas.openxmlformats.org/officeDocument/2006/relationships/diagramData" Target="../diagrams/data6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68.xml"/><Relationship Id="rId7" Type="http://schemas.microsoft.com/office/2007/relationships/diagramDrawing" Target="../diagrams/drawing68.xml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68.xml"/><Relationship Id="rId5" Type="http://schemas.openxmlformats.org/officeDocument/2006/relationships/diagramQuickStyle" Target="../diagrams/quickStyle68.xml"/><Relationship Id="rId4" Type="http://schemas.openxmlformats.org/officeDocument/2006/relationships/diagramLayout" Target="../diagrams/layout68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3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jpeg"/><Relationship Id="rId3" Type="http://schemas.openxmlformats.org/officeDocument/2006/relationships/diagramData" Target="../diagrams/data69.xml"/><Relationship Id="rId7" Type="http://schemas.microsoft.com/office/2007/relationships/diagramDrawing" Target="../diagrams/drawing69.xml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69.xml"/><Relationship Id="rId5" Type="http://schemas.openxmlformats.org/officeDocument/2006/relationships/diagramQuickStyle" Target="../diagrams/quickStyle69.xml"/><Relationship Id="rId4" Type="http://schemas.openxmlformats.org/officeDocument/2006/relationships/diagramLayout" Target="../diagrams/layout69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70.xml"/><Relationship Id="rId7" Type="http://schemas.microsoft.com/office/2007/relationships/diagramDrawing" Target="../diagrams/drawing70.xml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70.xml"/><Relationship Id="rId5" Type="http://schemas.openxmlformats.org/officeDocument/2006/relationships/diagramQuickStyle" Target="../diagrams/quickStyle70.xml"/><Relationship Id="rId4" Type="http://schemas.openxmlformats.org/officeDocument/2006/relationships/diagramLayout" Target="../diagrams/layout7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71.xml"/><Relationship Id="rId7" Type="http://schemas.microsoft.com/office/2007/relationships/diagramDrawing" Target="../diagrams/drawing71.xml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71.xml"/><Relationship Id="rId5" Type="http://schemas.openxmlformats.org/officeDocument/2006/relationships/diagramQuickStyle" Target="../diagrams/quickStyle71.xml"/><Relationship Id="rId4" Type="http://schemas.openxmlformats.org/officeDocument/2006/relationships/diagramLayout" Target="../diagrams/layout71.xml"/></Relationships>
</file>

<file path=ppt/slides/_rels/slide81.xml.rels><?xml version="1.0" encoding="UTF-8" standalone="yes"?>
<Relationships xmlns="http://schemas.openxmlformats.org/package/2006/relationships"><Relationship Id="rId8" Type="http://schemas.microsoft.com/office/2007/relationships/diagramDrawing" Target="../diagrams/drawing72.xml"/><Relationship Id="rId3" Type="http://schemas.openxmlformats.org/officeDocument/2006/relationships/image" Target="../media/image89.jpeg"/><Relationship Id="rId7" Type="http://schemas.openxmlformats.org/officeDocument/2006/relationships/diagramColors" Target="../diagrams/colors72.xml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72.xml"/><Relationship Id="rId5" Type="http://schemas.openxmlformats.org/officeDocument/2006/relationships/diagramLayout" Target="../diagrams/layout72.xml"/><Relationship Id="rId4" Type="http://schemas.openxmlformats.org/officeDocument/2006/relationships/diagramData" Target="../diagrams/data7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73.xml"/><Relationship Id="rId7" Type="http://schemas.microsoft.com/office/2007/relationships/diagramDrawing" Target="../diagrams/drawing73.xml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73.xml"/><Relationship Id="rId5" Type="http://schemas.openxmlformats.org/officeDocument/2006/relationships/diagramQuickStyle" Target="../diagrams/quickStyle73.xml"/><Relationship Id="rId4" Type="http://schemas.openxmlformats.org/officeDocument/2006/relationships/diagramLayout" Target="../diagrams/layout73.xml"/></Relationships>
</file>

<file path=ppt/slides/_rels/slide83.xml.rels><?xml version="1.0" encoding="UTF-8" standalone="yes"?>
<Relationships xmlns="http://schemas.openxmlformats.org/package/2006/relationships"><Relationship Id="rId8" Type="http://schemas.microsoft.com/office/2007/relationships/diagramDrawing" Target="../diagrams/drawing74.xml"/><Relationship Id="rId3" Type="http://schemas.openxmlformats.org/officeDocument/2006/relationships/image" Target="../media/image89.jpeg"/><Relationship Id="rId7" Type="http://schemas.openxmlformats.org/officeDocument/2006/relationships/diagramColors" Target="../diagrams/colors74.xml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74.xml"/><Relationship Id="rId5" Type="http://schemas.openxmlformats.org/officeDocument/2006/relationships/diagramLayout" Target="../diagrams/layout74.xml"/><Relationship Id="rId4" Type="http://schemas.openxmlformats.org/officeDocument/2006/relationships/diagramData" Target="../diagrams/data74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75.xml"/><Relationship Id="rId7" Type="http://schemas.microsoft.com/office/2007/relationships/diagramDrawing" Target="../diagrams/drawing75.xml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75.xml"/><Relationship Id="rId5" Type="http://schemas.openxmlformats.org/officeDocument/2006/relationships/diagramQuickStyle" Target="../diagrams/quickStyle75.xml"/><Relationship Id="rId4" Type="http://schemas.openxmlformats.org/officeDocument/2006/relationships/diagramLayout" Target="../diagrams/layout75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3.xml"/></Relationships>
</file>

<file path=ppt/slides/_rels/slide86.xml.rels><?xml version="1.0" encoding="UTF-8" standalone="yes"?>
<Relationships xmlns="http://schemas.openxmlformats.org/package/2006/relationships"><Relationship Id="rId8" Type="http://schemas.microsoft.com/office/2007/relationships/diagramDrawing" Target="../diagrams/drawing76.xml"/><Relationship Id="rId3" Type="http://schemas.openxmlformats.org/officeDocument/2006/relationships/image" Target="../media/image90.png"/><Relationship Id="rId7" Type="http://schemas.openxmlformats.org/officeDocument/2006/relationships/diagramColors" Target="../diagrams/colors76.xml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76.xml"/><Relationship Id="rId5" Type="http://schemas.openxmlformats.org/officeDocument/2006/relationships/diagramLayout" Target="../diagrams/layout76.xml"/><Relationship Id="rId4" Type="http://schemas.openxmlformats.org/officeDocument/2006/relationships/diagramData" Target="../diagrams/data7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77.xml"/><Relationship Id="rId7" Type="http://schemas.microsoft.com/office/2007/relationships/diagramDrawing" Target="../diagrams/drawing77.xml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77.xml"/><Relationship Id="rId5" Type="http://schemas.openxmlformats.org/officeDocument/2006/relationships/diagramQuickStyle" Target="../diagrams/quickStyle77.xml"/><Relationship Id="rId4" Type="http://schemas.openxmlformats.org/officeDocument/2006/relationships/diagramLayout" Target="../diagrams/layout77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78.xml"/><Relationship Id="rId7" Type="http://schemas.microsoft.com/office/2007/relationships/diagramDrawing" Target="../diagrams/drawing78.xml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78.xml"/><Relationship Id="rId5" Type="http://schemas.openxmlformats.org/officeDocument/2006/relationships/diagramQuickStyle" Target="../diagrams/quickStyle78.xml"/><Relationship Id="rId4" Type="http://schemas.openxmlformats.org/officeDocument/2006/relationships/diagramLayout" Target="../diagrams/layout78.xml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diagramData" Target="../diagrams/data79.xml"/><Relationship Id="rId7" Type="http://schemas.microsoft.com/office/2007/relationships/diagramDrawing" Target="../diagrams/drawing79.xml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79.xml"/><Relationship Id="rId5" Type="http://schemas.openxmlformats.org/officeDocument/2006/relationships/diagramQuickStyle" Target="../diagrams/quickStyle79.xml"/><Relationship Id="rId4" Type="http://schemas.openxmlformats.org/officeDocument/2006/relationships/diagramLayout" Target="../diagrams/layout79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4.xml"/><Relationship Id="rId11" Type="http://schemas.openxmlformats.org/officeDocument/2006/relationships/image" Target="../media/image14.png"/><Relationship Id="rId5" Type="http://schemas.openxmlformats.org/officeDocument/2006/relationships/diagramQuickStyle" Target="../diagrams/quickStyle4.xml"/><Relationship Id="rId10" Type="http://schemas.openxmlformats.org/officeDocument/2006/relationships/image" Target="../media/image13.png"/><Relationship Id="rId4" Type="http://schemas.openxmlformats.org/officeDocument/2006/relationships/diagramLayout" Target="../diagrams/layout4.xml"/><Relationship Id="rId9" Type="http://schemas.openxmlformats.org/officeDocument/2006/relationships/image" Target="../media/image12.gif"/></Relationships>
</file>

<file path=ppt/slides/_rels/slide90.xml.rels><?xml version="1.0" encoding="UTF-8" standalone="yes"?>
<Relationships xmlns="http://schemas.openxmlformats.org/package/2006/relationships"><Relationship Id="rId8" Type="http://schemas.microsoft.com/office/2007/relationships/diagramDrawing" Target="../diagrams/drawing80.xml"/><Relationship Id="rId3" Type="http://schemas.openxmlformats.org/officeDocument/2006/relationships/hyperlink" Target="http://www.webpronews.com/google-pagerank-applied-to-cancer-outcome-prediction-2012-05" TargetMode="External"/><Relationship Id="rId7" Type="http://schemas.openxmlformats.org/officeDocument/2006/relationships/diagramColors" Target="../diagrams/colors80.xml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80.xml"/><Relationship Id="rId5" Type="http://schemas.openxmlformats.org/officeDocument/2006/relationships/diagramLayout" Target="../diagrams/layout80.xml"/><Relationship Id="rId4" Type="http://schemas.openxmlformats.org/officeDocument/2006/relationships/diagramData" Target="../diagrams/data80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3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81.xml"/><Relationship Id="rId7" Type="http://schemas.microsoft.com/office/2007/relationships/diagramDrawing" Target="../diagrams/drawing81.xml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81.xml"/><Relationship Id="rId5" Type="http://schemas.openxmlformats.org/officeDocument/2006/relationships/diagramQuickStyle" Target="../diagrams/quickStyle81.xml"/><Relationship Id="rId4" Type="http://schemas.openxmlformats.org/officeDocument/2006/relationships/diagramLayout" Target="../diagrams/layout81.xml"/></Relationships>
</file>

<file path=ppt/slides/_rels/slide93.xml.rels><?xml version="1.0" encoding="UTF-8" standalone="yes"?>
<Relationships xmlns="http://schemas.openxmlformats.org/package/2006/relationships"><Relationship Id="rId8" Type="http://schemas.microsoft.com/office/2007/relationships/diagramDrawing" Target="../diagrams/drawing82.xml"/><Relationship Id="rId3" Type="http://schemas.openxmlformats.org/officeDocument/2006/relationships/image" Target="../media/image92.wmf"/><Relationship Id="rId7" Type="http://schemas.openxmlformats.org/officeDocument/2006/relationships/diagramColors" Target="../diagrams/colors82.xml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6.xml"/><Relationship Id="rId6" Type="http://schemas.openxmlformats.org/officeDocument/2006/relationships/diagramQuickStyle" Target="../diagrams/quickStyle82.xml"/><Relationship Id="rId5" Type="http://schemas.openxmlformats.org/officeDocument/2006/relationships/diagramLayout" Target="../diagrams/layout82.xml"/><Relationship Id="rId4" Type="http://schemas.openxmlformats.org/officeDocument/2006/relationships/diagramData" Target="../diagrams/data82.xml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hyperlink" Target="http://www14.informatik.tu-muenchen.de/konferenzen/Jass05/courses/6/Papers/07.pdf" TargetMode="External"/><Relationship Id="rId13" Type="http://schemas.openxmlformats.org/officeDocument/2006/relationships/hyperlink" Target="http://arxiv.org/abs/1002.2858" TargetMode="External"/><Relationship Id="rId18" Type="http://schemas.openxmlformats.org/officeDocument/2006/relationships/diagramColors" Target="../diagrams/colors83.xml"/><Relationship Id="rId3" Type="http://schemas.openxmlformats.org/officeDocument/2006/relationships/hyperlink" Target="http://en.wikipedia.org/wiki/PageRank" TargetMode="External"/><Relationship Id="rId7" Type="http://schemas.openxmlformats.org/officeDocument/2006/relationships/hyperlink" Target="http://www.jneurosci.org/content/28/44/11103.full" TargetMode="External"/><Relationship Id="rId12" Type="http://schemas.openxmlformats.org/officeDocument/2006/relationships/hyperlink" Target="http://www.technologyreview.com/view/417529/scientist-finds-pagerank-type-algorithm-from-the-1940s/" TargetMode="External"/><Relationship Id="rId17" Type="http://schemas.openxmlformats.org/officeDocument/2006/relationships/diagramQuickStyle" Target="../diagrams/quickStyle83.xml"/><Relationship Id="rId2" Type="http://schemas.openxmlformats.org/officeDocument/2006/relationships/notesSlide" Target="../notesSlides/notesSlide72.xml"/><Relationship Id="rId16" Type="http://schemas.openxmlformats.org/officeDocument/2006/relationships/diagramLayout" Target="../diagrams/layout83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uow.edu.au/content/groups/public/@web/@inf/@math/documents/doc/uow030651.pdf" TargetMode="External"/><Relationship Id="rId11" Type="http://schemas.openxmlformats.org/officeDocument/2006/relationships/hyperlink" Target="http://www.it.uu.se/edu/course/homepage/projektTDB/vt04/projekt5/website/report.pdf" TargetMode="External"/><Relationship Id="rId5" Type="http://schemas.openxmlformats.org/officeDocument/2006/relationships/hyperlink" Target="http://press.princeton.edu/titles/8216.html" TargetMode="External"/><Relationship Id="rId15" Type="http://schemas.openxmlformats.org/officeDocument/2006/relationships/diagramData" Target="../diagrams/data83.xml"/><Relationship Id="rId10" Type="http://schemas.openxmlformats.org/officeDocument/2006/relationships/hyperlink" Target="http://www.theverge.com/2012/2/15/2800991/google-pagerank-chemistry-molecularnetworks" TargetMode="External"/><Relationship Id="rId19" Type="http://schemas.microsoft.com/office/2007/relationships/diagramDrawing" Target="../diagrams/drawing83.xml"/><Relationship Id="rId4" Type="http://schemas.openxmlformats.org/officeDocument/2006/relationships/hyperlink" Target="http://infolab.stanford.edu/~backrub/google.html" TargetMode="External"/><Relationship Id="rId9" Type="http://schemas.openxmlformats.org/officeDocument/2006/relationships/hyperlink" Target="http://www.technologyreview.com/view/426348/quantum-pagerank-algorithm-outperforms-classical-version/" TargetMode="External"/><Relationship Id="rId14" Type="http://schemas.openxmlformats.org/officeDocument/2006/relationships/hyperlink" Target="https://www.youtube.com/watch?v=g9p1ji4EFLc" TargetMode="Externa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3.xml"/></Relationships>
</file>

<file path=ppt/slides/_rels/slide96.xml.rels><?xml version="1.0" encoding="UTF-8" standalone="yes"?>
<Relationships xmlns="http://schemas.openxmlformats.org/package/2006/relationships"><Relationship Id="rId8" Type="http://schemas.microsoft.com/office/2007/relationships/diagramDrawing" Target="../diagrams/drawing84.xml"/><Relationship Id="rId3" Type="http://schemas.openxmlformats.org/officeDocument/2006/relationships/image" Target="../media/image93.jpeg"/><Relationship Id="rId7" Type="http://schemas.openxmlformats.org/officeDocument/2006/relationships/diagramColors" Target="../diagrams/colors84.xml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6.xml"/><Relationship Id="rId6" Type="http://schemas.openxmlformats.org/officeDocument/2006/relationships/diagramQuickStyle" Target="../diagrams/quickStyle84.xml"/><Relationship Id="rId5" Type="http://schemas.openxmlformats.org/officeDocument/2006/relationships/diagramLayout" Target="../diagrams/layout84.xml"/><Relationship Id="rId4" Type="http://schemas.openxmlformats.org/officeDocument/2006/relationships/diagramData" Target="../diagrams/data84.xml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85.xml"/><Relationship Id="rId3" Type="http://schemas.openxmlformats.org/officeDocument/2006/relationships/hyperlink" Target="http://www.facebook.com/" TargetMode="External"/><Relationship Id="rId7" Type="http://schemas.openxmlformats.org/officeDocument/2006/relationships/diagramQuickStyle" Target="../diagrams/quickStyle85.xml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Relationship Id="rId6" Type="http://schemas.openxmlformats.org/officeDocument/2006/relationships/diagramLayout" Target="../diagrams/layout85.xml"/><Relationship Id="rId5" Type="http://schemas.openxmlformats.org/officeDocument/2006/relationships/diagramData" Target="../diagrams/data85.xml"/><Relationship Id="rId4" Type="http://schemas.openxmlformats.org/officeDocument/2006/relationships/hyperlink" Target="http://www.gov.sg/" TargetMode="External"/><Relationship Id="rId9" Type="http://schemas.microsoft.com/office/2007/relationships/diagramDrawing" Target="../diagrams/drawing85.xml"/></Relationships>
</file>

<file path=ppt/slides/_rels/slide98.xml.rels><?xml version="1.0" encoding="UTF-8" standalone="yes"?>
<Relationships xmlns="http://schemas.openxmlformats.org/package/2006/relationships"><Relationship Id="rId8" Type="http://schemas.microsoft.com/office/2007/relationships/diagramDrawing" Target="../diagrams/drawing86.xml"/><Relationship Id="rId3" Type="http://schemas.openxmlformats.org/officeDocument/2006/relationships/slide" Target="slide75.xml"/><Relationship Id="rId7" Type="http://schemas.openxmlformats.org/officeDocument/2006/relationships/diagramColors" Target="../diagrams/colors86.xml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86.xml"/><Relationship Id="rId5" Type="http://schemas.openxmlformats.org/officeDocument/2006/relationships/diagramLayout" Target="../diagrams/layout86.xml"/><Relationship Id="rId4" Type="http://schemas.openxmlformats.org/officeDocument/2006/relationships/diagramData" Target="../diagrams/data86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87.xml"/><Relationship Id="rId7" Type="http://schemas.microsoft.com/office/2007/relationships/diagramDrawing" Target="../diagrams/drawing87.xml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87.xml"/><Relationship Id="rId5" Type="http://schemas.openxmlformats.org/officeDocument/2006/relationships/diagramQuickStyle" Target="../diagrams/quickStyle87.xml"/><Relationship Id="rId4" Type="http://schemas.openxmlformats.org/officeDocument/2006/relationships/diagramLayout" Target="../diagrams/layout8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ubtitle 2"/>
          <p:cNvSpPr>
            <a:spLocks noGrp="1"/>
          </p:cNvSpPr>
          <p:nvPr>
            <p:ph type="subTitle" idx="1"/>
          </p:nvPr>
        </p:nvSpPr>
        <p:spPr>
          <a:xfrm>
            <a:off x="7300913" y="3733800"/>
            <a:ext cx="1371600" cy="1600200"/>
          </a:xfrm>
        </p:spPr>
        <p:txBody>
          <a:bodyPr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dirty="0" smtClean="0"/>
              <a:t>Peiyong</a:t>
            </a:r>
          </a:p>
          <a:p>
            <a:pPr algn="l" fontAlgn="auto">
              <a:spcAft>
                <a:spcPts val="0"/>
              </a:spcAft>
              <a:defRPr/>
            </a:pPr>
            <a:r>
              <a:rPr lang="en-US" dirty="0" smtClean="0"/>
              <a:t>Kun</a:t>
            </a:r>
          </a:p>
          <a:p>
            <a:pPr algn="l" fontAlgn="auto">
              <a:spcAft>
                <a:spcPts val="0"/>
              </a:spcAft>
              <a:defRPr/>
            </a:pPr>
            <a:r>
              <a:rPr lang="en-US" dirty="0" err="1" smtClean="0"/>
              <a:t>Shangxuan</a:t>
            </a:r>
            <a:endParaRPr lang="en-US" dirty="0" smtClean="0"/>
          </a:p>
          <a:p>
            <a:pPr algn="l" fontAlgn="auto">
              <a:spcAft>
                <a:spcPts val="0"/>
              </a:spcAft>
              <a:defRPr/>
            </a:pPr>
            <a:r>
              <a:rPr lang="en-US" dirty="0" err="1" smtClean="0"/>
              <a:t>Hancheng</a:t>
            </a:r>
            <a:endParaRPr lang="en-US" dirty="0" smtClean="0"/>
          </a:p>
          <a:p>
            <a:pPr algn="l" fontAlgn="auto">
              <a:spcAft>
                <a:spcPts val="0"/>
              </a:spcAft>
              <a:defRPr/>
            </a:pPr>
            <a:r>
              <a:rPr lang="en-US" dirty="0" err="1" smtClean="0"/>
              <a:t>Xiangnan</a:t>
            </a:r>
            <a:endParaRPr dirty="0" smtClean="0"/>
          </a:p>
        </p:txBody>
      </p:sp>
      <p:sp>
        <p:nvSpPr>
          <p:cNvPr id="13315" name="TextBox 1"/>
          <p:cNvSpPr txBox="1">
            <a:spLocks noChangeArrowheads="1"/>
          </p:cNvSpPr>
          <p:nvPr/>
        </p:nvSpPr>
        <p:spPr bwMode="auto">
          <a:xfrm>
            <a:off x="5791200" y="3733800"/>
            <a:ext cx="16002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altLang="zh-CN" sz="2000" dirty="0" smtClean="0">
                <a:solidFill>
                  <a:schemeClr val="tx2"/>
                </a:solidFill>
                <a:latin typeface="+mn-lt"/>
              </a:rPr>
              <a:t>GUAN</a:t>
            </a:r>
          </a:p>
          <a:p>
            <a:pPr algn="r"/>
            <a:r>
              <a:rPr lang="en-US" altLang="zh-CN" sz="2000" dirty="0" smtClean="0">
                <a:solidFill>
                  <a:schemeClr val="tx2"/>
                </a:solidFill>
                <a:latin typeface="+mn-lt"/>
              </a:rPr>
              <a:t>JI</a:t>
            </a:r>
          </a:p>
          <a:p>
            <a:pPr algn="r"/>
            <a:r>
              <a:rPr lang="en-US" altLang="zh-CN" sz="2000" dirty="0" smtClean="0">
                <a:solidFill>
                  <a:schemeClr val="tx2"/>
                </a:solidFill>
                <a:latin typeface="+mn-lt"/>
              </a:rPr>
              <a:t>TIAN</a:t>
            </a:r>
          </a:p>
          <a:p>
            <a:pPr algn="r"/>
            <a:r>
              <a:rPr lang="en-US" altLang="zh-CN" sz="2000" dirty="0" smtClean="0">
                <a:solidFill>
                  <a:schemeClr val="tx2"/>
                </a:solidFill>
                <a:latin typeface="+mn-lt"/>
              </a:rPr>
              <a:t>WANG</a:t>
            </a:r>
          </a:p>
          <a:p>
            <a:pPr algn="r"/>
            <a:r>
              <a:rPr lang="en-US" altLang="zh-CN" sz="2000" dirty="0" smtClean="0">
                <a:solidFill>
                  <a:schemeClr val="tx2"/>
                </a:solidFill>
                <a:latin typeface="+mn-lt"/>
              </a:rPr>
              <a:t>HE</a:t>
            </a:r>
            <a:endParaRPr lang="zh-CN" altLang="zh-CN" sz="2000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25577" y="5410200"/>
            <a:ext cx="17427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SG" sz="20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22</a:t>
            </a:r>
            <a:r>
              <a:rPr lang="en-SG" sz="2000" baseline="300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nd</a:t>
            </a:r>
            <a:r>
              <a:rPr lang="en-SG" sz="20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 Mar </a:t>
            </a:r>
            <a:r>
              <a:rPr lang="en-SG" sz="20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2013</a:t>
            </a:r>
          </a:p>
        </p:txBody>
      </p:sp>
      <p:sp>
        <p:nvSpPr>
          <p:cNvPr id="13317" name="Title 1"/>
          <p:cNvSpPr>
            <a:spLocks noGrp="1"/>
          </p:cNvSpPr>
          <p:nvPr>
            <p:ph type="ctrTitle"/>
          </p:nvPr>
        </p:nvSpPr>
        <p:spPr>
          <a:xfrm>
            <a:off x="3505200" y="685800"/>
            <a:ext cx="5410200" cy="1524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PageRank </a:t>
            </a:r>
            <a:br>
              <a:rPr lang="en-US" sz="4000" dirty="0" smtClean="0"/>
            </a:br>
            <a:r>
              <a:rPr lang="en-US" sz="3200" b="1" i="1" dirty="0" smtClean="0"/>
              <a:t>Bring Order to the Web</a:t>
            </a:r>
            <a:endParaRPr lang="en-US" altLang="zh-CN" sz="3600" b="1" i="1" dirty="0" smtClean="0"/>
          </a:p>
        </p:txBody>
      </p:sp>
    </p:spTree>
    <p:extLst>
      <p:ext uri="{BB962C8B-B14F-4D97-AF65-F5344CB8AC3E}">
        <p14:creationId xmlns:p14="http://schemas.microsoft.com/office/powerpoint/2010/main" val="1713829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ments of a search engine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71483D4C-4353-4E80-B47F-1947F2A1FB9F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12" name="Rounded Rectangle 11"/>
          <p:cNvSpPr/>
          <p:nvPr/>
        </p:nvSpPr>
        <p:spPr>
          <a:xfrm>
            <a:off x="5638800" y="4114800"/>
            <a:ext cx="972000" cy="60960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Query Module</a:t>
            </a:r>
            <a:endParaRPr lang="en-US" dirty="0"/>
          </a:p>
        </p:txBody>
      </p:sp>
      <p:sp>
        <p:nvSpPr>
          <p:cNvPr id="13" name="Rounded Rectangle 12"/>
          <p:cNvSpPr/>
          <p:nvPr/>
        </p:nvSpPr>
        <p:spPr>
          <a:xfrm>
            <a:off x="7346400" y="4641600"/>
            <a:ext cx="1188000" cy="540000"/>
          </a:xfrm>
          <a:prstGeom prst="roundRect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anking Module</a:t>
            </a:r>
            <a:endParaRPr lang="en-US" dirty="0"/>
          </a:p>
        </p:txBody>
      </p:sp>
      <p:grpSp>
        <p:nvGrpSpPr>
          <p:cNvPr id="4" name="Group 28"/>
          <p:cNvGrpSpPr/>
          <p:nvPr/>
        </p:nvGrpSpPr>
        <p:grpSpPr>
          <a:xfrm>
            <a:off x="685800" y="1901700"/>
            <a:ext cx="1080000" cy="540000"/>
            <a:chOff x="1143000" y="2057400"/>
            <a:chExt cx="1080000" cy="540000"/>
          </a:xfrm>
        </p:grpSpPr>
        <p:sp>
          <p:nvSpPr>
            <p:cNvPr id="7" name="Cloud Callout 6"/>
            <p:cNvSpPr/>
            <p:nvPr/>
          </p:nvSpPr>
          <p:spPr>
            <a:xfrm>
              <a:off x="1143000" y="2057400"/>
              <a:ext cx="1080000" cy="540000"/>
            </a:xfrm>
            <a:prstGeom prst="cloudCallou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800" b="1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219200" y="2133600"/>
              <a:ext cx="8386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+mn-lt"/>
                </a:rPr>
                <a:t>WWW</a:t>
              </a:r>
              <a:endParaRPr lang="en-US" dirty="0">
                <a:latin typeface="+mn-lt"/>
              </a:endParaRPr>
            </a:p>
          </p:txBody>
        </p:sp>
      </p:grpSp>
      <p:grpSp>
        <p:nvGrpSpPr>
          <p:cNvPr id="5" name="Group 39"/>
          <p:cNvGrpSpPr/>
          <p:nvPr/>
        </p:nvGrpSpPr>
        <p:grpSpPr>
          <a:xfrm>
            <a:off x="4191000" y="1447800"/>
            <a:ext cx="1197764" cy="1600200"/>
            <a:chOff x="4495800" y="1371600"/>
            <a:chExt cx="1197764" cy="1600200"/>
          </a:xfrm>
        </p:grpSpPr>
        <p:sp>
          <p:nvSpPr>
            <p:cNvPr id="9" name="Rounded Rectangle 8"/>
            <p:cNvSpPr/>
            <p:nvPr/>
          </p:nvSpPr>
          <p:spPr>
            <a:xfrm>
              <a:off x="4789882" y="1981200"/>
              <a:ext cx="609600" cy="990600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495800" y="1371600"/>
              <a:ext cx="119776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+mn-lt"/>
                </a:rPr>
                <a:t>Page </a:t>
              </a:r>
            </a:p>
            <a:p>
              <a:pPr algn="ctr"/>
              <a:r>
                <a:rPr lang="en-US" dirty="0" smtClean="0">
                  <a:latin typeface="+mn-lt"/>
                </a:rPr>
                <a:t>Repository</a:t>
              </a:r>
              <a:endParaRPr lang="en-US" dirty="0">
                <a:latin typeface="+mn-lt"/>
              </a:endParaRPr>
            </a:p>
          </p:txBody>
        </p:sp>
        <p:grpSp>
          <p:nvGrpSpPr>
            <p:cNvPr id="6" name="Group 34"/>
            <p:cNvGrpSpPr/>
            <p:nvPr/>
          </p:nvGrpSpPr>
          <p:grpSpPr>
            <a:xfrm>
              <a:off x="4953000" y="2057400"/>
              <a:ext cx="304800" cy="381000"/>
              <a:chOff x="609600" y="3352800"/>
              <a:chExt cx="304800" cy="381000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609600" y="3352800"/>
                <a:ext cx="152400" cy="2286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685800" y="3429000"/>
                <a:ext cx="152400" cy="2286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762000" y="3505200"/>
                <a:ext cx="152400" cy="2286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" name="Group 35"/>
            <p:cNvGrpSpPr/>
            <p:nvPr/>
          </p:nvGrpSpPr>
          <p:grpSpPr>
            <a:xfrm>
              <a:off x="4953000" y="2514600"/>
              <a:ext cx="304800" cy="381000"/>
              <a:chOff x="609600" y="3352800"/>
              <a:chExt cx="304800" cy="381000"/>
            </a:xfrm>
          </p:grpSpPr>
          <p:sp>
            <p:nvSpPr>
              <p:cNvPr id="37" name="Rectangle 36"/>
              <p:cNvSpPr/>
              <p:nvPr/>
            </p:nvSpPr>
            <p:spPr>
              <a:xfrm>
                <a:off x="609600" y="3352800"/>
                <a:ext cx="152400" cy="2286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685800" y="3429000"/>
                <a:ext cx="152400" cy="2286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762000" y="3505200"/>
                <a:ext cx="152400" cy="2286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cxnSp>
        <p:nvCxnSpPr>
          <p:cNvPr id="43" name="Straight Arrow Connector 42"/>
          <p:cNvCxnSpPr>
            <a:stCxn id="8" idx="3"/>
            <a:endCxn id="9" idx="1"/>
          </p:cNvCxnSpPr>
          <p:nvPr/>
        </p:nvCxnSpPr>
        <p:spPr>
          <a:xfrm>
            <a:off x="3581400" y="2362200"/>
            <a:ext cx="903682" cy="1905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79"/>
          <p:cNvGrpSpPr/>
          <p:nvPr/>
        </p:nvGrpSpPr>
        <p:grpSpPr>
          <a:xfrm>
            <a:off x="3026100" y="3200400"/>
            <a:ext cx="1584000" cy="1318260"/>
            <a:chOff x="3330900" y="3200400"/>
            <a:chExt cx="1584000" cy="1318260"/>
          </a:xfrm>
        </p:grpSpPr>
        <p:sp>
          <p:nvSpPr>
            <p:cNvPr id="10" name="Rounded Rectangle 9"/>
            <p:cNvSpPr/>
            <p:nvPr/>
          </p:nvSpPr>
          <p:spPr>
            <a:xfrm>
              <a:off x="3330900" y="3832860"/>
              <a:ext cx="1584000" cy="685800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642797" y="3200400"/>
              <a:ext cx="100540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+mn-lt"/>
                </a:rPr>
                <a:t>Indexing</a:t>
              </a:r>
            </a:p>
            <a:p>
              <a:pPr algn="ctr"/>
              <a:r>
                <a:rPr lang="en-US" dirty="0" smtClean="0">
                  <a:latin typeface="+mn-lt"/>
                </a:rPr>
                <a:t>Module</a:t>
              </a:r>
              <a:endParaRPr lang="en-US" dirty="0">
                <a:latin typeface="+mn-lt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3505200" y="3962400"/>
              <a:ext cx="304800" cy="457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3962400" y="4047000"/>
              <a:ext cx="288000" cy="28800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6" name="Group 49"/>
            <p:cNvGrpSpPr/>
            <p:nvPr/>
          </p:nvGrpSpPr>
          <p:grpSpPr>
            <a:xfrm>
              <a:off x="4419600" y="3962400"/>
              <a:ext cx="304800" cy="457200"/>
              <a:chOff x="1524000" y="3505200"/>
              <a:chExt cx="304800" cy="457200"/>
            </a:xfrm>
          </p:grpSpPr>
          <p:sp>
            <p:nvSpPr>
              <p:cNvPr id="47" name="Rectangle 46"/>
              <p:cNvSpPr/>
              <p:nvPr/>
            </p:nvSpPr>
            <p:spPr>
              <a:xfrm>
                <a:off x="1524000" y="3505200"/>
                <a:ext cx="304800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1540800" y="3631320"/>
                <a:ext cx="288000" cy="72000"/>
              </a:xfrm>
              <a:prstGeom prst="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1524000" y="3783720"/>
                <a:ext cx="288000" cy="72000"/>
              </a:xfrm>
              <a:prstGeom prst="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52" name="Straight Arrow Connector 51"/>
            <p:cNvCxnSpPr>
              <a:stCxn id="45" idx="3"/>
              <a:endCxn id="46" idx="1"/>
            </p:cNvCxnSpPr>
            <p:nvPr/>
          </p:nvCxnSpPr>
          <p:spPr>
            <a:xfrm>
              <a:off x="3810000" y="4191000"/>
              <a:ext cx="152400" cy="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46" idx="3"/>
              <a:endCxn id="47" idx="1"/>
            </p:cNvCxnSpPr>
            <p:nvPr/>
          </p:nvCxnSpPr>
          <p:spPr>
            <a:xfrm>
              <a:off x="4250400" y="4191000"/>
              <a:ext cx="169200" cy="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54"/>
          <p:cNvGrpSpPr/>
          <p:nvPr/>
        </p:nvGrpSpPr>
        <p:grpSpPr>
          <a:xfrm>
            <a:off x="3048000" y="4724400"/>
            <a:ext cx="1828800" cy="1524000"/>
            <a:chOff x="3048000" y="4724400"/>
            <a:chExt cx="1828800" cy="1524000"/>
          </a:xfrm>
        </p:grpSpPr>
        <p:sp>
          <p:nvSpPr>
            <p:cNvPr id="11" name="Rounded Rectangle 10"/>
            <p:cNvSpPr/>
            <p:nvPr/>
          </p:nvSpPr>
          <p:spPr>
            <a:xfrm>
              <a:off x="3048000" y="5105400"/>
              <a:ext cx="1828800" cy="1143000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3516789" y="4724400"/>
              <a:ext cx="9028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+mn-lt"/>
                </a:rPr>
                <a:t>Indexes</a:t>
              </a:r>
            </a:p>
          </p:txBody>
        </p:sp>
      </p:grpSp>
      <p:cxnSp>
        <p:nvCxnSpPr>
          <p:cNvPr id="70" name="Curved Connector 69"/>
          <p:cNvCxnSpPr>
            <a:stCxn id="8" idx="2"/>
            <a:endCxn id="11" idx="1"/>
          </p:cNvCxnSpPr>
          <p:nvPr/>
        </p:nvCxnSpPr>
        <p:spPr>
          <a:xfrm rot="5400000">
            <a:off x="1540350" y="4157850"/>
            <a:ext cx="3026700" cy="11400"/>
          </a:xfrm>
          <a:prstGeom prst="curvedConnector4">
            <a:avLst>
              <a:gd name="adj1" fmla="val 40559"/>
              <a:gd name="adj2" fmla="val 2105263"/>
            </a:avLst>
          </a:prstGeom>
          <a:ln w="285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stCxn id="9" idx="2"/>
            <a:endCxn id="44" idx="3"/>
          </p:cNvCxnSpPr>
          <p:nvPr/>
        </p:nvCxnSpPr>
        <p:spPr>
          <a:xfrm flipH="1">
            <a:off x="4343400" y="3048000"/>
            <a:ext cx="446482" cy="47556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93"/>
          <p:cNvGrpSpPr/>
          <p:nvPr/>
        </p:nvGrpSpPr>
        <p:grpSpPr>
          <a:xfrm>
            <a:off x="2065283" y="5257800"/>
            <a:ext cx="1439917" cy="1303496"/>
            <a:chOff x="2370083" y="5257800"/>
            <a:chExt cx="1439917" cy="1303496"/>
          </a:xfrm>
        </p:grpSpPr>
        <p:sp>
          <p:nvSpPr>
            <p:cNvPr id="57" name="Rectangle 56"/>
            <p:cNvSpPr/>
            <p:nvPr/>
          </p:nvSpPr>
          <p:spPr>
            <a:xfrm>
              <a:off x="3505200" y="5257800"/>
              <a:ext cx="304800" cy="6858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2370083" y="6220777"/>
              <a:ext cx="782890" cy="340519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sysDash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latin typeface="+mn-lt"/>
                </a:rPr>
                <a:t>Content</a:t>
              </a:r>
            </a:p>
          </p:txBody>
        </p:sp>
        <p:cxnSp>
          <p:nvCxnSpPr>
            <p:cNvPr id="85" name="Straight Connector 84"/>
            <p:cNvCxnSpPr>
              <a:stCxn id="57" idx="1"/>
              <a:endCxn id="81" idx="0"/>
            </p:cNvCxnSpPr>
            <p:nvPr/>
          </p:nvCxnSpPr>
          <p:spPr>
            <a:xfrm flipH="1">
              <a:off x="2761528" y="5600700"/>
              <a:ext cx="743672" cy="620077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92"/>
          <p:cNvGrpSpPr/>
          <p:nvPr/>
        </p:nvGrpSpPr>
        <p:grpSpPr>
          <a:xfrm>
            <a:off x="3144785" y="5278800"/>
            <a:ext cx="1052815" cy="1386319"/>
            <a:chOff x="3449585" y="5278800"/>
            <a:chExt cx="1052815" cy="1386319"/>
          </a:xfrm>
        </p:grpSpPr>
        <p:sp>
          <p:nvSpPr>
            <p:cNvPr id="59" name="Rounded Rectangle 58"/>
            <p:cNvSpPr/>
            <p:nvPr/>
          </p:nvSpPr>
          <p:spPr>
            <a:xfrm>
              <a:off x="3962400" y="5278800"/>
              <a:ext cx="540000" cy="360000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3449585" y="6324600"/>
              <a:ext cx="874466" cy="340519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sysDash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latin typeface="+mn-lt"/>
                </a:rPr>
                <a:t>Structure</a:t>
              </a:r>
            </a:p>
          </p:txBody>
        </p:sp>
        <p:cxnSp>
          <p:nvCxnSpPr>
            <p:cNvPr id="89" name="Straight Connector 88"/>
            <p:cNvCxnSpPr>
              <a:stCxn id="59" idx="2"/>
              <a:endCxn id="82" idx="0"/>
            </p:cNvCxnSpPr>
            <p:nvPr/>
          </p:nvCxnSpPr>
          <p:spPr>
            <a:xfrm flipH="1">
              <a:off x="3886818" y="5638800"/>
              <a:ext cx="345582" cy="685800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91"/>
          <p:cNvGrpSpPr/>
          <p:nvPr/>
        </p:nvGrpSpPr>
        <p:grpSpPr>
          <a:xfrm>
            <a:off x="4038600" y="5791200"/>
            <a:ext cx="1188090" cy="959882"/>
            <a:chOff x="4343400" y="5791200"/>
            <a:chExt cx="1188090" cy="959882"/>
          </a:xfrm>
        </p:grpSpPr>
        <p:sp>
          <p:nvSpPr>
            <p:cNvPr id="58" name="Rectangle 57"/>
            <p:cNvSpPr/>
            <p:nvPr/>
          </p:nvSpPr>
          <p:spPr>
            <a:xfrm rot="5400000">
              <a:off x="4533900" y="5600700"/>
              <a:ext cx="304800" cy="6858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4706193" y="6172200"/>
              <a:ext cx="825297" cy="578882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sysDash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latin typeface="+mn-lt"/>
                </a:rPr>
                <a:t>Special-</a:t>
              </a:r>
            </a:p>
            <a:p>
              <a:pPr algn="ctr"/>
              <a:r>
                <a:rPr lang="en-US" sz="1400" dirty="0" smtClean="0">
                  <a:latin typeface="+mn-lt"/>
                </a:rPr>
                <a:t>Purpose</a:t>
              </a:r>
            </a:p>
          </p:txBody>
        </p:sp>
        <p:cxnSp>
          <p:nvCxnSpPr>
            <p:cNvPr id="91" name="Straight Connector 90"/>
            <p:cNvCxnSpPr>
              <a:stCxn id="58" idx="3"/>
            </p:cNvCxnSpPr>
            <p:nvPr/>
          </p:nvCxnSpPr>
          <p:spPr>
            <a:xfrm>
              <a:off x="4686300" y="6096000"/>
              <a:ext cx="432542" cy="76200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6" name="Straight Arrow Connector 95"/>
          <p:cNvCxnSpPr>
            <a:stCxn id="10" idx="2"/>
            <a:endCxn id="56" idx="0"/>
          </p:cNvCxnSpPr>
          <p:nvPr/>
        </p:nvCxnSpPr>
        <p:spPr>
          <a:xfrm>
            <a:off x="3818100" y="4518660"/>
            <a:ext cx="150095" cy="20574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112"/>
          <p:cNvGrpSpPr/>
          <p:nvPr/>
        </p:nvGrpSpPr>
        <p:grpSpPr>
          <a:xfrm>
            <a:off x="1524000" y="1487269"/>
            <a:ext cx="2133600" cy="1162931"/>
            <a:chOff x="1828800" y="1487269"/>
            <a:chExt cx="2133600" cy="1162931"/>
          </a:xfrm>
        </p:grpSpPr>
        <p:sp>
          <p:nvSpPr>
            <p:cNvPr id="8" name="Rounded Rectangle 7"/>
            <p:cNvSpPr/>
            <p:nvPr/>
          </p:nvSpPr>
          <p:spPr>
            <a:xfrm>
              <a:off x="2842200" y="2074200"/>
              <a:ext cx="1044000" cy="576000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457575" y="2150400"/>
              <a:ext cx="504825" cy="238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276600" y="2379000"/>
              <a:ext cx="504825" cy="238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819400" y="2226600"/>
              <a:ext cx="504825" cy="238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" name="TextBox 26"/>
            <p:cNvSpPr txBox="1"/>
            <p:nvPr/>
          </p:nvSpPr>
          <p:spPr>
            <a:xfrm>
              <a:off x="2900033" y="1487269"/>
              <a:ext cx="98616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+mn-lt"/>
                </a:rPr>
                <a:t>Crawler </a:t>
              </a:r>
            </a:p>
            <a:p>
              <a:pPr algn="ctr"/>
              <a:r>
                <a:rPr lang="en-US" dirty="0" smtClean="0">
                  <a:latin typeface="+mn-lt"/>
                </a:rPr>
                <a:t>Module</a:t>
              </a:r>
              <a:endParaRPr lang="en-US" dirty="0">
                <a:latin typeface="+mn-lt"/>
              </a:endParaRPr>
            </a:p>
          </p:txBody>
        </p:sp>
        <p:pic>
          <p:nvPicPr>
            <p:cNvPr id="25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828800" y="2140875"/>
              <a:ext cx="504825" cy="238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12" name="Straight Arrow Connector 111"/>
            <p:cNvCxnSpPr>
              <a:endCxn id="24" idx="1"/>
            </p:cNvCxnSpPr>
            <p:nvPr/>
          </p:nvCxnSpPr>
          <p:spPr>
            <a:xfrm>
              <a:off x="2362200" y="2286000"/>
              <a:ext cx="457200" cy="59663"/>
            </a:xfrm>
            <a:prstGeom prst="straightConnector1">
              <a:avLst/>
            </a:prstGeom>
            <a:ln w="28575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121"/>
          <p:cNvGrpSpPr/>
          <p:nvPr/>
        </p:nvGrpSpPr>
        <p:grpSpPr>
          <a:xfrm>
            <a:off x="6117000" y="3124200"/>
            <a:ext cx="360000" cy="990600"/>
            <a:chOff x="6421800" y="3124200"/>
            <a:chExt cx="360000" cy="990600"/>
          </a:xfrm>
        </p:grpSpPr>
        <p:cxnSp>
          <p:nvCxnSpPr>
            <p:cNvPr id="104" name="Straight Arrow Connector 103"/>
            <p:cNvCxnSpPr>
              <a:endCxn id="12" idx="0"/>
            </p:cNvCxnSpPr>
            <p:nvPr/>
          </p:nvCxnSpPr>
          <p:spPr>
            <a:xfrm flipH="1">
              <a:off x="6429600" y="3124200"/>
              <a:ext cx="352200" cy="99060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Oval 120"/>
            <p:cNvSpPr/>
            <p:nvPr/>
          </p:nvSpPr>
          <p:spPr>
            <a:xfrm>
              <a:off x="6421800" y="3373800"/>
              <a:ext cx="360000" cy="3600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</p:grpSp>
      <p:grpSp>
        <p:nvGrpSpPr>
          <p:cNvPr id="29" name="Group 123"/>
          <p:cNvGrpSpPr/>
          <p:nvPr/>
        </p:nvGrpSpPr>
        <p:grpSpPr>
          <a:xfrm>
            <a:off x="3352800" y="4419600"/>
            <a:ext cx="2286000" cy="838200"/>
            <a:chOff x="3657600" y="4419600"/>
            <a:chExt cx="2286000" cy="838200"/>
          </a:xfrm>
        </p:grpSpPr>
        <p:cxnSp>
          <p:nvCxnSpPr>
            <p:cNvPr id="98" name="Straight Arrow Connector 97"/>
            <p:cNvCxnSpPr>
              <a:endCxn id="12" idx="1"/>
            </p:cNvCxnSpPr>
            <p:nvPr/>
          </p:nvCxnSpPr>
          <p:spPr>
            <a:xfrm flipV="1">
              <a:off x="3657600" y="4419600"/>
              <a:ext cx="2286000" cy="83820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" name="Oval 122"/>
            <p:cNvSpPr/>
            <p:nvPr/>
          </p:nvSpPr>
          <p:spPr>
            <a:xfrm>
              <a:off x="4953000" y="4516800"/>
              <a:ext cx="360000" cy="3600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en-US" dirty="0"/>
            </a:p>
          </p:txBody>
        </p:sp>
      </p:grpSp>
      <p:grpSp>
        <p:nvGrpSpPr>
          <p:cNvPr id="30" name="Group 125"/>
          <p:cNvGrpSpPr/>
          <p:nvPr/>
        </p:nvGrpSpPr>
        <p:grpSpPr>
          <a:xfrm>
            <a:off x="6610800" y="4419600"/>
            <a:ext cx="735600" cy="492000"/>
            <a:chOff x="4858200" y="3124200"/>
            <a:chExt cx="735600" cy="492000"/>
          </a:xfrm>
        </p:grpSpPr>
        <p:cxnSp>
          <p:nvCxnSpPr>
            <p:cNvPr id="127" name="Straight Arrow Connector 126"/>
            <p:cNvCxnSpPr>
              <a:stCxn id="12" idx="3"/>
              <a:endCxn id="13" idx="1"/>
            </p:cNvCxnSpPr>
            <p:nvPr/>
          </p:nvCxnSpPr>
          <p:spPr>
            <a:xfrm>
              <a:off x="4858200" y="3124200"/>
              <a:ext cx="735600" cy="49200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8" name="Oval 127"/>
            <p:cNvSpPr/>
            <p:nvPr/>
          </p:nvSpPr>
          <p:spPr>
            <a:xfrm>
              <a:off x="4953000" y="3124200"/>
              <a:ext cx="360000" cy="3600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3</a:t>
              </a:r>
              <a:endParaRPr lang="en-US" dirty="0"/>
            </a:p>
          </p:txBody>
        </p:sp>
      </p:grpSp>
      <p:grpSp>
        <p:nvGrpSpPr>
          <p:cNvPr id="35" name="Group 134"/>
          <p:cNvGrpSpPr/>
          <p:nvPr/>
        </p:nvGrpSpPr>
        <p:grpSpPr>
          <a:xfrm>
            <a:off x="4197600" y="4911600"/>
            <a:ext cx="3148800" cy="547200"/>
            <a:chOff x="4502400" y="4911600"/>
            <a:chExt cx="3148800" cy="547200"/>
          </a:xfrm>
        </p:grpSpPr>
        <p:cxnSp>
          <p:nvCxnSpPr>
            <p:cNvPr id="100" name="Straight Arrow Connector 99"/>
            <p:cNvCxnSpPr>
              <a:stCxn id="59" idx="3"/>
              <a:endCxn id="13" idx="1"/>
            </p:cNvCxnSpPr>
            <p:nvPr/>
          </p:nvCxnSpPr>
          <p:spPr>
            <a:xfrm flipV="1">
              <a:off x="4502400" y="4911600"/>
              <a:ext cx="3148800" cy="54720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" name="Oval 132"/>
            <p:cNvSpPr/>
            <p:nvPr/>
          </p:nvSpPr>
          <p:spPr>
            <a:xfrm>
              <a:off x="6096000" y="4953000"/>
              <a:ext cx="360000" cy="360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4</a:t>
              </a:r>
              <a:endParaRPr lang="en-US" dirty="0"/>
            </a:p>
          </p:txBody>
        </p:sp>
      </p:grpSp>
      <p:grpSp>
        <p:nvGrpSpPr>
          <p:cNvPr id="36" name="Group 135"/>
          <p:cNvGrpSpPr/>
          <p:nvPr/>
        </p:nvGrpSpPr>
        <p:grpSpPr>
          <a:xfrm>
            <a:off x="6768726" y="3034926"/>
            <a:ext cx="1171674" cy="1606674"/>
            <a:chOff x="7073526" y="3034926"/>
            <a:chExt cx="1171674" cy="1606674"/>
          </a:xfrm>
        </p:grpSpPr>
        <p:cxnSp>
          <p:nvCxnSpPr>
            <p:cNvPr id="107" name="Straight Arrow Connector 106"/>
            <p:cNvCxnSpPr>
              <a:stCxn id="13" idx="0"/>
            </p:cNvCxnSpPr>
            <p:nvPr/>
          </p:nvCxnSpPr>
          <p:spPr>
            <a:xfrm flipH="1" flipV="1">
              <a:off x="7073526" y="3034926"/>
              <a:ext cx="1171674" cy="1606674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4" name="Oval 133"/>
            <p:cNvSpPr/>
            <p:nvPr/>
          </p:nvSpPr>
          <p:spPr>
            <a:xfrm>
              <a:off x="7488600" y="3657600"/>
              <a:ext cx="360000" cy="3600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5</a:t>
              </a:r>
              <a:endParaRPr lang="en-US" dirty="0"/>
            </a:p>
          </p:txBody>
        </p:sp>
      </p:grpSp>
      <p:grpSp>
        <p:nvGrpSpPr>
          <p:cNvPr id="40" name="Group 153"/>
          <p:cNvGrpSpPr/>
          <p:nvPr/>
        </p:nvGrpSpPr>
        <p:grpSpPr>
          <a:xfrm>
            <a:off x="6426000" y="2002200"/>
            <a:ext cx="432000" cy="893400"/>
            <a:chOff x="6758005" y="2002200"/>
            <a:chExt cx="432000" cy="893400"/>
          </a:xfrm>
        </p:grpSpPr>
        <p:sp>
          <p:nvSpPr>
            <p:cNvPr id="144" name="Oval 143"/>
            <p:cNvSpPr/>
            <p:nvPr/>
          </p:nvSpPr>
          <p:spPr>
            <a:xfrm>
              <a:off x="6788791" y="2002200"/>
              <a:ext cx="360000" cy="360000"/>
            </a:xfrm>
            <a:prstGeom prst="ellips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6" name="Straight Connector 145"/>
            <p:cNvCxnSpPr>
              <a:stCxn id="144" idx="4"/>
            </p:cNvCxnSpPr>
            <p:nvPr/>
          </p:nvCxnSpPr>
          <p:spPr>
            <a:xfrm>
              <a:off x="6968791" y="2362200"/>
              <a:ext cx="0" cy="3240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Connector 147"/>
            <p:cNvCxnSpPr/>
            <p:nvPr/>
          </p:nvCxnSpPr>
          <p:spPr>
            <a:xfrm flipH="1">
              <a:off x="6816784" y="2667000"/>
              <a:ext cx="152400" cy="2286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50"/>
            <p:cNvCxnSpPr/>
            <p:nvPr/>
          </p:nvCxnSpPr>
          <p:spPr>
            <a:xfrm>
              <a:off x="6969184" y="2667000"/>
              <a:ext cx="152400" cy="2286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152"/>
            <p:cNvCxnSpPr/>
            <p:nvPr/>
          </p:nvCxnSpPr>
          <p:spPr>
            <a:xfrm>
              <a:off x="6758005" y="2514600"/>
              <a:ext cx="4320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0" name="Rounded Rectangle 159"/>
          <p:cNvSpPr/>
          <p:nvPr/>
        </p:nvSpPr>
        <p:spPr>
          <a:xfrm>
            <a:off x="626400" y="1546014"/>
            <a:ext cx="4860000" cy="5256000"/>
          </a:xfrm>
          <a:prstGeom prst="roundRect">
            <a:avLst/>
          </a:prstGeom>
          <a:solidFill>
            <a:srgbClr val="FFFF00">
              <a:alpha val="10196"/>
            </a:srgbClr>
          </a:solidFill>
          <a:ln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4" name="TextBox 163"/>
          <p:cNvSpPr txBox="1"/>
          <p:nvPr/>
        </p:nvSpPr>
        <p:spPr>
          <a:xfrm>
            <a:off x="6029942" y="6581001"/>
            <a:ext cx="31140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latin typeface="+mn-lt"/>
              </a:rPr>
              <a:t>Adopted with modification from </a:t>
            </a:r>
            <a:r>
              <a:rPr lang="en-US" sz="1200" i="1" dirty="0" err="1" smtClean="0">
                <a:latin typeface="+mn-lt"/>
              </a:rPr>
              <a:t>Langville</a:t>
            </a:r>
            <a:r>
              <a:rPr lang="en-US" sz="1200" i="1" dirty="0" smtClean="0">
                <a:latin typeface="+mn-lt"/>
              </a:rPr>
              <a:t> 2006</a:t>
            </a:r>
            <a:endParaRPr lang="en-US" sz="1200" i="1" dirty="0">
              <a:latin typeface="+mn-lt"/>
            </a:endParaRPr>
          </a:p>
        </p:txBody>
      </p:sp>
      <p:graphicFrame>
        <p:nvGraphicFramePr>
          <p:cNvPr id="84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3804572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Ranking </a:t>
            </a:r>
            <a:r>
              <a:rPr kumimoji="1" lang="en-US" altLang="zh-CN" dirty="0"/>
              <a:t>the results of a </a:t>
            </a:r>
            <a:r>
              <a:rPr kumimoji="1" lang="en-US" altLang="zh-CN" dirty="0" smtClean="0"/>
              <a:t>query.</a:t>
            </a:r>
            <a:endParaRPr lang="en-SG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71483D4C-4353-4E80-B47F-1947F2A1FB9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2084705" y="2603500"/>
          <a:ext cx="4974590" cy="165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26030"/>
                <a:gridCol w="1281430"/>
                <a:gridCol w="116713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/>
                        <a:t>Scor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eatur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xampl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dirty="0" smtClean="0"/>
                        <a:t>Query independent score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zh-CN" dirty="0" smtClean="0"/>
                        <a:t>Importanc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zh-CN" dirty="0" smtClean="0"/>
                        <a:t>PageRank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dirty="0" smtClean="0"/>
                        <a:t>Query dependent score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zh-CN" dirty="0" smtClean="0"/>
                        <a:t>Relevanc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zh-CN" dirty="0" smtClean="0"/>
                        <a:t>HITS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00188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geRank </a:t>
            </a:r>
            <a:r>
              <a:rPr lang="en-US" baseline="30000" dirty="0" smtClean="0"/>
              <a:t>[1]</a:t>
            </a:r>
            <a:endParaRPr lang="en-US" baseline="30000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FAC1F7C2-4003-419E-B30F-2EBA038F1EE5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864000" y="5638800"/>
            <a:ext cx="8280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SG" dirty="0" smtClean="0">
                <a:latin typeface="+mn-lt"/>
              </a:rPr>
              <a:t>[1] Sergey </a:t>
            </a:r>
            <a:r>
              <a:rPr lang="en-SG" dirty="0" err="1">
                <a:latin typeface="+mn-lt"/>
              </a:rPr>
              <a:t>Brin</a:t>
            </a:r>
            <a:r>
              <a:rPr lang="en-SG" dirty="0">
                <a:latin typeface="+mn-lt"/>
              </a:rPr>
              <a:t>, Lawrence Page, The Anatomy of a Large-Scale </a:t>
            </a:r>
            <a:r>
              <a:rPr lang="en-SG" dirty="0" err="1">
                <a:latin typeface="+mn-lt"/>
              </a:rPr>
              <a:t>Hypertextual</a:t>
            </a:r>
            <a:r>
              <a:rPr lang="en-SG" dirty="0">
                <a:latin typeface="+mn-lt"/>
              </a:rPr>
              <a:t> Web Search Engine, Seventh International World-Wide Web Conference (WWW 1998</a:t>
            </a:r>
            <a:r>
              <a:rPr lang="en-SG" dirty="0" smtClean="0">
                <a:latin typeface="+mn-lt"/>
              </a:rPr>
              <a:t>).</a:t>
            </a:r>
            <a:endParaRPr lang="en-SG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11174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arry </a:t>
            </a:r>
            <a:r>
              <a:rPr lang="en-US" b="1" i="1" dirty="0" smtClean="0"/>
              <a:t>Page</a:t>
            </a:r>
            <a:r>
              <a:rPr lang="en-US" dirty="0" smtClean="0"/>
              <a:t> and Sergey </a:t>
            </a:r>
            <a:r>
              <a:rPr lang="en-US" dirty="0" err="1" smtClean="0"/>
              <a:t>Brin</a:t>
            </a:r>
            <a:r>
              <a:rPr lang="en-US" dirty="0" smtClean="0"/>
              <a:t> proposed PageRank.</a:t>
            </a:r>
            <a:endParaRPr lang="en-US" b="1" i="1" dirty="0"/>
          </a:p>
        </p:txBody>
      </p:sp>
      <p:pic>
        <p:nvPicPr>
          <p:cNvPr id="30725" name="Picture 5" descr="See-how-your-google-results-measure-up-with-google-grader-video--6b8bbb4b4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2286000"/>
            <a:ext cx="3600000" cy="2023579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71483D4C-4353-4E80-B47F-1947F2A1FB9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pic>
        <p:nvPicPr>
          <p:cNvPr id="2050" name="Picture 2" descr="D:\peiyong-SoC\PhD\05-CW\CS6234 - Advanced Algorithms\_2Presentation\page_brin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1920450"/>
            <a:ext cx="4320000" cy="28161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9" name="TextBox 8"/>
          <p:cNvSpPr txBox="1"/>
          <p:nvPr/>
        </p:nvSpPr>
        <p:spPr>
          <a:xfrm>
            <a:off x="2009743" y="5257800"/>
            <a:ext cx="5124514" cy="510778"/>
          </a:xfrm>
          <a:prstGeom prst="roundRec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>
                <a:latin typeface="+mn-lt"/>
              </a:rPr>
              <a:t>Inspired by academic citations analysis.</a:t>
            </a:r>
            <a:endParaRPr lang="en-US" sz="2400" dirty="0">
              <a:latin typeface="+mn-lt"/>
            </a:endParaRPr>
          </a:p>
        </p:txBody>
      </p:sp>
      <p:graphicFrame>
        <p:nvGraphicFramePr>
          <p:cNvPr id="10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  <p:extLst>
      <p:ext uri="{BB962C8B-B14F-4D97-AF65-F5344CB8AC3E}">
        <p14:creationId xmlns:p14="http://schemas.microsoft.com/office/powerpoint/2010/main" val="1453639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b pages are different from academic </a:t>
            </a:r>
            <a:r>
              <a:rPr lang="en-US" sz="3600" dirty="0" smtClean="0"/>
              <a:t>citations.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r>
              <a:rPr lang="en-US" dirty="0" smtClean="0"/>
              <a:t>Reviewed</a:t>
            </a:r>
          </a:p>
          <a:p>
            <a:r>
              <a:rPr lang="en-US" dirty="0" smtClean="0"/>
              <a:t>Cost</a:t>
            </a:r>
          </a:p>
          <a:p>
            <a:r>
              <a:rPr lang="en-US" dirty="0" smtClean="0"/>
              <a:t>Homogeneou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US" dirty="0" smtClean="0"/>
              <a:t>No quality control</a:t>
            </a:r>
          </a:p>
          <a:p>
            <a:r>
              <a:rPr lang="en-US" dirty="0" smtClean="0"/>
              <a:t>No cost</a:t>
            </a:r>
          </a:p>
          <a:p>
            <a:r>
              <a:rPr lang="en-US" dirty="0" smtClean="0"/>
              <a:t>Heterogeneous</a:t>
            </a:r>
          </a:p>
          <a:p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pPr algn="ctr"/>
            <a:r>
              <a:rPr lang="en-US" dirty="0" smtClean="0"/>
              <a:t>Academic Citations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Web Pages</a:t>
            </a:r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1872000" y="4495800"/>
            <a:ext cx="5400000" cy="1524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Evaluation strategy that counts replicable features of web pages is prone to manipulation.</a:t>
            </a:r>
            <a:endParaRPr lang="en-US" sz="24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C8D5F2DA-227F-4404-8663-181B01FF1B21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12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2383867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bsites are of varied importance.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6000" y="1589400"/>
            <a:ext cx="6912000" cy="504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Rectangle 4"/>
          <p:cNvSpPr/>
          <p:nvPr/>
        </p:nvSpPr>
        <p:spPr>
          <a:xfrm>
            <a:off x="6406776" y="6519446"/>
            <a:ext cx="27372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 smtClean="0">
                <a:latin typeface="+mn-lt"/>
              </a:rPr>
              <a:t>http://www.seomoz.org/top500</a:t>
            </a:r>
            <a:endParaRPr lang="en-US" sz="1600" i="1" dirty="0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71483D4C-4353-4E80-B47F-1947F2A1FB9F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9" name="Right Arrow 8"/>
          <p:cNvSpPr/>
          <p:nvPr/>
        </p:nvSpPr>
        <p:spPr>
          <a:xfrm>
            <a:off x="838200" y="3429000"/>
            <a:ext cx="288000" cy="179388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10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855432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bsites are of varied importance.</a:t>
            </a:r>
            <a:endParaRPr lang="en-US" dirty="0"/>
          </a:p>
        </p:txBody>
      </p:sp>
      <p:pic>
        <p:nvPicPr>
          <p:cNvPr id="75778" name="Picture 2" descr="Google PageRank Explaine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85900" y="1823160"/>
            <a:ext cx="6172200" cy="465384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71483D4C-4353-4E80-B47F-1947F2A1FB9F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8" name="Right Arrow 7"/>
          <p:cNvSpPr/>
          <p:nvPr/>
        </p:nvSpPr>
        <p:spPr>
          <a:xfrm>
            <a:off x="1236000" y="3429000"/>
            <a:ext cx="288000" cy="179388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1236000" y="2487612"/>
            <a:ext cx="288000" cy="179388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9348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8066" name="Picture 2" descr="http://www.math.cornell.edu/~mec/Winter2009/RalucaRemus/WebImages/Internet_map_102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71483D4C-4353-4E80-B47F-1947F2A1FB9F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2895600" y="3276600"/>
            <a:ext cx="900000" cy="90000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 rot="5400000">
            <a:off x="5091600" y="159600"/>
            <a:ext cx="540000" cy="360000"/>
          </a:xfrm>
          <a:prstGeom prst="rightArrow">
            <a:avLst/>
          </a:prstGeom>
          <a:solidFill>
            <a:srgbClr val="FFFF00"/>
          </a:solidFill>
          <a:ln w="3810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6800" y="304800"/>
            <a:ext cx="3600000" cy="24975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62400" y="3352800"/>
            <a:ext cx="3600000" cy="2496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4461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net modeled as a graph.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aphicFrame>
        <p:nvGraphicFramePr>
          <p:cNvPr id="9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2667000" y="2057400"/>
            <a:ext cx="1143000" cy="1600200"/>
            <a:chOff x="1066800" y="2133600"/>
            <a:chExt cx="1143000" cy="1600200"/>
          </a:xfrm>
        </p:grpSpPr>
        <p:sp>
          <p:nvSpPr>
            <p:cNvPr id="11" name="Rectangle 10"/>
            <p:cNvSpPr/>
            <p:nvPr/>
          </p:nvSpPr>
          <p:spPr>
            <a:xfrm>
              <a:off x="1066800" y="2133600"/>
              <a:ext cx="1143000" cy="1600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t"/>
            <a:lstStyle/>
            <a:p>
              <a:pPr algn="ctr"/>
              <a:r>
                <a:rPr lang="en-US" sz="3600" dirty="0" smtClean="0"/>
                <a:t>A</a:t>
              </a:r>
              <a:endParaRPr lang="en-US" sz="3600" dirty="0"/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1143000" y="2895600"/>
              <a:ext cx="533400" cy="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143000" y="3124200"/>
              <a:ext cx="533400" cy="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1143000" y="3352800"/>
              <a:ext cx="533400" cy="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2667000" y="4267200"/>
            <a:ext cx="1143000" cy="1600200"/>
            <a:chOff x="1066800" y="2133600"/>
            <a:chExt cx="1143000" cy="1600200"/>
          </a:xfrm>
        </p:grpSpPr>
        <p:sp>
          <p:nvSpPr>
            <p:cNvPr id="18" name="Rectangle 17"/>
            <p:cNvSpPr/>
            <p:nvPr/>
          </p:nvSpPr>
          <p:spPr>
            <a:xfrm>
              <a:off x="1066800" y="2133600"/>
              <a:ext cx="1143000" cy="1600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t"/>
            <a:lstStyle/>
            <a:p>
              <a:pPr algn="ctr"/>
              <a:r>
                <a:rPr lang="en-US" sz="3600" dirty="0" smtClean="0"/>
                <a:t>B</a:t>
              </a:r>
              <a:endParaRPr lang="en-US" sz="3600" dirty="0"/>
            </a:p>
          </p:txBody>
        </p:sp>
        <p:cxnSp>
          <p:nvCxnSpPr>
            <p:cNvPr id="19" name="Straight Connector 18"/>
            <p:cNvCxnSpPr/>
            <p:nvPr/>
          </p:nvCxnSpPr>
          <p:spPr>
            <a:xfrm>
              <a:off x="1143000" y="2895600"/>
              <a:ext cx="533400" cy="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1143000" y="3124200"/>
              <a:ext cx="533400" cy="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1143000" y="3352800"/>
              <a:ext cx="533400" cy="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/>
          <p:cNvGrpSpPr/>
          <p:nvPr/>
        </p:nvGrpSpPr>
        <p:grpSpPr>
          <a:xfrm>
            <a:off x="5638800" y="2895600"/>
            <a:ext cx="1143000" cy="1600200"/>
            <a:chOff x="1066800" y="2133600"/>
            <a:chExt cx="1143000" cy="1600200"/>
          </a:xfrm>
        </p:grpSpPr>
        <p:sp>
          <p:nvSpPr>
            <p:cNvPr id="23" name="Rectangle 22"/>
            <p:cNvSpPr/>
            <p:nvPr/>
          </p:nvSpPr>
          <p:spPr>
            <a:xfrm>
              <a:off x="1066800" y="2133600"/>
              <a:ext cx="1143000" cy="1600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t"/>
            <a:lstStyle/>
            <a:p>
              <a:pPr algn="ctr"/>
              <a:r>
                <a:rPr lang="en-US" sz="3600" dirty="0" smtClean="0"/>
                <a:t>C</a:t>
              </a:r>
              <a:endParaRPr lang="en-US" sz="3600" dirty="0"/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1143000" y="2895600"/>
              <a:ext cx="533400" cy="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1143000" y="3124200"/>
              <a:ext cx="533400" cy="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8" name="Straight Arrow Connector 27"/>
          <p:cNvCxnSpPr/>
          <p:nvPr/>
        </p:nvCxnSpPr>
        <p:spPr>
          <a:xfrm>
            <a:off x="3352800" y="3048000"/>
            <a:ext cx="2286000" cy="22860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endCxn id="23" idx="1"/>
          </p:cNvCxnSpPr>
          <p:nvPr/>
        </p:nvCxnSpPr>
        <p:spPr>
          <a:xfrm flipV="1">
            <a:off x="3352800" y="3695700"/>
            <a:ext cx="2286000" cy="125730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5715000" y="5181600"/>
            <a:ext cx="21900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+mn-lt"/>
              </a:rPr>
              <a:t>Forward links</a:t>
            </a:r>
            <a:endParaRPr lang="en-US" sz="2800" dirty="0">
              <a:latin typeface="+mn-lt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715000" y="5725180"/>
            <a:ext cx="16177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+mn-lt"/>
              </a:rPr>
              <a:t>Backlinks</a:t>
            </a:r>
            <a:endParaRPr lang="en-US" sz="2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76148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ïve degree counting does not work.</a:t>
            </a:r>
            <a:endParaRPr lang="en-SG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71483D4C-4353-4E80-B47F-1947F2A1FB9F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grpSp>
        <p:nvGrpSpPr>
          <p:cNvPr id="4" name="Group 30"/>
          <p:cNvGrpSpPr/>
          <p:nvPr/>
        </p:nvGrpSpPr>
        <p:grpSpPr>
          <a:xfrm>
            <a:off x="2772000" y="1886400"/>
            <a:ext cx="3600000" cy="3600000"/>
            <a:chOff x="533400" y="1828800"/>
            <a:chExt cx="3200400" cy="3581400"/>
          </a:xfrm>
        </p:grpSpPr>
        <p:sp>
          <p:nvSpPr>
            <p:cNvPr id="5" name="Oval 4"/>
            <p:cNvSpPr/>
            <p:nvPr/>
          </p:nvSpPr>
          <p:spPr>
            <a:xfrm>
              <a:off x="1219200" y="2819400"/>
              <a:ext cx="1800000" cy="1800000"/>
            </a:xfrm>
            <a:prstGeom prst="ellipse">
              <a:avLst/>
            </a:prstGeom>
            <a:ln>
              <a:prstDash val="sysDash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6" name="Straight Arrow Connector 5"/>
            <p:cNvCxnSpPr>
              <a:stCxn id="5" idx="0"/>
            </p:cNvCxnSpPr>
            <p:nvPr/>
          </p:nvCxnSpPr>
          <p:spPr>
            <a:xfrm flipH="1" flipV="1">
              <a:off x="1981200" y="1828800"/>
              <a:ext cx="138000" cy="990600"/>
            </a:xfrm>
            <a:prstGeom prst="straightConnector1">
              <a:avLst/>
            </a:prstGeom>
            <a:ln w="3810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>
              <a:stCxn id="5" idx="7"/>
            </p:cNvCxnSpPr>
            <p:nvPr/>
          </p:nvCxnSpPr>
          <p:spPr>
            <a:xfrm flipV="1">
              <a:off x="2755596" y="2209800"/>
              <a:ext cx="749604" cy="873204"/>
            </a:xfrm>
            <a:prstGeom prst="straightConnector1">
              <a:avLst/>
            </a:prstGeom>
            <a:ln w="3810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>
              <a:stCxn id="5" idx="4"/>
            </p:cNvCxnSpPr>
            <p:nvPr/>
          </p:nvCxnSpPr>
          <p:spPr>
            <a:xfrm flipH="1">
              <a:off x="2057400" y="4619400"/>
              <a:ext cx="61800" cy="790800"/>
            </a:xfrm>
            <a:prstGeom prst="straightConnector1">
              <a:avLst/>
            </a:prstGeom>
            <a:ln w="3810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5" idx="2"/>
            </p:cNvCxnSpPr>
            <p:nvPr/>
          </p:nvCxnSpPr>
          <p:spPr>
            <a:xfrm flipH="1" flipV="1">
              <a:off x="533400" y="3657600"/>
              <a:ext cx="685800" cy="61800"/>
            </a:xfrm>
            <a:prstGeom prst="straightConnector1">
              <a:avLst/>
            </a:prstGeom>
            <a:ln w="3810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5" idx="5"/>
            </p:cNvCxnSpPr>
            <p:nvPr/>
          </p:nvCxnSpPr>
          <p:spPr>
            <a:xfrm>
              <a:off x="2755596" y="4355796"/>
              <a:ext cx="978204" cy="521004"/>
            </a:xfrm>
            <a:prstGeom prst="straightConnector1">
              <a:avLst/>
            </a:prstGeom>
            <a:ln w="3810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5" idx="3"/>
            </p:cNvCxnSpPr>
            <p:nvPr/>
          </p:nvCxnSpPr>
          <p:spPr>
            <a:xfrm flipH="1">
              <a:off x="838200" y="4355796"/>
              <a:ext cx="644604" cy="597204"/>
            </a:xfrm>
            <a:prstGeom prst="straightConnector1">
              <a:avLst/>
            </a:prstGeom>
            <a:ln w="3810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1232155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dirty="0" smtClean="0"/>
              <a:t>Outlines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dirty="0" smtClean="0"/>
              <a:t>Introduction</a:t>
            </a:r>
            <a:endParaRPr lang="en-US" sz="2500" dirty="0" smtClean="0"/>
          </a:p>
          <a:p>
            <a:pPr eaLnBrk="1" hangingPunct="1">
              <a:defRPr/>
            </a:pPr>
            <a:r>
              <a:rPr lang="en-US" sz="2800" dirty="0" smtClean="0"/>
              <a:t>PageRank</a:t>
            </a:r>
          </a:p>
          <a:p>
            <a:pPr eaLnBrk="1" hangingPunct="1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  <a:buNone/>
              <a:defRPr/>
            </a:pPr>
            <a:r>
              <a:rPr lang="en-US" sz="2800" i="1" dirty="0" smtClean="0">
                <a:solidFill>
                  <a:srgbClr val="0070C0"/>
                </a:solidFill>
              </a:rPr>
              <a:t>~~~~~~~~~~5 minutes break ~~~~~~~~~~</a:t>
            </a:r>
          </a:p>
          <a:p>
            <a:pPr eaLnBrk="1" hangingPunct="1">
              <a:defRPr/>
            </a:pPr>
            <a:r>
              <a:rPr lang="en-US" sz="2800" dirty="0" smtClean="0"/>
              <a:t>Topic-Sensitive PageRank</a:t>
            </a:r>
          </a:p>
          <a:p>
            <a:pPr eaLnBrk="1" hangingPunct="1">
              <a:defRPr/>
            </a:pPr>
            <a:r>
              <a:rPr lang="en-US" sz="2800" dirty="0" smtClean="0"/>
              <a:t>Applications</a:t>
            </a:r>
          </a:p>
          <a:p>
            <a:pPr eaLnBrk="1" hangingPunct="1">
              <a:defRPr/>
            </a:pPr>
            <a:r>
              <a:rPr lang="en-US" sz="2800" dirty="0" smtClean="0"/>
              <a:t>Conclus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407611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dirty="0" smtClean="0"/>
              <a:t>PageRank.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>
            <a:normAutofit/>
          </a:bodyPr>
          <a:lstStyle/>
          <a:p>
            <a:r>
              <a:rPr lang="en-US" dirty="0" smtClean="0"/>
              <a:t>Google search engine</a:t>
            </a:r>
          </a:p>
          <a:p>
            <a:r>
              <a:rPr lang="en-US" dirty="0"/>
              <a:t>Numerical weighting to each element of a hyperlinked set of </a:t>
            </a:r>
            <a:r>
              <a:rPr lang="en-US" dirty="0" smtClean="0"/>
              <a:t>pages:</a:t>
            </a:r>
            <a:endParaRPr lang="en-US" dirty="0">
              <a:sym typeface="Wingdings" pitchFamily="2" charset="2"/>
            </a:endParaRPr>
          </a:p>
          <a:p>
            <a:pPr lvl="1"/>
            <a:r>
              <a:rPr lang="en-US" i="1" dirty="0"/>
              <a:t>PageRank of E</a:t>
            </a:r>
            <a:r>
              <a:rPr lang="en-US" dirty="0"/>
              <a:t> and denoted by </a:t>
            </a:r>
            <a:r>
              <a:rPr lang="en-US" i="1" dirty="0"/>
              <a:t>PR(E) </a:t>
            </a:r>
          </a:p>
          <a:p>
            <a:pPr lvl="1"/>
            <a:r>
              <a:rPr lang="en-US" dirty="0"/>
              <a:t>Relative importance within the </a:t>
            </a:r>
            <a:r>
              <a:rPr lang="en-US" dirty="0" smtClean="0"/>
              <a:t>set</a:t>
            </a:r>
            <a:endParaRPr lang="en-US" dirty="0"/>
          </a:p>
          <a:p>
            <a:r>
              <a:rPr lang="en-US" dirty="0" smtClean="0"/>
              <a:t>Backlinks as votes</a:t>
            </a:r>
          </a:p>
          <a:p>
            <a:pPr lvl="1"/>
            <a:r>
              <a:rPr lang="en-US" dirty="0"/>
              <a:t>The more votes, more important the page is.</a:t>
            </a:r>
          </a:p>
          <a:p>
            <a:pPr lvl="1"/>
            <a:endParaRPr lang="en-US" dirty="0" smtClean="0"/>
          </a:p>
          <a:p>
            <a:pPr lvl="5"/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8" name="Picture 5" descr="See-how-your-google-results-measure-up-with-google-grader-video--6b8bbb4b4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029200" y="1676400"/>
            <a:ext cx="1905000" cy="5334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445657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ageRank.</a:t>
            </a:r>
            <a:endParaRPr lang="en-US" dirty="0"/>
          </a:p>
        </p:txBody>
      </p:sp>
      <p:pic>
        <p:nvPicPr>
          <p:cNvPr id="47106" name="Picture 2" descr="File:PageRanks-Example.sv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1934767"/>
            <a:ext cx="4648200" cy="3429000"/>
          </a:xfrm>
          <a:prstGeom prst="rect">
            <a:avLst/>
          </a:prstGeom>
          <a:noFill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71483D4C-4353-4E80-B47F-1947F2A1FB9F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4724400" y="1752600"/>
            <a:ext cx="4232564" cy="4495800"/>
          </a:xfrm>
          <a:prstGeom prst="rect">
            <a:avLst/>
          </a:prstGeom>
        </p:spPr>
        <p:txBody>
          <a:bodyPr>
            <a:normAutofit/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Not all votes are equally “important”</a:t>
            </a:r>
          </a:p>
          <a:p>
            <a:pPr lvl="1"/>
            <a:r>
              <a:rPr lang="en-US" dirty="0"/>
              <a:t>Important pages propagate more authority</a:t>
            </a:r>
          </a:p>
          <a:p>
            <a:r>
              <a:rPr lang="en-US" dirty="0"/>
              <a:t>Intuitive: A web page is important if it is pointed to by other important pages.</a:t>
            </a:r>
          </a:p>
          <a:p>
            <a:pPr lvl="1"/>
            <a:r>
              <a:rPr lang="en-US" dirty="0"/>
              <a:t>Quantity and </a:t>
            </a:r>
            <a:r>
              <a:rPr lang="en-US" dirty="0" smtClean="0"/>
              <a:t>Quality</a:t>
            </a:r>
          </a:p>
          <a:p>
            <a:pPr lvl="1"/>
            <a:endParaRPr lang="en-US" dirty="0" smtClean="0"/>
          </a:p>
          <a:p>
            <a:pPr lvl="5"/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3" name="圆角矩形标注 2"/>
          <p:cNvSpPr/>
          <p:nvPr/>
        </p:nvSpPr>
        <p:spPr>
          <a:xfrm>
            <a:off x="959427" y="1597152"/>
            <a:ext cx="1371600" cy="612648"/>
          </a:xfrm>
          <a:prstGeom prst="wedgeRound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 is important.</a:t>
            </a:r>
            <a:endParaRPr lang="en-US" dirty="0"/>
          </a:p>
        </p:txBody>
      </p:sp>
      <p:sp>
        <p:nvSpPr>
          <p:cNvPr id="10" name="圆角矩形标注 9"/>
          <p:cNvSpPr/>
          <p:nvPr/>
        </p:nvSpPr>
        <p:spPr>
          <a:xfrm>
            <a:off x="3200400" y="1568909"/>
            <a:ext cx="1371600" cy="612648"/>
          </a:xfrm>
          <a:prstGeom prst="wedgeRound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 is also importan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1288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implified definition of PageRank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b="1" i="1" dirty="0" smtClean="0"/>
              <a:t>F</a:t>
            </a:r>
            <a:r>
              <a:rPr lang="en-US" b="1" i="1" baseline="-25000" dirty="0" smtClean="0"/>
              <a:t>u</a:t>
            </a:r>
            <a:r>
              <a:rPr lang="en-US" dirty="0" smtClean="0"/>
              <a:t> – set of pages </a:t>
            </a:r>
            <a:r>
              <a:rPr lang="en-US" b="1" i="1" dirty="0" smtClean="0"/>
              <a:t>u </a:t>
            </a:r>
            <a:r>
              <a:rPr lang="en-US" dirty="0" smtClean="0"/>
              <a:t>points to</a:t>
            </a:r>
            <a:endParaRPr lang="en-US" b="1" i="1" baseline="-25000" dirty="0" smtClean="0"/>
          </a:p>
          <a:p>
            <a:r>
              <a:rPr lang="en-US" b="1" i="1" dirty="0" smtClean="0"/>
              <a:t>B</a:t>
            </a:r>
            <a:r>
              <a:rPr lang="en-US" b="1" i="1" baseline="-25000" dirty="0" smtClean="0"/>
              <a:t>u</a:t>
            </a:r>
            <a:r>
              <a:rPr lang="en-US" dirty="0" smtClean="0"/>
              <a:t> – set of pages pointing to </a:t>
            </a:r>
            <a:r>
              <a:rPr lang="en-US" b="1" i="1" dirty="0" smtClean="0"/>
              <a:t>u</a:t>
            </a:r>
          </a:p>
          <a:p>
            <a:r>
              <a:rPr lang="en-US" dirty="0" smtClean="0"/>
              <a:t>PageRank values are distributed evenly. 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b="1" i="1" baseline="-25000" dirty="0"/>
          </a:p>
        </p:txBody>
      </p:sp>
      <p:pic>
        <p:nvPicPr>
          <p:cNvPr id="91141" name="Picture 5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422723" y="3202800"/>
            <a:ext cx="4721277" cy="365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graphicFrame>
        <p:nvGraphicFramePr>
          <p:cNvPr id="10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486776"/>
              </p:ext>
            </p:extLst>
          </p:nvPr>
        </p:nvGraphicFramePr>
        <p:xfrm>
          <a:off x="685800" y="3886200"/>
          <a:ext cx="3810000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3" name="Equation" r:id="rId10" imgW="1180800" imgH="444240" progId="">
                  <p:embed/>
                </p:oleObj>
              </mc:Choice>
              <mc:Fallback>
                <p:oleObj name="Equation" r:id="rId10" imgW="1180800" imgH="444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86200"/>
                        <a:ext cx="3810000" cy="154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10671" y="5715000"/>
            <a:ext cx="24945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What’s PR(v)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75213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iterative definition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71483D4C-4353-4E80-B47F-1947F2A1FB9F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612648" y="1600200"/>
            <a:ext cx="8153400" cy="4495800"/>
          </a:xfrm>
          <a:prstGeom prst="rect">
            <a:avLst/>
          </a:prstGeom>
        </p:spPr>
        <p:txBody>
          <a:bodyPr/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An iterative procedure</a:t>
            </a:r>
            <a:endParaRPr lang="en-US" baseline="-25000" dirty="0" smtClean="0"/>
          </a:p>
          <a:p>
            <a:pPr lvl="1">
              <a:buFont typeface="Wingdings" pitchFamily="2" charset="2"/>
              <a:buChar char="q"/>
            </a:pPr>
            <a:r>
              <a:rPr lang="en-US" dirty="0" smtClean="0"/>
              <a:t>Assume that, in the beginning, all pages have equal </a:t>
            </a:r>
            <a:r>
              <a:rPr lang="en-US" dirty="0" err="1" smtClean="0"/>
              <a:t>PageRanks</a:t>
            </a:r>
            <a:r>
              <a:rPr lang="en-US" dirty="0" smtClean="0"/>
              <a:t>. (1/n, n is the number of pages in the graph)</a:t>
            </a:r>
          </a:p>
          <a:p>
            <a:pPr lvl="1">
              <a:buFont typeface="Wingdings" pitchFamily="2" charset="2"/>
              <a:buChar char="q"/>
            </a:pPr>
            <a:endParaRPr lang="en-US" dirty="0"/>
          </a:p>
          <a:p>
            <a:pPr lvl="1">
              <a:buFont typeface="Wingdings" pitchFamily="2" charset="2"/>
              <a:buChar char="q"/>
            </a:pPr>
            <a:endParaRPr lang="en-US" dirty="0" smtClean="0"/>
          </a:p>
          <a:p>
            <a:pPr lvl="1">
              <a:buFont typeface="Wingdings" pitchFamily="2" charset="2"/>
              <a:buChar char="q"/>
            </a:pPr>
            <a:endParaRPr lang="en-US" dirty="0"/>
          </a:p>
          <a:p>
            <a:pPr lvl="1">
              <a:buFont typeface="Wingdings" pitchFamily="2" charset="2"/>
              <a:buChar char="q"/>
            </a:pPr>
            <a:r>
              <a:rPr lang="en-US" dirty="0" smtClean="0"/>
              <a:t>Repeated until PageRank converges to stationary values.</a:t>
            </a:r>
          </a:p>
          <a:p>
            <a:pPr lvl="1">
              <a:buFont typeface="Wingdings" pitchFamily="2" charset="2"/>
              <a:buChar char="q"/>
            </a:pPr>
            <a:endParaRPr lang="en-US" dirty="0" smtClean="0"/>
          </a:p>
          <a:p>
            <a:endParaRPr lang="en-US" b="1" i="1" baseline="-25000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508214"/>
              </p:ext>
            </p:extLst>
          </p:nvPr>
        </p:nvGraphicFramePr>
        <p:xfrm>
          <a:off x="1295400" y="3505200"/>
          <a:ext cx="4114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7" name="Equation" r:id="rId9" imgW="1384200" imgH="444240" progId="Equation.KSEE3">
                  <p:embed/>
                </p:oleObj>
              </mc:Choice>
              <mc:Fallback>
                <p:oleObj name="Equation" r:id="rId9" imgW="1384200" imgH="444240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05200"/>
                        <a:ext cx="41148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5452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iterative definition (cont.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71483D4C-4353-4E80-B47F-1947F2A1FB9F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612648" y="1600200"/>
            <a:ext cx="8153400" cy="4495800"/>
          </a:xfrm>
          <a:prstGeom prst="rect">
            <a:avLst/>
          </a:prstGeom>
        </p:spPr>
        <p:txBody>
          <a:bodyPr/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An example </a:t>
            </a:r>
            <a:endParaRPr lang="en-US" baseline="-25000" dirty="0" smtClean="0"/>
          </a:p>
          <a:p>
            <a:pPr lvl="1">
              <a:buFont typeface="Wingdings" pitchFamily="2" charset="2"/>
              <a:buChar char="q"/>
            </a:pPr>
            <a:endParaRPr lang="en-US" dirty="0" smtClean="0"/>
          </a:p>
          <a:p>
            <a:pPr lvl="1">
              <a:buFont typeface="Wingdings" pitchFamily="2" charset="2"/>
              <a:buChar char="q"/>
            </a:pPr>
            <a:endParaRPr lang="en-US" dirty="0" smtClean="0"/>
          </a:p>
          <a:p>
            <a:endParaRPr lang="en-US" b="1" i="1" baseline="-250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552575"/>
            <a:ext cx="6829425" cy="5153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7707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iterative definition (cont.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71483D4C-4353-4E80-B47F-1947F2A1FB9F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612648" y="1600200"/>
            <a:ext cx="8153400" cy="4495800"/>
          </a:xfrm>
          <a:prstGeom prst="rect">
            <a:avLst/>
          </a:prstGeom>
        </p:spPr>
        <p:txBody>
          <a:bodyPr/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The graph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PageRanks</a:t>
            </a:r>
            <a:r>
              <a:rPr lang="en-US" dirty="0" smtClean="0"/>
              <a:t> are distributed evenly.</a:t>
            </a:r>
          </a:p>
          <a:p>
            <a:pPr marL="0" indent="0">
              <a:buNone/>
            </a:pPr>
            <a:r>
              <a:rPr lang="en-US" baseline="-25000" dirty="0"/>
              <a:t>	</a:t>
            </a:r>
            <a:endParaRPr lang="en-US" baseline="-25000" dirty="0" smtClean="0"/>
          </a:p>
          <a:p>
            <a:pPr lvl="1">
              <a:buFont typeface="Wingdings" pitchFamily="2" charset="2"/>
              <a:buChar char="q"/>
            </a:pPr>
            <a:endParaRPr lang="en-US" dirty="0" smtClean="0"/>
          </a:p>
          <a:p>
            <a:pPr lvl="1">
              <a:buFont typeface="Wingdings" pitchFamily="2" charset="2"/>
              <a:buChar char="q"/>
            </a:pPr>
            <a:endParaRPr lang="en-US" dirty="0" smtClean="0"/>
          </a:p>
          <a:p>
            <a:pPr marL="0" indent="0">
              <a:buNone/>
            </a:pPr>
            <a:endParaRPr lang="en-US" b="1" i="1" baseline="-250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4448175"/>
            <a:ext cx="3193798" cy="24098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43000" y="2133600"/>
            <a:ext cx="2790825" cy="200361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43000" y="4749613"/>
            <a:ext cx="2790825" cy="21083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4231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iterative definition (cont.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71483D4C-4353-4E80-B47F-1947F2A1FB9F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612648" y="1600200"/>
            <a:ext cx="8153400" cy="4495800"/>
          </a:xfrm>
          <a:prstGeom prst="rect">
            <a:avLst/>
          </a:prstGeom>
        </p:spPr>
        <p:txBody>
          <a:bodyPr/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Iteration procedure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r>
              <a:rPr lang="en-US" baseline="-25000" dirty="0"/>
              <a:t>	</a:t>
            </a:r>
            <a:endParaRPr lang="en-US" baseline="-25000" dirty="0" smtClean="0"/>
          </a:p>
          <a:p>
            <a:pPr lvl="1">
              <a:buFont typeface="Wingdings" pitchFamily="2" charset="2"/>
              <a:buChar char="q"/>
            </a:pPr>
            <a:endParaRPr lang="en-US" dirty="0" smtClean="0"/>
          </a:p>
          <a:p>
            <a:pPr lvl="1">
              <a:buFont typeface="Wingdings" pitchFamily="2" charset="2"/>
              <a:buChar char="q"/>
            </a:pPr>
            <a:endParaRPr lang="en-US" dirty="0" smtClean="0"/>
          </a:p>
          <a:p>
            <a:pPr marL="0" indent="0">
              <a:buNone/>
            </a:pPr>
            <a:endParaRPr lang="en-US" b="1" i="1" baseline="-250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19801" y="4543425"/>
            <a:ext cx="3124200" cy="2314575"/>
          </a:xfrm>
          <a:prstGeom prst="rect">
            <a:avLst/>
          </a:prstGeom>
        </p:spPr>
      </p:pic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7916530"/>
              </p:ext>
            </p:extLst>
          </p:nvPr>
        </p:nvGraphicFramePr>
        <p:xfrm>
          <a:off x="990600" y="2209800"/>
          <a:ext cx="1524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/>
                <a:gridCol w="6096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=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PR(P</a:t>
                      </a:r>
                      <a:r>
                        <a:rPr lang="en-US" sz="1800" baseline="-25000" dirty="0" smtClean="0"/>
                        <a:t>1</a:t>
                      </a:r>
                      <a:r>
                        <a:rPr lang="en-US" sz="1800" dirty="0" smtClean="0"/>
                        <a:t>)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R(P</a:t>
                      </a:r>
                      <a:r>
                        <a:rPr lang="en-US" baseline="-25000" dirty="0" smtClean="0"/>
                        <a:t>2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R(P</a:t>
                      </a:r>
                      <a:r>
                        <a:rPr lang="en-US" baseline="-25000" dirty="0" smtClean="0"/>
                        <a:t>3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R(P</a:t>
                      </a:r>
                      <a:r>
                        <a:rPr lang="en-US" baseline="-25000" dirty="0" smtClean="0"/>
                        <a:t>4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5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392642"/>
              </p:ext>
            </p:extLst>
          </p:nvPr>
        </p:nvGraphicFramePr>
        <p:xfrm>
          <a:off x="1295400" y="4191000"/>
          <a:ext cx="4114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1" name="Equation" r:id="rId10" imgW="1384300" imgH="444500" progId="Equation.KSEE3">
                  <p:embed/>
                </p:oleObj>
              </mc:Choice>
              <mc:Fallback>
                <p:oleObj name="Equation" r:id="rId10" imgW="1384300" imgH="444500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91000"/>
                        <a:ext cx="4114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8771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iterative definition (cont.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71483D4C-4353-4E80-B47F-1947F2A1FB9F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612648" y="1600200"/>
            <a:ext cx="8153400" cy="4495800"/>
          </a:xfrm>
          <a:prstGeom prst="rect">
            <a:avLst/>
          </a:prstGeom>
        </p:spPr>
        <p:txBody>
          <a:bodyPr/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Iteration procedure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r>
              <a:rPr lang="en-US" baseline="-25000" dirty="0"/>
              <a:t>	</a:t>
            </a:r>
            <a:endParaRPr lang="en-US" baseline="-25000" dirty="0" smtClean="0"/>
          </a:p>
          <a:p>
            <a:pPr lvl="1">
              <a:buFont typeface="Wingdings" pitchFamily="2" charset="2"/>
              <a:buChar char="q"/>
            </a:pPr>
            <a:endParaRPr lang="en-US" dirty="0" smtClean="0"/>
          </a:p>
          <a:p>
            <a:pPr lvl="1">
              <a:buFont typeface="Wingdings" pitchFamily="2" charset="2"/>
              <a:buChar char="q"/>
            </a:pPr>
            <a:endParaRPr lang="en-US" dirty="0" smtClean="0"/>
          </a:p>
          <a:p>
            <a:pPr marL="0" indent="0">
              <a:buNone/>
            </a:pPr>
            <a:endParaRPr lang="en-US" b="1" i="1" baseline="-250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19801" y="4543425"/>
            <a:ext cx="3124200" cy="2314575"/>
          </a:xfrm>
          <a:prstGeom prst="rect">
            <a:avLst/>
          </a:prstGeom>
        </p:spPr>
      </p:pic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0911826"/>
              </p:ext>
            </p:extLst>
          </p:nvPr>
        </p:nvGraphicFramePr>
        <p:xfrm>
          <a:off x="990600" y="2209800"/>
          <a:ext cx="2286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/>
                <a:gridCol w="609600"/>
                <a:gridCol w="7620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=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=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PR(P</a:t>
                      </a:r>
                      <a:r>
                        <a:rPr lang="en-US" sz="1800" baseline="-25000" dirty="0" smtClean="0"/>
                        <a:t>1</a:t>
                      </a:r>
                      <a:r>
                        <a:rPr lang="en-US" sz="1800" dirty="0" smtClean="0"/>
                        <a:t>)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R(P</a:t>
                      </a:r>
                      <a:r>
                        <a:rPr lang="en-US" baseline="-25000" dirty="0" smtClean="0"/>
                        <a:t>2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R(P</a:t>
                      </a:r>
                      <a:r>
                        <a:rPr lang="en-US" baseline="-25000" dirty="0" smtClean="0"/>
                        <a:t>3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R(P</a:t>
                      </a:r>
                      <a:r>
                        <a:rPr lang="en-US" baseline="-25000" dirty="0" smtClean="0"/>
                        <a:t>4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859278"/>
              </p:ext>
            </p:extLst>
          </p:nvPr>
        </p:nvGraphicFramePr>
        <p:xfrm>
          <a:off x="1295400" y="4191000"/>
          <a:ext cx="4114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5" name="Equation" r:id="rId10" imgW="1384300" imgH="444500" progId="Equation.KSEE3">
                  <p:embed/>
                </p:oleObj>
              </mc:Choice>
              <mc:Fallback>
                <p:oleObj name="Equation" r:id="rId10" imgW="1384300" imgH="444500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91000"/>
                        <a:ext cx="4114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7680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iterative definition (cont.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71483D4C-4353-4E80-B47F-1947F2A1FB9F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612648" y="1600200"/>
            <a:ext cx="8153400" cy="4495800"/>
          </a:xfrm>
          <a:prstGeom prst="rect">
            <a:avLst/>
          </a:prstGeom>
        </p:spPr>
        <p:txBody>
          <a:bodyPr/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Iteration procedure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r>
              <a:rPr lang="en-US" baseline="-25000" dirty="0"/>
              <a:t>	</a:t>
            </a:r>
            <a:endParaRPr lang="en-US" baseline="-25000" dirty="0" smtClean="0"/>
          </a:p>
          <a:p>
            <a:pPr lvl="1">
              <a:buFont typeface="Wingdings" pitchFamily="2" charset="2"/>
              <a:buChar char="q"/>
            </a:pPr>
            <a:endParaRPr lang="en-US" dirty="0" smtClean="0"/>
          </a:p>
          <a:p>
            <a:pPr lvl="1">
              <a:buFont typeface="Wingdings" pitchFamily="2" charset="2"/>
              <a:buChar char="q"/>
            </a:pPr>
            <a:endParaRPr lang="en-US" dirty="0" smtClean="0"/>
          </a:p>
          <a:p>
            <a:pPr marL="0" indent="0">
              <a:buNone/>
            </a:pPr>
            <a:endParaRPr lang="en-US" b="1" i="1" baseline="-250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19801" y="4543425"/>
            <a:ext cx="3124200" cy="2314575"/>
          </a:xfrm>
          <a:prstGeom prst="rect">
            <a:avLst/>
          </a:prstGeom>
        </p:spPr>
      </p:pic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0663831"/>
              </p:ext>
            </p:extLst>
          </p:nvPr>
        </p:nvGraphicFramePr>
        <p:xfrm>
          <a:off x="990600" y="2209800"/>
          <a:ext cx="3048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/>
                <a:gridCol w="609600"/>
                <a:gridCol w="762000"/>
                <a:gridCol w="7620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=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=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=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PR(P</a:t>
                      </a:r>
                      <a:r>
                        <a:rPr lang="en-US" sz="1800" baseline="-25000" dirty="0" smtClean="0"/>
                        <a:t>1</a:t>
                      </a:r>
                      <a:r>
                        <a:rPr lang="en-US" sz="1800" dirty="0" smtClean="0"/>
                        <a:t>)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R(P</a:t>
                      </a:r>
                      <a:r>
                        <a:rPr lang="en-US" baseline="-25000" dirty="0" smtClean="0"/>
                        <a:t>2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R(P</a:t>
                      </a:r>
                      <a:r>
                        <a:rPr lang="en-US" baseline="-25000" dirty="0" smtClean="0"/>
                        <a:t>3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R(P</a:t>
                      </a:r>
                      <a:r>
                        <a:rPr lang="en-US" baseline="-25000" dirty="0" smtClean="0"/>
                        <a:t>4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327742"/>
              </p:ext>
            </p:extLst>
          </p:nvPr>
        </p:nvGraphicFramePr>
        <p:xfrm>
          <a:off x="1295400" y="4191000"/>
          <a:ext cx="4114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9" name="Equation" r:id="rId10" imgW="1384300" imgH="444500" progId="Equation.KSEE3">
                  <p:embed/>
                </p:oleObj>
              </mc:Choice>
              <mc:Fallback>
                <p:oleObj name="Equation" r:id="rId10" imgW="1384300" imgH="444500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91000"/>
                        <a:ext cx="4114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0079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iterative definition (cont.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71483D4C-4353-4E80-B47F-1947F2A1FB9F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612648" y="1600200"/>
            <a:ext cx="8153400" cy="4495800"/>
          </a:xfrm>
          <a:prstGeom prst="rect">
            <a:avLst/>
          </a:prstGeom>
        </p:spPr>
        <p:txBody>
          <a:bodyPr/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Iteration procedure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r>
              <a:rPr lang="en-US" baseline="-25000" dirty="0"/>
              <a:t>	</a:t>
            </a:r>
            <a:endParaRPr lang="en-US" baseline="-25000" dirty="0" smtClean="0"/>
          </a:p>
          <a:p>
            <a:pPr lvl="1">
              <a:buFont typeface="Wingdings" pitchFamily="2" charset="2"/>
              <a:buChar char="q"/>
            </a:pPr>
            <a:endParaRPr lang="en-US" dirty="0" smtClean="0"/>
          </a:p>
          <a:p>
            <a:pPr lvl="1">
              <a:buFont typeface="Wingdings" pitchFamily="2" charset="2"/>
              <a:buChar char="q"/>
            </a:pPr>
            <a:endParaRPr lang="en-US" dirty="0" smtClean="0"/>
          </a:p>
          <a:p>
            <a:pPr marL="0" indent="0">
              <a:buNone/>
            </a:pPr>
            <a:endParaRPr lang="en-US" b="1" i="1" baseline="-250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19801" y="4543425"/>
            <a:ext cx="3124200" cy="2314575"/>
          </a:xfrm>
          <a:prstGeom prst="rect">
            <a:avLst/>
          </a:prstGeom>
        </p:spPr>
      </p:pic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8983847"/>
              </p:ext>
            </p:extLst>
          </p:nvPr>
        </p:nvGraphicFramePr>
        <p:xfrm>
          <a:off x="990600" y="2209800"/>
          <a:ext cx="3810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/>
                <a:gridCol w="609600"/>
                <a:gridCol w="762000"/>
                <a:gridCol w="762000"/>
                <a:gridCol w="7620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=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=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=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=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PR(P</a:t>
                      </a:r>
                      <a:r>
                        <a:rPr lang="en-US" sz="1800" baseline="-25000" dirty="0" smtClean="0"/>
                        <a:t>1</a:t>
                      </a:r>
                      <a:r>
                        <a:rPr lang="en-US" sz="1800" dirty="0" smtClean="0"/>
                        <a:t>)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R(P</a:t>
                      </a:r>
                      <a:r>
                        <a:rPr lang="en-US" baseline="-25000" dirty="0" smtClean="0"/>
                        <a:t>2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R(P</a:t>
                      </a:r>
                      <a:r>
                        <a:rPr lang="en-US" baseline="-25000" dirty="0" smtClean="0"/>
                        <a:t>3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R(P</a:t>
                      </a:r>
                      <a:r>
                        <a:rPr lang="en-US" baseline="-25000" dirty="0" smtClean="0"/>
                        <a:t>4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389460"/>
              </p:ext>
            </p:extLst>
          </p:nvPr>
        </p:nvGraphicFramePr>
        <p:xfrm>
          <a:off x="1295400" y="4191000"/>
          <a:ext cx="4114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3" name="Equation" r:id="rId10" imgW="1384300" imgH="444500" progId="Equation.KSEE3">
                  <p:embed/>
                </p:oleObj>
              </mc:Choice>
              <mc:Fallback>
                <p:oleObj name="Equation" r:id="rId10" imgW="1384300" imgH="444500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91000"/>
                        <a:ext cx="4114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6847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FAC1F7C2-4003-419E-B30F-2EBA038F1EE5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1392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iterative definition (cont.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71483D4C-4353-4E80-B47F-1947F2A1FB9F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612648" y="1600200"/>
            <a:ext cx="8153400" cy="4495800"/>
          </a:xfrm>
          <a:prstGeom prst="rect">
            <a:avLst/>
          </a:prstGeom>
        </p:spPr>
        <p:txBody>
          <a:bodyPr/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Iteration procedure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r>
              <a:rPr lang="en-US" baseline="-25000" dirty="0"/>
              <a:t>	</a:t>
            </a:r>
            <a:endParaRPr lang="en-US" baseline="-25000" dirty="0" smtClean="0"/>
          </a:p>
          <a:p>
            <a:pPr lvl="1">
              <a:buFont typeface="Wingdings" pitchFamily="2" charset="2"/>
              <a:buChar char="q"/>
            </a:pPr>
            <a:endParaRPr lang="en-US" dirty="0" smtClean="0"/>
          </a:p>
          <a:p>
            <a:pPr lvl="1">
              <a:buFont typeface="Wingdings" pitchFamily="2" charset="2"/>
              <a:buChar char="q"/>
            </a:pPr>
            <a:endParaRPr lang="en-US" dirty="0" smtClean="0"/>
          </a:p>
          <a:p>
            <a:pPr marL="0" indent="0">
              <a:buNone/>
            </a:pPr>
            <a:endParaRPr lang="en-US" b="1" i="1" baseline="-250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19801" y="4543425"/>
            <a:ext cx="3124200" cy="2314575"/>
          </a:xfrm>
          <a:prstGeom prst="rect">
            <a:avLst/>
          </a:prstGeom>
        </p:spPr>
      </p:pic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3478030"/>
              </p:ext>
            </p:extLst>
          </p:nvPr>
        </p:nvGraphicFramePr>
        <p:xfrm>
          <a:off x="990600" y="2209800"/>
          <a:ext cx="4572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/>
                <a:gridCol w="609600"/>
                <a:gridCol w="762000"/>
                <a:gridCol w="762000"/>
                <a:gridCol w="762000"/>
                <a:gridCol w="7620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=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=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=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=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=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PR(P</a:t>
                      </a:r>
                      <a:r>
                        <a:rPr lang="en-US" sz="1800" baseline="-25000" dirty="0" smtClean="0"/>
                        <a:t>1</a:t>
                      </a:r>
                      <a:r>
                        <a:rPr lang="en-US" sz="1800" dirty="0" smtClean="0"/>
                        <a:t>)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R(P</a:t>
                      </a:r>
                      <a:r>
                        <a:rPr lang="en-US" baseline="-25000" dirty="0" smtClean="0"/>
                        <a:t>2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R(P</a:t>
                      </a:r>
                      <a:r>
                        <a:rPr lang="en-US" baseline="-25000" dirty="0" smtClean="0"/>
                        <a:t>3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R(P</a:t>
                      </a:r>
                      <a:r>
                        <a:rPr lang="en-US" baseline="-25000" dirty="0" smtClean="0"/>
                        <a:t>4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9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698833"/>
              </p:ext>
            </p:extLst>
          </p:nvPr>
        </p:nvGraphicFramePr>
        <p:xfrm>
          <a:off x="1295400" y="4191000"/>
          <a:ext cx="4114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7" name="Equation" r:id="rId10" imgW="1384300" imgH="444500" progId="Equation.KSEE3">
                  <p:embed/>
                </p:oleObj>
              </mc:Choice>
              <mc:Fallback>
                <p:oleObj name="Equation" r:id="rId10" imgW="1384300" imgH="444500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91000"/>
                        <a:ext cx="4114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8941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iterative definition (cont.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71483D4C-4353-4E80-B47F-1947F2A1FB9F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612648" y="1600200"/>
            <a:ext cx="8153400" cy="4495800"/>
          </a:xfrm>
          <a:prstGeom prst="rect">
            <a:avLst/>
          </a:prstGeom>
        </p:spPr>
        <p:txBody>
          <a:bodyPr/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Iteration procedure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r>
              <a:rPr lang="en-US" baseline="-25000" dirty="0"/>
              <a:t>	</a:t>
            </a:r>
            <a:endParaRPr lang="en-US" baseline="-25000" dirty="0" smtClean="0"/>
          </a:p>
          <a:p>
            <a:pPr lvl="1">
              <a:buFont typeface="Wingdings" pitchFamily="2" charset="2"/>
              <a:buChar char="q"/>
            </a:pPr>
            <a:endParaRPr lang="en-US" dirty="0" smtClean="0"/>
          </a:p>
          <a:p>
            <a:pPr lvl="1">
              <a:buFont typeface="Wingdings" pitchFamily="2" charset="2"/>
              <a:buChar char="q"/>
            </a:pPr>
            <a:endParaRPr lang="en-US" dirty="0" smtClean="0"/>
          </a:p>
          <a:p>
            <a:pPr marL="0" indent="0">
              <a:buNone/>
            </a:pPr>
            <a:endParaRPr lang="en-US" b="1" i="1" baseline="-250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19801" y="4543425"/>
            <a:ext cx="3124200" cy="2314575"/>
          </a:xfrm>
          <a:prstGeom prst="rect">
            <a:avLst/>
          </a:prstGeom>
        </p:spPr>
      </p:pic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9044160"/>
              </p:ext>
            </p:extLst>
          </p:nvPr>
        </p:nvGraphicFramePr>
        <p:xfrm>
          <a:off x="990600" y="2209800"/>
          <a:ext cx="5334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/>
                <a:gridCol w="609600"/>
                <a:gridCol w="762000"/>
                <a:gridCol w="762000"/>
                <a:gridCol w="762000"/>
                <a:gridCol w="762000"/>
                <a:gridCol w="7620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=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=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=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=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=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=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PR(P</a:t>
                      </a:r>
                      <a:r>
                        <a:rPr lang="en-US" sz="1800" baseline="-25000" dirty="0" smtClean="0"/>
                        <a:t>1</a:t>
                      </a:r>
                      <a:r>
                        <a:rPr lang="en-US" sz="1800" dirty="0" smtClean="0"/>
                        <a:t>)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R(P</a:t>
                      </a:r>
                      <a:r>
                        <a:rPr lang="en-US" baseline="-25000" dirty="0" smtClean="0"/>
                        <a:t>2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R(P</a:t>
                      </a:r>
                      <a:r>
                        <a:rPr lang="en-US" baseline="-25000" dirty="0" smtClean="0"/>
                        <a:t>3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R(P</a:t>
                      </a:r>
                      <a:r>
                        <a:rPr lang="en-US" baseline="-25000" dirty="0" smtClean="0"/>
                        <a:t>4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9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966702"/>
              </p:ext>
            </p:extLst>
          </p:nvPr>
        </p:nvGraphicFramePr>
        <p:xfrm>
          <a:off x="1295400" y="4191000"/>
          <a:ext cx="4114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1" name="Equation" r:id="rId10" imgW="1384300" imgH="444500" progId="Equation.KSEE3">
                  <p:embed/>
                </p:oleObj>
              </mc:Choice>
              <mc:Fallback>
                <p:oleObj name="Equation" r:id="rId10" imgW="1384300" imgH="444500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91000"/>
                        <a:ext cx="4114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9467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iterative definition (cont.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71483D4C-4353-4E80-B47F-1947F2A1FB9F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228600" y="1600200"/>
            <a:ext cx="8153400" cy="4495800"/>
          </a:xfrm>
          <a:prstGeom prst="rect">
            <a:avLst/>
          </a:prstGeom>
        </p:spPr>
        <p:txBody>
          <a:bodyPr/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Iteration procedure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sz="3200" dirty="0" smtClean="0"/>
          </a:p>
          <a:p>
            <a:pPr marL="0" indent="0">
              <a:buNone/>
            </a:pPr>
            <a:endParaRPr lang="en-US" sz="3200" dirty="0" smtClean="0"/>
          </a:p>
          <a:p>
            <a:pPr marL="0" indent="0">
              <a:buNone/>
            </a:pPr>
            <a:r>
              <a:rPr lang="en-US" sz="3200" dirty="0" smtClean="0"/>
              <a:t>PR(P</a:t>
            </a:r>
            <a:r>
              <a:rPr lang="en-US" sz="3200" baseline="-25000" dirty="0" smtClean="0"/>
              <a:t>1</a:t>
            </a:r>
            <a:r>
              <a:rPr lang="en-US" sz="3200" dirty="0" smtClean="0"/>
              <a:t>)&gt;PR(P</a:t>
            </a:r>
            <a:r>
              <a:rPr lang="en-US" sz="3200" baseline="-25000" dirty="0" smtClean="0"/>
              <a:t>3</a:t>
            </a:r>
            <a:r>
              <a:rPr lang="en-US" sz="3200" dirty="0" smtClean="0"/>
              <a:t>)&gt;PR(P</a:t>
            </a:r>
            <a:r>
              <a:rPr lang="en-US" sz="3200" baseline="-25000" dirty="0" smtClean="0"/>
              <a:t>4</a:t>
            </a:r>
            <a:r>
              <a:rPr lang="en-US" sz="3200" dirty="0" smtClean="0"/>
              <a:t>)&gt;PR(P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)</a:t>
            </a:r>
            <a:endParaRPr lang="en-US" sz="3200" dirty="0"/>
          </a:p>
          <a:p>
            <a:pPr marL="0" indent="0">
              <a:buNone/>
            </a:pPr>
            <a:endParaRPr lang="en-US" sz="3200" dirty="0"/>
          </a:p>
          <a:p>
            <a:pPr marL="0" indent="0">
              <a:buNone/>
            </a:pPr>
            <a:endParaRPr lang="en-US" sz="3200" dirty="0"/>
          </a:p>
          <a:p>
            <a:pPr marL="0" indent="0">
              <a:buNone/>
            </a:pPr>
            <a:endParaRPr lang="en-US" sz="3200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b="1" i="1" baseline="-250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19801" y="4543425"/>
            <a:ext cx="3124200" cy="2314575"/>
          </a:xfrm>
          <a:prstGeom prst="rect">
            <a:avLst/>
          </a:prstGeom>
        </p:spPr>
      </p:pic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0658137"/>
              </p:ext>
            </p:extLst>
          </p:nvPr>
        </p:nvGraphicFramePr>
        <p:xfrm>
          <a:off x="990600" y="2209800"/>
          <a:ext cx="6096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/>
                <a:gridCol w="609600"/>
                <a:gridCol w="762000"/>
                <a:gridCol w="762000"/>
                <a:gridCol w="762000"/>
                <a:gridCol w="762000"/>
                <a:gridCol w="762000"/>
                <a:gridCol w="7620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=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=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=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=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=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=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=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PR(P</a:t>
                      </a:r>
                      <a:r>
                        <a:rPr lang="en-US" sz="1800" baseline="-25000" dirty="0" smtClean="0"/>
                        <a:t>1</a:t>
                      </a:r>
                      <a:r>
                        <a:rPr lang="en-US" sz="1800" dirty="0" smtClean="0"/>
                        <a:t>)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R(P</a:t>
                      </a:r>
                      <a:r>
                        <a:rPr lang="en-US" baseline="-25000" dirty="0" smtClean="0"/>
                        <a:t>2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R(P</a:t>
                      </a:r>
                      <a:r>
                        <a:rPr lang="en-US" baseline="-25000" dirty="0" smtClean="0"/>
                        <a:t>3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R(P</a:t>
                      </a:r>
                      <a:r>
                        <a:rPr lang="en-US" baseline="-25000" dirty="0" smtClean="0"/>
                        <a:t>4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9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43148"/>
              </p:ext>
            </p:extLst>
          </p:nvPr>
        </p:nvGraphicFramePr>
        <p:xfrm>
          <a:off x="1295400" y="4191000"/>
          <a:ext cx="4114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5" name="Equation" r:id="rId10" imgW="1384300" imgH="444500" progId="Equation.KSEE3">
                  <p:embed/>
                </p:oleObj>
              </mc:Choice>
              <mc:Fallback>
                <p:oleObj name="Equation" r:id="rId10" imgW="1384300" imgH="444500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91000"/>
                        <a:ext cx="4114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125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trix notation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71483D4C-4353-4E80-B47F-1947F2A1FB9F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612775" y="1600200"/>
            <a:ext cx="8153400" cy="4495800"/>
          </a:xfrm>
          <a:prstGeom prst="rect">
            <a:avLst/>
          </a:prstGeom>
        </p:spPr>
        <p:txBody>
          <a:bodyPr>
            <a:normAutofit/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 smtClean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765175" y="1752600"/>
            <a:ext cx="8153400" cy="4495800"/>
          </a:xfrm>
          <a:prstGeom prst="rect">
            <a:avLst/>
          </a:prstGeom>
        </p:spPr>
        <p:txBody>
          <a:bodyPr>
            <a:normAutofit/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6713" lvl="1" indent="0">
              <a:buNone/>
            </a:pPr>
            <a:endParaRPr lang="en-US" i="1" dirty="0" smtClean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533400" y="1676400"/>
            <a:ext cx="8153400" cy="4495800"/>
          </a:xfrm>
          <a:prstGeom prst="rect">
            <a:avLst/>
          </a:prstGeom>
        </p:spPr>
        <p:txBody>
          <a:bodyPr>
            <a:normAutofit/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Summation </a:t>
            </a:r>
            <a:r>
              <a:rPr lang="en-US" dirty="0">
                <a:sym typeface="Wingdings" pitchFamily="2" charset="2"/>
              </a:rPr>
              <a:t> Matrix multiplication</a:t>
            </a:r>
            <a:endParaRPr lang="en-US" dirty="0"/>
          </a:p>
          <a:p>
            <a:r>
              <a:rPr lang="en-US" dirty="0" smtClean="0"/>
              <a:t>Let </a:t>
            </a:r>
            <a:r>
              <a:rPr lang="en-US" i="1" dirty="0" smtClean="0"/>
              <a:t>A</a:t>
            </a:r>
            <a:r>
              <a:rPr lang="en-US" dirty="0" smtClean="0"/>
              <a:t> be a transition matrix of the graph.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 </a:t>
            </a:r>
          </a:p>
          <a:p>
            <a:endParaRPr lang="en-US" dirty="0" smtClean="0"/>
          </a:p>
          <a:p>
            <a:pPr marL="685800" lvl="2" indent="0">
              <a:buNone/>
            </a:pPr>
            <a:r>
              <a:rPr lang="en-US" sz="3000" i="1" dirty="0" smtClean="0"/>
              <a:t> </a:t>
            </a:r>
            <a:endParaRPr lang="en-US" sz="4200" dirty="0" smtClean="0"/>
          </a:p>
          <a:p>
            <a:endParaRPr lang="en-US" i="1" dirty="0"/>
          </a:p>
          <a:p>
            <a:r>
              <a:rPr lang="en-US" dirty="0" smtClean="0"/>
              <a:t>With classical power method</a:t>
            </a:r>
          </a:p>
          <a:p>
            <a:pPr marL="0" indent="0">
              <a:buNone/>
            </a:pPr>
            <a:endParaRPr lang="en-US" i="1" dirty="0" smtClean="0"/>
          </a:p>
          <a:p>
            <a:pPr marL="0" indent="0">
              <a:buNone/>
            </a:pPr>
            <a:endParaRPr lang="en-US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352800" y="5486400"/>
                <a:ext cx="2590800" cy="11128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i="1" dirty="0" smtClean="0"/>
                  <a:t>∙∙∙∙∙</a:t>
                </a:r>
                <a:r>
                  <a:rPr lang="en-US" i="1" dirty="0" smtClean="0">
                    <a:solidFill>
                      <a:srgbClr val="FF0000"/>
                    </a:solidFill>
                  </a:rPr>
                  <a:t>A</a:t>
                </a:r>
                <a:r>
                  <a:rPr lang="en-US" i="1" baseline="30000" dirty="0" smtClean="0">
                    <a:solidFill>
                      <a:srgbClr val="FF0000"/>
                    </a:solidFill>
                  </a:rPr>
                  <a:t>6∙</a:t>
                </a:r>
                <a:r>
                  <a:rPr lang="en-US" i="1" dirty="0">
                    <a:solidFill>
                      <a:srgbClr val="FF0000"/>
                    </a:solidFill>
                  </a:rPr>
                  <a:t>P</a:t>
                </a:r>
                <a:r>
                  <a:rPr lang="en-US" i="1" dirty="0" smtClean="0">
                    <a:solidFill>
                      <a:srgbClr val="FF0000"/>
                    </a:solidFill>
                  </a:rPr>
                  <a:t>R </a:t>
                </a:r>
                <a:r>
                  <a:rPr lang="en-US" i="1" dirty="0">
                    <a:solidFill>
                      <a:srgbClr val="FF0000"/>
                    </a:solidFill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0.38</m:t>
                            </m:r>
                          </m:e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0.13</m:t>
                            </m:r>
                          </m:e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0.29</m:t>
                            </m:r>
                          </m:e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0.19</m:t>
                            </m:r>
                          </m:e>
                        </m:eqAr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5486400"/>
                <a:ext cx="2590800" cy="1112805"/>
              </a:xfrm>
              <a:prstGeom prst="rect">
                <a:avLst/>
              </a:prstGeom>
              <a:blipFill rotWithShape="1">
                <a:blip r:embed="rId10"/>
                <a:stretch>
                  <a:fillRect l="-1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533400" y="5516595"/>
                <a:ext cx="1459630" cy="1112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i="1" dirty="0" smtClean="0"/>
                  <a:t>PR </a:t>
                </a:r>
                <a:r>
                  <a:rPr lang="en-US" i="1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/>
                              </a:rPr>
                              <m:t>0.25</m:t>
                            </m:r>
                          </m:e>
                          <m:e>
                            <m:r>
                              <a:rPr lang="en-US" i="1">
                                <a:latin typeface="Cambria Math"/>
                              </a:rPr>
                              <m:t>0.25</m:t>
                            </m:r>
                          </m:e>
                          <m:e>
                            <m:r>
                              <a:rPr lang="en-US" i="1">
                                <a:latin typeface="Cambria Math"/>
                              </a:rPr>
                              <m:t>0.25</m:t>
                            </m:r>
                          </m:e>
                          <m:e>
                            <m:r>
                              <a:rPr lang="en-US" i="1">
                                <a:latin typeface="Cambria Math"/>
                              </a:rPr>
                              <m:t>0.25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i="1" dirty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5516595"/>
                <a:ext cx="1459630" cy="1112805"/>
              </a:xfrm>
              <a:prstGeom prst="rect">
                <a:avLst/>
              </a:prstGeom>
              <a:blipFill rotWithShape="1">
                <a:blip r:embed="rId11"/>
                <a:stretch>
                  <a:fillRect l="-3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828800" y="5516595"/>
                <a:ext cx="1613519" cy="1112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i="1" dirty="0" smtClean="0"/>
                  <a:t>A∙PR </a:t>
                </a:r>
                <a:r>
                  <a:rPr lang="en-US" i="1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/>
                              </a:rPr>
                              <m:t>0.37</m:t>
                            </m:r>
                          </m:e>
                          <m:e>
                            <m:r>
                              <a:rPr lang="en-US" i="1">
                                <a:latin typeface="Cambria Math"/>
                              </a:rPr>
                              <m:t>0.08</m:t>
                            </m:r>
                          </m:e>
                          <m:e>
                            <m:r>
                              <a:rPr lang="en-US" i="1">
                                <a:latin typeface="Cambria Math"/>
                              </a:rPr>
                              <m:t>0.33</m:t>
                            </m:r>
                          </m:e>
                          <m:e>
                            <m:r>
                              <a:rPr lang="en-US" i="1">
                                <a:latin typeface="Cambria Math"/>
                              </a:rPr>
                              <m:t>0.2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i="1" dirty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5516595"/>
                <a:ext cx="1613519" cy="1112805"/>
              </a:xfrm>
              <a:prstGeom prst="rect">
                <a:avLst/>
              </a:prstGeom>
              <a:blipFill rotWithShape="1">
                <a:blip r:embed="rId12"/>
                <a:stretch>
                  <a:fillRect l="-3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图片 15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684" y="2819400"/>
            <a:ext cx="3398116" cy="1171575"/>
          </a:xfrm>
          <a:prstGeom prst="rect">
            <a:avLst/>
          </a:prstGeom>
        </p:spPr>
      </p:pic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229267"/>
              </p:ext>
            </p:extLst>
          </p:nvPr>
        </p:nvGraphicFramePr>
        <p:xfrm>
          <a:off x="4165600" y="2743200"/>
          <a:ext cx="2387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0" name="Equation" r:id="rId14" imgW="1574640" imgH="914400" progId="Equation.KSEE3">
                  <p:embed/>
                </p:oleObj>
              </mc:Choice>
              <mc:Fallback>
                <p:oleObj name="Equation" r:id="rId14" imgW="1574640" imgH="914400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2743200"/>
                        <a:ext cx="2387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572497"/>
              </p:ext>
            </p:extLst>
          </p:nvPr>
        </p:nvGraphicFramePr>
        <p:xfrm>
          <a:off x="990600" y="4038600"/>
          <a:ext cx="2362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1" name="Equation" r:id="rId16" imgW="990360" imgH="228600" progId="Equation.KSEE3">
                  <p:embed/>
                </p:oleObj>
              </mc:Choice>
              <mc:Fallback>
                <p:oleObj name="Equation" r:id="rId16" imgW="990360" imgH="2286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90600" y="4038600"/>
                        <a:ext cx="2362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图片 7"/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19801" y="4543425"/>
            <a:ext cx="3124200" cy="2314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28303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andom surfer mode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71483D4C-4353-4E80-B47F-1947F2A1FB9F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533400" y="1295400"/>
            <a:ext cx="8153400" cy="4495800"/>
          </a:xfrm>
          <a:prstGeom prst="rect">
            <a:avLst/>
          </a:prstGeom>
        </p:spPr>
        <p:txBody>
          <a:bodyPr>
            <a:normAutofit/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 smtClean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765175" y="1752600"/>
            <a:ext cx="8153400" cy="4495800"/>
          </a:xfrm>
          <a:prstGeom prst="rect">
            <a:avLst/>
          </a:prstGeom>
        </p:spPr>
        <p:txBody>
          <a:bodyPr>
            <a:normAutofit/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6713" lvl="1" indent="0">
              <a:buNone/>
            </a:pPr>
            <a:endParaRPr lang="en-US" i="1" dirty="0" smtClean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533400" y="1676400"/>
            <a:ext cx="8153400" cy="4495800"/>
          </a:xfrm>
          <a:prstGeom prst="rect">
            <a:avLst/>
          </a:prstGeom>
        </p:spPr>
        <p:txBody>
          <a:bodyPr>
            <a:normAutofit/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endParaRPr lang="en-US" i="1" dirty="0" smtClean="0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76200" y="1676400"/>
            <a:ext cx="8153400" cy="4495800"/>
          </a:xfrm>
          <a:prstGeom prst="rect">
            <a:avLst/>
          </a:prstGeom>
        </p:spPr>
        <p:txBody>
          <a:bodyPr>
            <a:normAutofit/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0" lvl="2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i="1" dirty="0" smtClean="0"/>
              <a:t>      </a:t>
            </a:r>
            <a:endParaRPr lang="en-US" sz="2400" i="1" dirty="0"/>
          </a:p>
          <a:p>
            <a:pPr marL="0" indent="0">
              <a:buNone/>
            </a:pPr>
            <a:endParaRPr lang="en-US" i="1" baseline="30000" dirty="0" smtClean="0"/>
          </a:p>
          <a:p>
            <a:pPr marL="0" indent="0">
              <a:buNone/>
            </a:pPr>
            <a:endParaRPr lang="en-US" i="1" dirty="0" smtClean="0"/>
          </a:p>
          <a:p>
            <a:pPr marL="0" indent="0">
              <a:buNone/>
            </a:pPr>
            <a:endParaRPr lang="en-US" i="1" dirty="0"/>
          </a:p>
          <a:p>
            <a:pPr lvl="1"/>
            <a:endParaRPr lang="en-US" i="1" dirty="0" smtClean="0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152399" y="1752600"/>
            <a:ext cx="8766175" cy="4495800"/>
          </a:xfrm>
          <a:prstGeom prst="rect">
            <a:avLst/>
          </a:prstGeom>
        </p:spPr>
        <p:txBody>
          <a:bodyPr>
            <a:normAutofit/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Random surfer keeps clicking on successive links at random </a:t>
            </a:r>
          </a:p>
          <a:p>
            <a:pPr lvl="1">
              <a:buFont typeface="Wingdings" pitchFamily="2" charset="2"/>
              <a:buChar char="q"/>
            </a:pPr>
            <a:r>
              <a:rPr lang="en-US" sz="2800" dirty="0" smtClean="0"/>
              <a:t>In </a:t>
            </a:r>
            <a:r>
              <a:rPr lang="en-US" sz="2800" dirty="0"/>
              <a:t>the long run, the portion of time the </a:t>
            </a:r>
            <a:r>
              <a:rPr lang="en-US" sz="2800" dirty="0" smtClean="0"/>
              <a:t>“random surfer” </a:t>
            </a:r>
            <a:r>
              <a:rPr lang="en-US" sz="2800" dirty="0"/>
              <a:t>spends on a given page is the measure of its relative importance</a:t>
            </a:r>
            <a:r>
              <a:rPr lang="en-US" sz="2800" dirty="0" smtClean="0"/>
              <a:t>.</a:t>
            </a:r>
          </a:p>
          <a:p>
            <a:pPr lvl="1">
              <a:buFont typeface="Wingdings" pitchFamily="2" charset="2"/>
              <a:buChar char="q"/>
            </a:pPr>
            <a:r>
              <a:rPr lang="en-US" sz="2800" dirty="0" smtClean="0"/>
              <a:t>Important pages should be voted with high-weight. </a:t>
            </a:r>
          </a:p>
          <a:p>
            <a:pPr lvl="1">
              <a:buFont typeface="Wingdings" pitchFamily="2" charset="2"/>
              <a:buChar char="q"/>
            </a:pPr>
            <a:endParaRPr lang="en-US" sz="2800" dirty="0"/>
          </a:p>
          <a:p>
            <a:pPr marL="366713" lvl="1" indent="0">
              <a:buNone/>
            </a:pPr>
            <a:endParaRPr lang="en-US" dirty="0" smtClean="0"/>
          </a:p>
          <a:p>
            <a:pPr marL="366713" lvl="1" indent="0">
              <a:buNone/>
            </a:pPr>
            <a:endParaRPr lang="en-US" dirty="0" smtClean="0"/>
          </a:p>
          <a:p>
            <a:pPr lvl="1"/>
            <a:endParaRPr lang="en-US" i="1" dirty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i="1" dirty="0"/>
          </a:p>
          <a:p>
            <a:endParaRPr lang="en-US" i="1" dirty="0" smtClean="0"/>
          </a:p>
          <a:p>
            <a:pPr marL="0" indent="0">
              <a:buNone/>
            </a:pPr>
            <a:endParaRPr lang="en-US" i="1" dirty="0" smtClean="0"/>
          </a:p>
          <a:p>
            <a:pPr marL="0" indent="0">
              <a:buNone/>
            </a:pP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978477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andom surfer </a:t>
            </a:r>
            <a:r>
              <a:rPr lang="en-US" dirty="0" smtClean="0"/>
              <a:t>model (cont.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71483D4C-4353-4E80-B47F-1947F2A1FB9F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533400" y="1295400"/>
            <a:ext cx="8153400" cy="4495800"/>
          </a:xfrm>
          <a:prstGeom prst="rect">
            <a:avLst/>
          </a:prstGeom>
        </p:spPr>
        <p:txBody>
          <a:bodyPr>
            <a:normAutofit/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 smtClean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765175" y="1752600"/>
            <a:ext cx="8153400" cy="4495800"/>
          </a:xfrm>
          <a:prstGeom prst="rect">
            <a:avLst/>
          </a:prstGeom>
        </p:spPr>
        <p:txBody>
          <a:bodyPr>
            <a:normAutofit/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6713" lvl="1" indent="0">
              <a:buNone/>
            </a:pPr>
            <a:endParaRPr lang="en-US" i="1" dirty="0" smtClean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533400" y="1676400"/>
            <a:ext cx="8153400" cy="4495800"/>
          </a:xfrm>
          <a:prstGeom prst="rect">
            <a:avLst/>
          </a:prstGeom>
        </p:spPr>
        <p:txBody>
          <a:bodyPr>
            <a:normAutofit/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endParaRPr lang="en-US" i="1" dirty="0" smtClean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963" y="1752600"/>
            <a:ext cx="6440487" cy="429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2312" y="2557462"/>
            <a:ext cx="2619375" cy="1743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8620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andom surfer </a:t>
            </a:r>
            <a:r>
              <a:rPr lang="en-US" dirty="0" smtClean="0"/>
              <a:t>model (cont</a:t>
            </a:r>
            <a:r>
              <a:rPr lang="en-US" dirty="0"/>
              <a:t>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71483D4C-4353-4E80-B47F-1947F2A1FB9F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533400" y="1295400"/>
            <a:ext cx="8153400" cy="4495800"/>
          </a:xfrm>
          <a:prstGeom prst="rect">
            <a:avLst/>
          </a:prstGeom>
        </p:spPr>
        <p:txBody>
          <a:bodyPr>
            <a:normAutofit/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 smtClean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765175" y="1752600"/>
            <a:ext cx="8153400" cy="4495800"/>
          </a:xfrm>
          <a:prstGeom prst="rect">
            <a:avLst/>
          </a:prstGeom>
        </p:spPr>
        <p:txBody>
          <a:bodyPr>
            <a:normAutofit/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6713" lvl="1" indent="0">
              <a:buNone/>
            </a:pPr>
            <a:endParaRPr lang="en-US" i="1" dirty="0" smtClean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533400" y="1676400"/>
            <a:ext cx="8153400" cy="4495800"/>
          </a:xfrm>
          <a:prstGeom prst="rect">
            <a:avLst/>
          </a:prstGeom>
        </p:spPr>
        <p:txBody>
          <a:bodyPr>
            <a:normAutofit/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endParaRPr lang="en-US" i="1" dirty="0" smtClean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963" y="1752600"/>
            <a:ext cx="6440487" cy="429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0963" y="5355431"/>
            <a:ext cx="1309687" cy="871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1314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andom surfer </a:t>
            </a:r>
            <a:r>
              <a:rPr lang="en-US" dirty="0" smtClean="0"/>
              <a:t>model (cont</a:t>
            </a:r>
            <a:r>
              <a:rPr lang="en-US" dirty="0"/>
              <a:t>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71483D4C-4353-4E80-B47F-1947F2A1FB9F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533400" y="1295400"/>
            <a:ext cx="8153400" cy="4495800"/>
          </a:xfrm>
          <a:prstGeom prst="rect">
            <a:avLst/>
          </a:prstGeom>
        </p:spPr>
        <p:txBody>
          <a:bodyPr>
            <a:normAutofit/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 smtClean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765175" y="1752600"/>
            <a:ext cx="8153400" cy="4495800"/>
          </a:xfrm>
          <a:prstGeom prst="rect">
            <a:avLst/>
          </a:prstGeom>
        </p:spPr>
        <p:txBody>
          <a:bodyPr>
            <a:normAutofit/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6713" lvl="1" indent="0">
              <a:buNone/>
            </a:pPr>
            <a:endParaRPr lang="en-US" i="1" dirty="0" smtClean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533400" y="1676400"/>
            <a:ext cx="8153400" cy="4495800"/>
          </a:xfrm>
          <a:prstGeom prst="rect">
            <a:avLst/>
          </a:prstGeom>
        </p:spPr>
        <p:txBody>
          <a:bodyPr>
            <a:normAutofit/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endParaRPr lang="en-US" i="1" dirty="0" smtClean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963" y="1752600"/>
            <a:ext cx="6440487" cy="429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1519" y="5151437"/>
            <a:ext cx="1309687" cy="871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1933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andom surfer </a:t>
            </a:r>
            <a:r>
              <a:rPr lang="en-US" dirty="0" smtClean="0"/>
              <a:t>model (cont</a:t>
            </a:r>
            <a:r>
              <a:rPr lang="en-US" dirty="0"/>
              <a:t>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71483D4C-4353-4E80-B47F-1947F2A1FB9F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533400" y="1295400"/>
            <a:ext cx="8153400" cy="4495800"/>
          </a:xfrm>
          <a:prstGeom prst="rect">
            <a:avLst/>
          </a:prstGeom>
        </p:spPr>
        <p:txBody>
          <a:bodyPr>
            <a:normAutofit/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 smtClean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765175" y="1752600"/>
            <a:ext cx="8153400" cy="4495800"/>
          </a:xfrm>
          <a:prstGeom prst="rect">
            <a:avLst/>
          </a:prstGeom>
        </p:spPr>
        <p:txBody>
          <a:bodyPr>
            <a:normAutofit/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6713" lvl="1" indent="0">
              <a:buNone/>
            </a:pPr>
            <a:endParaRPr lang="en-US" i="1" dirty="0" smtClean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533400" y="1676400"/>
            <a:ext cx="8153400" cy="4495800"/>
          </a:xfrm>
          <a:prstGeom prst="rect">
            <a:avLst/>
          </a:prstGeom>
        </p:spPr>
        <p:txBody>
          <a:bodyPr>
            <a:normAutofit/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endParaRPr lang="en-US" i="1" dirty="0" smtClean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963" y="1752600"/>
            <a:ext cx="6440487" cy="429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9175" y="4279899"/>
            <a:ext cx="1309687" cy="871538"/>
          </a:xfrm>
          <a:prstGeom prst="rect">
            <a:avLst/>
          </a:prstGeom>
        </p:spPr>
      </p:pic>
      <p:sp>
        <p:nvSpPr>
          <p:cNvPr id="5" name="矩形标注 4"/>
          <p:cNvSpPr/>
          <p:nvPr/>
        </p:nvSpPr>
        <p:spPr>
          <a:xfrm>
            <a:off x="4876800" y="3262313"/>
            <a:ext cx="838200" cy="700087"/>
          </a:xfrm>
          <a:prstGeom prst="wedgeRectCallou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 = 0.5</a:t>
            </a:r>
            <a:endParaRPr lang="en-US" dirty="0"/>
          </a:p>
        </p:txBody>
      </p:sp>
      <p:sp>
        <p:nvSpPr>
          <p:cNvPr id="13" name="矩形标注 12"/>
          <p:cNvSpPr/>
          <p:nvPr/>
        </p:nvSpPr>
        <p:spPr>
          <a:xfrm>
            <a:off x="5867400" y="2590800"/>
            <a:ext cx="838200" cy="700087"/>
          </a:xfrm>
          <a:prstGeom prst="wedgeRectCallou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= 0.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0514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andom surfer </a:t>
            </a:r>
            <a:r>
              <a:rPr lang="en-US" dirty="0" smtClean="0"/>
              <a:t>model (cont</a:t>
            </a:r>
            <a:r>
              <a:rPr lang="en-US" dirty="0"/>
              <a:t>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71483D4C-4353-4E80-B47F-1947F2A1FB9F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533400" y="1295400"/>
            <a:ext cx="8153400" cy="4495800"/>
          </a:xfrm>
          <a:prstGeom prst="rect">
            <a:avLst/>
          </a:prstGeom>
        </p:spPr>
        <p:txBody>
          <a:bodyPr>
            <a:normAutofit/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 smtClean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765175" y="1752600"/>
            <a:ext cx="8153400" cy="4495800"/>
          </a:xfrm>
          <a:prstGeom prst="rect">
            <a:avLst/>
          </a:prstGeom>
        </p:spPr>
        <p:txBody>
          <a:bodyPr>
            <a:normAutofit/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6713" lvl="1" indent="0">
              <a:buNone/>
            </a:pPr>
            <a:endParaRPr lang="en-US" i="1" dirty="0" smtClean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533400" y="1676400"/>
            <a:ext cx="8153400" cy="4495800"/>
          </a:xfrm>
          <a:prstGeom prst="rect">
            <a:avLst/>
          </a:prstGeom>
        </p:spPr>
        <p:txBody>
          <a:bodyPr>
            <a:normAutofit/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endParaRPr lang="en-US" i="1" dirty="0" smtClean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963" y="1752600"/>
            <a:ext cx="6440487" cy="429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2862262"/>
            <a:ext cx="1309687" cy="871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4484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pic>
        <p:nvPicPr>
          <p:cNvPr id="70663" name="Picture 7" descr="Cover of the textbook used in this course.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 rot="420000">
            <a:off x="5538843" y="1303069"/>
            <a:ext cx="2400763" cy="33570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70658" name="Picture 2" descr="File:Life of Pi 2012 Poste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1000000">
            <a:off x="1297201" y="895594"/>
            <a:ext cx="2781300" cy="417195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70667" name="Picture 11" descr="http://www.marinabaysands.com/uploadedImages/Marina_Bay_Sands/Homepage-property-from-gardens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40963" y="3439139"/>
            <a:ext cx="4495800" cy="273306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2833089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andom surfer </a:t>
            </a:r>
            <a:r>
              <a:rPr lang="en-US" dirty="0" smtClean="0"/>
              <a:t>model (cont</a:t>
            </a:r>
            <a:r>
              <a:rPr lang="en-US" dirty="0"/>
              <a:t>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71483D4C-4353-4E80-B47F-1947F2A1FB9F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533400" y="1295400"/>
            <a:ext cx="8153400" cy="4495800"/>
          </a:xfrm>
          <a:prstGeom prst="rect">
            <a:avLst/>
          </a:prstGeom>
        </p:spPr>
        <p:txBody>
          <a:bodyPr>
            <a:normAutofit/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 smtClean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765175" y="1752600"/>
            <a:ext cx="8153400" cy="4495800"/>
          </a:xfrm>
          <a:prstGeom prst="rect">
            <a:avLst/>
          </a:prstGeom>
        </p:spPr>
        <p:txBody>
          <a:bodyPr>
            <a:normAutofit/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6713" lvl="1" indent="0">
              <a:buNone/>
            </a:pPr>
            <a:endParaRPr lang="en-US" i="1" dirty="0" smtClean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533400" y="1676400"/>
            <a:ext cx="8153400" cy="4495800"/>
          </a:xfrm>
          <a:prstGeom prst="rect">
            <a:avLst/>
          </a:prstGeom>
        </p:spPr>
        <p:txBody>
          <a:bodyPr>
            <a:normAutofit/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endParaRPr lang="en-US" i="1" dirty="0" smtClean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963" y="1752600"/>
            <a:ext cx="6440487" cy="429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2188" y="1685131"/>
            <a:ext cx="1309687" cy="871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3397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andom surfer </a:t>
            </a:r>
            <a:r>
              <a:rPr lang="en-US" dirty="0" smtClean="0"/>
              <a:t>model (cont</a:t>
            </a:r>
            <a:r>
              <a:rPr lang="en-US" dirty="0"/>
              <a:t>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71483D4C-4353-4E80-B47F-1947F2A1FB9F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533400" y="1295400"/>
            <a:ext cx="8153400" cy="4495800"/>
          </a:xfrm>
          <a:prstGeom prst="rect">
            <a:avLst/>
          </a:prstGeom>
        </p:spPr>
        <p:txBody>
          <a:bodyPr>
            <a:normAutofit/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 smtClean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765175" y="1752600"/>
            <a:ext cx="8153400" cy="3048000"/>
          </a:xfrm>
          <a:prstGeom prst="rect">
            <a:avLst/>
          </a:prstGeom>
        </p:spPr>
        <p:txBody>
          <a:bodyPr>
            <a:normAutofit/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6713" lvl="1" indent="0">
              <a:buNone/>
            </a:pPr>
            <a:endParaRPr lang="en-US" i="1" dirty="0" smtClean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533400" y="1676400"/>
            <a:ext cx="8153400" cy="4495800"/>
          </a:xfrm>
          <a:prstGeom prst="rect">
            <a:avLst/>
          </a:prstGeom>
        </p:spPr>
        <p:txBody>
          <a:bodyPr>
            <a:normAutofit/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endParaRPr lang="en-US" i="1" dirty="0" smtClean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963" y="1752600"/>
            <a:ext cx="6440487" cy="429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526340" y="1600200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PDF file.</a:t>
            </a:r>
          </a:p>
          <a:p>
            <a:r>
              <a:rPr lang="en-US" dirty="0" smtClean="0"/>
              <a:t>Never get out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24000" y="5943600"/>
            <a:ext cx="23179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redirected page:</a:t>
            </a:r>
          </a:p>
          <a:p>
            <a:r>
              <a:rPr lang="en-US" dirty="0" smtClean="0"/>
              <a:t>You can never revisi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6848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andom surfer </a:t>
            </a:r>
            <a:r>
              <a:rPr lang="en-US" dirty="0" smtClean="0"/>
              <a:t>model (cont</a:t>
            </a:r>
            <a:r>
              <a:rPr lang="en-US" dirty="0"/>
              <a:t>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71483D4C-4353-4E80-B47F-1947F2A1FB9F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533400" y="1295400"/>
            <a:ext cx="8153400" cy="4495800"/>
          </a:xfrm>
          <a:prstGeom prst="rect">
            <a:avLst/>
          </a:prstGeom>
        </p:spPr>
        <p:txBody>
          <a:bodyPr>
            <a:normAutofit/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 smtClean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765175" y="1752600"/>
            <a:ext cx="8153400" cy="4495800"/>
          </a:xfrm>
          <a:prstGeom prst="rect">
            <a:avLst/>
          </a:prstGeom>
        </p:spPr>
        <p:txBody>
          <a:bodyPr>
            <a:normAutofit/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6713" lvl="1" indent="0">
              <a:buNone/>
            </a:pPr>
            <a:endParaRPr lang="en-US" i="1" dirty="0" smtClean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533400" y="1676400"/>
            <a:ext cx="8153400" cy="4495800"/>
          </a:xfrm>
          <a:prstGeom prst="rect">
            <a:avLst/>
          </a:prstGeom>
        </p:spPr>
        <p:txBody>
          <a:bodyPr>
            <a:normAutofit/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endParaRPr lang="en-US" i="1" dirty="0" smtClean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3079" y="2133600"/>
            <a:ext cx="6526213" cy="429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283078" y="2133600"/>
            <a:ext cx="25269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pider trap</a:t>
            </a:r>
            <a:endParaRPr lang="en-US" sz="2800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1695" y="2556669"/>
            <a:ext cx="1309687" cy="871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0998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blem 1: </a:t>
            </a:r>
            <a:r>
              <a:rPr lang="en-US" dirty="0" smtClean="0"/>
              <a:t>dangling nodes.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Dangling nodes (Nodes with no outgoing edges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graphicFrame>
        <p:nvGraphicFramePr>
          <p:cNvPr id="11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52964009"/>
              </p:ext>
            </p:extLst>
          </p:nvPr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638800" y="3276600"/>
          <a:ext cx="19050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2" name="Equation" r:id="rId9" imgW="952200" imgH="711000" progId="Equation.DSMT4">
                  <p:embed/>
                </p:oleObj>
              </mc:Choice>
              <mc:Fallback>
                <p:oleObj name="Equation" r:id="rId9" imgW="952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276600"/>
                        <a:ext cx="19050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4343400" y="3810000"/>
            <a:ext cx="8382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2133600" y="3276600"/>
            <a:ext cx="1600200" cy="1524000"/>
            <a:chOff x="2133600" y="3276600"/>
            <a:chExt cx="1600200" cy="1524000"/>
          </a:xfrm>
        </p:grpSpPr>
        <p:grpSp>
          <p:nvGrpSpPr>
            <p:cNvPr id="22" name="Group 21"/>
            <p:cNvGrpSpPr/>
            <p:nvPr/>
          </p:nvGrpSpPr>
          <p:grpSpPr>
            <a:xfrm>
              <a:off x="2133600" y="3276600"/>
              <a:ext cx="1600200" cy="1524000"/>
              <a:chOff x="1905000" y="4419600"/>
              <a:chExt cx="1600200" cy="1524000"/>
            </a:xfrm>
          </p:grpSpPr>
          <p:grpSp>
            <p:nvGrpSpPr>
              <p:cNvPr id="20" name="Group 19"/>
              <p:cNvGrpSpPr/>
              <p:nvPr/>
            </p:nvGrpSpPr>
            <p:grpSpPr>
              <a:xfrm>
                <a:off x="1905000" y="4419600"/>
                <a:ext cx="1600200" cy="914400"/>
                <a:chOff x="1905000" y="4419600"/>
                <a:chExt cx="1600200" cy="914400"/>
              </a:xfrm>
            </p:grpSpPr>
            <p:sp>
              <p:nvSpPr>
                <p:cNvPr id="10" name="Oval 9"/>
                <p:cNvSpPr/>
                <p:nvPr/>
              </p:nvSpPr>
              <p:spPr>
                <a:xfrm>
                  <a:off x="1905000" y="4419600"/>
                  <a:ext cx="381000" cy="381000"/>
                </a:xfrm>
                <a:prstGeom prst="ellipse">
                  <a:avLst/>
                </a:prstGeom>
                <a:noFill/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" name="Oval 11"/>
                <p:cNvSpPr/>
                <p:nvPr/>
              </p:nvSpPr>
              <p:spPr>
                <a:xfrm>
                  <a:off x="3124200" y="4953000"/>
                  <a:ext cx="381000" cy="381000"/>
                </a:xfrm>
                <a:prstGeom prst="ellipse">
                  <a:avLst/>
                </a:prstGeom>
                <a:noFill/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14" name="Straight Arrow Connector 13"/>
                <p:cNvCxnSpPr>
                  <a:stCxn id="10" idx="6"/>
                  <a:endCxn id="12" idx="1"/>
                </p:cNvCxnSpPr>
                <p:nvPr/>
              </p:nvCxnSpPr>
              <p:spPr>
                <a:xfrm>
                  <a:off x="2286000" y="4610100"/>
                  <a:ext cx="893996" cy="398696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" name="TextBox 17"/>
                <p:cNvSpPr txBox="1"/>
                <p:nvPr/>
              </p:nvSpPr>
              <p:spPr>
                <a:xfrm>
                  <a:off x="2590800" y="4419600"/>
                  <a:ext cx="381000" cy="381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1</a:t>
                  </a:r>
                  <a:endParaRPr lang="en-US" dirty="0"/>
                </a:p>
              </p:txBody>
            </p:sp>
          </p:grpSp>
          <p:grpSp>
            <p:nvGrpSpPr>
              <p:cNvPr id="21" name="Group 20"/>
              <p:cNvGrpSpPr/>
              <p:nvPr/>
            </p:nvGrpSpPr>
            <p:grpSpPr>
              <a:xfrm>
                <a:off x="1905000" y="5278204"/>
                <a:ext cx="1274996" cy="665396"/>
                <a:chOff x="1905000" y="5278204"/>
                <a:chExt cx="1274996" cy="665396"/>
              </a:xfrm>
            </p:grpSpPr>
            <p:sp>
              <p:nvSpPr>
                <p:cNvPr id="9" name="Oval 8"/>
                <p:cNvSpPr/>
                <p:nvPr/>
              </p:nvSpPr>
              <p:spPr>
                <a:xfrm>
                  <a:off x="1905000" y="5562600"/>
                  <a:ext cx="381000" cy="381000"/>
                </a:xfrm>
                <a:prstGeom prst="ellipse">
                  <a:avLst/>
                </a:prstGeom>
                <a:noFill/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16" name="Straight Arrow Connector 15"/>
                <p:cNvCxnSpPr>
                  <a:stCxn id="9" idx="6"/>
                  <a:endCxn id="12" idx="3"/>
                </p:cNvCxnSpPr>
                <p:nvPr/>
              </p:nvCxnSpPr>
              <p:spPr>
                <a:xfrm flipV="1">
                  <a:off x="2286000" y="5278204"/>
                  <a:ext cx="893996" cy="474896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" name="TextBox 18"/>
                <p:cNvSpPr txBox="1"/>
                <p:nvPr/>
              </p:nvSpPr>
              <p:spPr>
                <a:xfrm>
                  <a:off x="2743200" y="5486400"/>
                  <a:ext cx="381000" cy="381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1</a:t>
                  </a:r>
                  <a:endParaRPr lang="en-US" dirty="0"/>
                </a:p>
              </p:txBody>
            </p:sp>
          </p:grpSp>
        </p:grpSp>
        <p:sp>
          <p:nvSpPr>
            <p:cNvPr id="23" name="TextBox 22"/>
            <p:cNvSpPr txBox="1"/>
            <p:nvPr/>
          </p:nvSpPr>
          <p:spPr>
            <a:xfrm>
              <a:off x="2159000" y="3276600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171700" y="4419600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390900" y="3810000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1286039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blem 1: dangling nodes.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Compute the PageRank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graphicFrame>
        <p:nvGraphicFramePr>
          <p:cNvPr id="10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65849189"/>
              </p:ext>
            </p:extLst>
          </p:nvPr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134100" y="2895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6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2895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284820"/>
              </p:ext>
            </p:extLst>
          </p:nvPr>
        </p:nvGraphicFramePr>
        <p:xfrm>
          <a:off x="1143000" y="2209800"/>
          <a:ext cx="1439862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7" name="Equation" r:id="rId11" imgW="685800" imgH="711000" progId="Equation.DSMT4">
                  <p:embed/>
                </p:oleObj>
              </mc:Choice>
              <mc:Fallback>
                <p:oleObj name="Equation" r:id="rId11" imgW="685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09800"/>
                        <a:ext cx="1439862" cy="1433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168400" y="3581400"/>
          <a:ext cx="4824413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8" name="Equation" r:id="rId13" imgW="2298600" imgH="711000" progId="Equation.DSMT4">
                  <p:embed/>
                </p:oleObj>
              </mc:Choice>
              <mc:Fallback>
                <p:oleObj name="Equation" r:id="rId13" imgW="2298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581400"/>
                        <a:ext cx="4824413" cy="1433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143000" y="5029200"/>
          <a:ext cx="4770437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9" name="Equation" r:id="rId15" imgW="2273040" imgH="711000" progId="Equation.DSMT4">
                  <p:embed/>
                </p:oleObj>
              </mc:Choice>
              <mc:Fallback>
                <p:oleObj name="Equation" r:id="rId15" imgW="22730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29200"/>
                        <a:ext cx="4770437" cy="1433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019800" y="5410200"/>
            <a:ext cx="281940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19088" lvl="0" indent="-319088" algn="ctr" eaLnBrk="0" hangingPunct="0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n-US" sz="2900" i="1" dirty="0" smtClean="0">
                <a:solidFill>
                  <a:srgbClr val="FF0000"/>
                </a:solidFill>
                <a:latin typeface="+mn-lt"/>
                <a:cs typeface="+mn-cs"/>
              </a:rPr>
              <a:t>Does not make sense !!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212346"/>
              </p:ext>
            </p:extLst>
          </p:nvPr>
        </p:nvGraphicFramePr>
        <p:xfrm>
          <a:off x="6096000" y="2209800"/>
          <a:ext cx="19050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0" name="Equation" r:id="rId17" imgW="952087" imgH="710891" progId="Equation.DSMT4">
                  <p:embed/>
                </p:oleObj>
              </mc:Choice>
              <mc:Fallback>
                <p:oleObj name="Equation" r:id="rId17" imgW="952087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209800"/>
                        <a:ext cx="19050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067632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blem 2</a:t>
            </a:r>
            <a:r>
              <a:rPr lang="en-US" altLang="zh-CN" dirty="0"/>
              <a:t>: </a:t>
            </a:r>
            <a:r>
              <a:rPr lang="en-US" altLang="zh-CN" dirty="0" smtClean="0"/>
              <a:t>Rank </a:t>
            </a:r>
            <a:r>
              <a:rPr lang="en-US" altLang="zh-CN" dirty="0"/>
              <a:t>sinks (Spider </a:t>
            </a:r>
            <a:r>
              <a:rPr lang="en-US" altLang="zh-CN" dirty="0" smtClean="0"/>
              <a:t>trap)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graphicFrame>
        <p:nvGraphicFramePr>
          <p:cNvPr id="8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29949354"/>
              </p:ext>
            </p:extLst>
          </p:nvPr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85800" y="1600200"/>
            <a:ext cx="7924800" cy="1371600"/>
          </a:xfrm>
        </p:spPr>
        <p:txBody>
          <a:bodyPr/>
          <a:lstStyle/>
          <a:p>
            <a:r>
              <a:rPr lang="en-US" dirty="0" smtClean="0"/>
              <a:t>The pages that accumulate PageRank at each iteration and refuse to share the score</a:t>
            </a:r>
            <a:endParaRPr lang="en-US" dirty="0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752600" y="2787226"/>
            <a:ext cx="1905000" cy="3005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Content Placeholder 8"/>
          <p:cNvSpPr txBox="1">
            <a:spLocks/>
          </p:cNvSpPr>
          <p:nvPr/>
        </p:nvSpPr>
        <p:spPr bwMode="auto">
          <a:xfrm>
            <a:off x="4572000" y="2667000"/>
            <a:ext cx="41148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19088" marR="0" lvl="0" indent="-319088" algn="l" defTabSz="914400" rtl="0" eaLnBrk="0" fontAlgn="base" latinLnBrk="0" hangingPunct="0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§"/>
              <a:tabLst/>
              <a:defRPr/>
            </a:pPr>
            <a:r>
              <a:rPr kumimoji="0" lang="en-US" sz="29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itialize</a:t>
            </a:r>
          </a:p>
          <a:p>
            <a:pPr marL="319088" marR="0" lvl="0" indent="-319088" algn="l" defTabSz="914400" rtl="0" eaLnBrk="0" fontAlgn="base" latinLnBrk="0" hangingPunct="0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Ø"/>
              <a:tabLst/>
              <a:defRPr/>
            </a:pPr>
            <a:endParaRPr lang="en-US" sz="2900" dirty="0" smtClean="0">
              <a:latin typeface="+mn-lt"/>
              <a:cs typeface="+mn-cs"/>
            </a:endParaRPr>
          </a:p>
          <a:p>
            <a:pPr marL="319088" marR="0" lvl="0" indent="-319088" algn="l" defTabSz="914400" rtl="0" eaLnBrk="0" fontAlgn="base" latinLnBrk="0" hangingPunct="0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§"/>
              <a:tabLst/>
              <a:defRPr/>
            </a:pPr>
            <a:r>
              <a:rPr kumimoji="0" lang="en-US" sz="29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fter 13 iterations</a:t>
            </a:r>
          </a:p>
          <a:p>
            <a:pPr marL="319088" marR="0" lvl="0" indent="-319088" algn="l" defTabSz="914400" rtl="0" eaLnBrk="0" fontAlgn="base" latinLnBrk="0" hangingPunct="0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Ø"/>
              <a:tabLst/>
              <a:defRPr/>
            </a:pPr>
            <a:endParaRPr lang="en-US" sz="2900" dirty="0" smtClean="0">
              <a:latin typeface="+mn-lt"/>
              <a:cs typeface="+mn-cs"/>
            </a:endParaRPr>
          </a:p>
          <a:p>
            <a:pPr marL="319088" marR="0" lvl="0" indent="-319088" algn="l" defTabSz="914400" rtl="0" eaLnBrk="0" fontAlgn="base" latinLnBrk="0" hangingPunct="0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Ø"/>
              <a:tabLst/>
              <a:defRPr/>
            </a:pPr>
            <a:endParaRPr kumimoji="0" lang="en-US" sz="29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19088" marR="0" lvl="0" indent="-319088" algn="l" defTabSz="914400" rtl="0" eaLnBrk="0" fontAlgn="base" latinLnBrk="0" hangingPunct="0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tabLst/>
              <a:defRPr/>
            </a:pPr>
            <a:r>
              <a:rPr lang="en-US" sz="2900" dirty="0" smtClean="0">
                <a:latin typeface="+mn-lt"/>
                <a:cs typeface="+mn-cs"/>
              </a:rPr>
              <a:t>	</a:t>
            </a:r>
            <a:r>
              <a:rPr kumimoji="0" lang="en-US" sz="29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sz="29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335588" y="3168650"/>
          <a:ext cx="30448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0" name="Equation" r:id="rId10" imgW="1295280" imgH="241200" progId="Equation.DSMT4">
                  <p:embed/>
                </p:oleObj>
              </mc:Choice>
              <mc:Fallback>
                <p:oleObj name="Equation" r:id="rId10" imgW="1295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3168650"/>
                        <a:ext cx="3044825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648200" y="4343400"/>
          <a:ext cx="44180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1" name="Equation" r:id="rId12" imgW="1879560" imgH="241200" progId="Equation.DSMT4">
                  <p:embed/>
                </p:oleObj>
              </mc:Choice>
              <mc:Fallback>
                <p:oleObj name="Equation" r:id="rId12" imgW="1879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343400"/>
                        <a:ext cx="4418013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105400" y="5257800"/>
            <a:ext cx="281940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19088" lvl="0" indent="-319088" algn="ctr" eaLnBrk="0" hangingPunct="0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n-US" sz="2900" i="1" dirty="0" smtClean="0">
                <a:solidFill>
                  <a:srgbClr val="FF0000"/>
                </a:solidFill>
                <a:latin typeface="+mn-lt"/>
                <a:cs typeface="+mn-cs"/>
              </a:rPr>
              <a:t>Does not make sense !!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586316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3" grpId="0"/>
      <p:bldP spid="1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3: </a:t>
            </a:r>
            <a:r>
              <a:rPr lang="en-US" altLang="zh-CN" dirty="0" smtClean="0"/>
              <a:t>Cycles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8382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Consider the simplest case</a:t>
            </a:r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>
              <a:lnSpc>
                <a:spcPct val="150000"/>
              </a:lnSpc>
              <a:buNone/>
            </a:pPr>
            <a:endParaRPr lang="en-US" dirty="0" smtClean="0"/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>
              <a:lnSpc>
                <a:spcPct val="150000"/>
              </a:lnSpc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54224842"/>
              </p:ext>
            </p:extLst>
          </p:nvPr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257800" y="2590800"/>
          <a:ext cx="1600200" cy="993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4" name="Equation" r:id="rId9" imgW="736560" imgH="457200" progId="Equation.DSMT4">
                  <p:embed/>
                </p:oleObj>
              </mc:Choice>
              <mc:Fallback>
                <p:oleObj name="Equation" r:id="rId9" imgW="736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590800"/>
                        <a:ext cx="1600200" cy="9932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71600" y="3962400"/>
          <a:ext cx="145573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5" name="Equation" r:id="rId11" imgW="609480" imgH="457200" progId="Equation.DSMT4">
                  <p:embed/>
                </p:oleObj>
              </mc:Choice>
              <mc:Fallback>
                <p:oleObj name="Equation" r:id="rId11" imgW="609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962400"/>
                        <a:ext cx="1455738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971800" y="3962400"/>
          <a:ext cx="1423987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6" name="Equation" r:id="rId13" imgW="596880" imgH="457200" progId="Equation.DSMT4">
                  <p:embed/>
                </p:oleObj>
              </mc:Choice>
              <mc:Fallback>
                <p:oleObj name="Equation" r:id="rId13" imgW="596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962400"/>
                        <a:ext cx="1423987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648200" y="3962400"/>
          <a:ext cx="145573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7" name="Equation" r:id="rId15" imgW="609480" imgH="457200" progId="Equation.DSMT4">
                  <p:embed/>
                </p:oleObj>
              </mc:Choice>
              <mc:Fallback>
                <p:oleObj name="Equation" r:id="rId15" imgW="609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962400"/>
                        <a:ext cx="1455738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6248400" y="3962400"/>
          <a:ext cx="1757362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8" name="Equation" r:id="rId17" imgW="736560" imgH="457200" progId="Equation.DSMT4">
                  <p:embed/>
                </p:oleObj>
              </mc:Choice>
              <mc:Fallback>
                <p:oleObj name="Equation" r:id="rId17" imgW="736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962400"/>
                        <a:ext cx="1757362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609600" y="5257800"/>
            <a:ext cx="3657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19088" marR="0" lvl="0" indent="-319088" algn="l" defTabSz="914400" rtl="0" eaLnBrk="0" fontAlgn="base" latinLnBrk="0" hangingPunct="0">
              <a:lnSpc>
                <a:spcPct val="150000"/>
              </a:lnSpc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tabLst/>
              <a:defRPr/>
            </a:pPr>
            <a:r>
              <a:rPr kumimoji="0" lang="en-US" sz="29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The results alternate.     </a:t>
            </a:r>
          </a:p>
          <a:p>
            <a:pPr marL="319088" marR="0" lvl="0" indent="-319088" algn="l" defTabSz="914400" rtl="0" eaLnBrk="0" fontAlgn="base" latinLnBrk="0" hangingPunct="0">
              <a:lnSpc>
                <a:spcPct val="150000"/>
              </a:lnSpc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tabLst/>
              <a:defRPr/>
            </a:pPr>
            <a:endParaRPr kumimoji="0" lang="en-US" sz="29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19088" marR="0" lvl="0" indent="-319088" algn="l" defTabSz="914400" rtl="0" eaLnBrk="0" fontAlgn="base" latinLnBrk="0" hangingPunct="0">
              <a:lnSpc>
                <a:spcPct val="150000"/>
              </a:lnSpc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None/>
              <a:tabLst/>
              <a:defRPr/>
            </a:pPr>
            <a:endParaRPr kumimoji="0" lang="en-US" sz="29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19088" marR="0" lvl="0" indent="-319088" algn="l" defTabSz="914400" rtl="0" eaLnBrk="0" fontAlgn="base" latinLnBrk="0" hangingPunct="0">
              <a:lnSpc>
                <a:spcPct val="150000"/>
              </a:lnSpc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tabLst/>
              <a:defRPr/>
            </a:pPr>
            <a:endParaRPr kumimoji="0" lang="en-US" sz="29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19088" marR="0" lvl="0" indent="-319088" algn="l" defTabSz="914400" rtl="0" eaLnBrk="0" fontAlgn="base" latinLnBrk="0" hangingPunct="0">
              <a:lnSpc>
                <a:spcPct val="150000"/>
              </a:lnSpc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tabLst/>
              <a:defRPr/>
            </a:pPr>
            <a:endParaRPr kumimoji="0" lang="en-US" sz="29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19088" marR="0" lvl="0" indent="-319088" algn="l" defTabSz="914400" rtl="0" eaLnBrk="0" fontAlgn="base" latinLnBrk="0" hangingPunct="0">
              <a:lnSpc>
                <a:spcPct val="150000"/>
              </a:lnSpc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tabLst/>
              <a:defRPr/>
            </a:pPr>
            <a:endParaRPr kumimoji="0" lang="en-US" sz="29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1981200" y="2590802"/>
            <a:ext cx="1988344" cy="1030703"/>
            <a:chOff x="1981200" y="2590802"/>
            <a:chExt cx="1988344" cy="1030703"/>
          </a:xfrm>
        </p:grpSpPr>
        <p:grpSp>
          <p:nvGrpSpPr>
            <p:cNvPr id="16" name="Group 21"/>
            <p:cNvGrpSpPr/>
            <p:nvPr/>
          </p:nvGrpSpPr>
          <p:grpSpPr>
            <a:xfrm>
              <a:off x="1981200" y="2590802"/>
              <a:ext cx="1988344" cy="1030703"/>
              <a:chOff x="1879600" y="4695370"/>
              <a:chExt cx="1631462" cy="932540"/>
            </a:xfrm>
          </p:grpSpPr>
          <p:grpSp>
            <p:nvGrpSpPr>
              <p:cNvPr id="20" name="Group 19"/>
              <p:cNvGrpSpPr/>
              <p:nvPr/>
            </p:nvGrpSpPr>
            <p:grpSpPr>
              <a:xfrm>
                <a:off x="1879600" y="4695370"/>
                <a:ext cx="1631462" cy="638630"/>
                <a:chOff x="1879600" y="4695370"/>
                <a:chExt cx="1631462" cy="638630"/>
              </a:xfrm>
            </p:grpSpPr>
            <p:sp>
              <p:nvSpPr>
                <p:cNvPr id="25" name="Oval 24"/>
                <p:cNvSpPr/>
                <p:nvPr/>
              </p:nvSpPr>
              <p:spPr>
                <a:xfrm>
                  <a:off x="1879600" y="4953000"/>
                  <a:ext cx="381000" cy="381000"/>
                </a:xfrm>
                <a:prstGeom prst="ellipse">
                  <a:avLst/>
                </a:prstGeom>
                <a:noFill/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" name="Oval 25"/>
                <p:cNvSpPr/>
                <p:nvPr/>
              </p:nvSpPr>
              <p:spPr>
                <a:xfrm>
                  <a:off x="3130062" y="4948162"/>
                  <a:ext cx="381000" cy="381000"/>
                </a:xfrm>
                <a:prstGeom prst="ellipse">
                  <a:avLst/>
                </a:prstGeom>
                <a:noFill/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" name="TextBox 27"/>
                <p:cNvSpPr txBox="1"/>
                <p:nvPr/>
              </p:nvSpPr>
              <p:spPr>
                <a:xfrm>
                  <a:off x="2504831" y="4695370"/>
                  <a:ext cx="381000" cy="381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1</a:t>
                  </a:r>
                  <a:endParaRPr lang="en-US" dirty="0"/>
                </a:p>
              </p:txBody>
            </p:sp>
          </p:grpSp>
          <p:sp>
            <p:nvSpPr>
              <p:cNvPr id="24" name="TextBox 23"/>
              <p:cNvSpPr txBox="1"/>
              <p:nvPr/>
            </p:nvSpPr>
            <p:spPr>
              <a:xfrm>
                <a:off x="2504831" y="5246911"/>
                <a:ext cx="381000" cy="380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1</a:t>
                </a:r>
                <a:endParaRPr lang="en-US" dirty="0"/>
              </a:p>
            </p:txBody>
          </p:sp>
        </p:grpSp>
        <p:grpSp>
          <p:nvGrpSpPr>
            <p:cNvPr id="64" name="Group 63"/>
            <p:cNvGrpSpPr/>
            <p:nvPr/>
          </p:nvGrpSpPr>
          <p:grpSpPr>
            <a:xfrm>
              <a:off x="2050256" y="2888247"/>
              <a:ext cx="1809750" cy="415562"/>
              <a:chOff x="2050256" y="2888247"/>
              <a:chExt cx="1809750" cy="415562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2050256" y="2888247"/>
                <a:ext cx="278606" cy="4082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3581400" y="2895600"/>
                <a:ext cx="278606" cy="4082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2</a:t>
                </a:r>
                <a:endParaRPr lang="en-US" dirty="0"/>
              </a:p>
            </p:txBody>
          </p:sp>
          <p:cxnSp>
            <p:nvCxnSpPr>
              <p:cNvPr id="61" name="Straight Arrow Connector 60"/>
              <p:cNvCxnSpPr>
                <a:stCxn id="25" idx="7"/>
                <a:endCxn id="26" idx="1"/>
              </p:cNvCxnSpPr>
              <p:nvPr/>
            </p:nvCxnSpPr>
            <p:spPr>
              <a:xfrm flipV="1">
                <a:off x="2377542" y="2931869"/>
                <a:ext cx="1195660" cy="53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Arrow Connector 62"/>
              <p:cNvCxnSpPr>
                <a:stCxn id="26" idx="3"/>
                <a:endCxn id="25" idx="5"/>
              </p:cNvCxnSpPr>
              <p:nvPr/>
            </p:nvCxnSpPr>
            <p:spPr>
              <a:xfrm flipH="1">
                <a:off x="2377542" y="3229636"/>
                <a:ext cx="1195660" cy="53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矩形 6"/>
          <p:cNvSpPr/>
          <p:nvPr/>
        </p:nvSpPr>
        <p:spPr>
          <a:xfrm>
            <a:off x="4419599" y="5353734"/>
            <a:ext cx="302518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19088" lvl="0" indent="-319088" eaLnBrk="0" hangingPunct="0">
              <a:lnSpc>
                <a:spcPct val="150000"/>
              </a:lnSpc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n-US" altLang="zh-CN" sz="2400" i="1" dirty="0">
                <a:solidFill>
                  <a:srgbClr val="FF0000"/>
                </a:solidFill>
              </a:rPr>
              <a:t>Does not converge !!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882673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solve? --- Markov Chain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Markov Chain theory</a:t>
            </a:r>
          </a:p>
          <a:p>
            <a:pPr>
              <a:buNone/>
            </a:pPr>
            <a:r>
              <a:rPr lang="en-US" dirty="0" smtClean="0"/>
              <a:t>	For any starting vector, the power method applied to a Markov matrix </a:t>
            </a:r>
            <a:r>
              <a:rPr lang="en-US" i="1" dirty="0" smtClean="0"/>
              <a:t>P</a:t>
            </a:r>
            <a:r>
              <a:rPr lang="en-US" dirty="0" smtClean="0"/>
              <a:t> converges to a unique positive vector (</a:t>
            </a:r>
            <a:r>
              <a:rPr lang="en-US" i="1" dirty="0" smtClean="0"/>
              <a:t>stationary vector</a:t>
            </a:r>
            <a:r>
              <a:rPr lang="en-US" dirty="0" smtClean="0"/>
              <a:t>) as lone as </a:t>
            </a:r>
            <a:r>
              <a:rPr lang="en-US" i="1" dirty="0" smtClean="0"/>
              <a:t>P</a:t>
            </a:r>
            <a:r>
              <a:rPr lang="en-US" dirty="0" smtClean="0"/>
              <a:t> is:</a:t>
            </a:r>
          </a:p>
          <a:p>
            <a:pPr>
              <a:buNone/>
            </a:pPr>
            <a:endParaRPr lang="en-US" sz="800" dirty="0" smtClean="0"/>
          </a:p>
          <a:p>
            <a:pPr lvl="1">
              <a:buFont typeface="Wingdings" pitchFamily="2" charset="2"/>
              <a:buChar char="§"/>
            </a:pPr>
            <a:r>
              <a:rPr lang="en-US" dirty="0" smtClean="0"/>
              <a:t>Stochastic</a:t>
            </a:r>
          </a:p>
          <a:p>
            <a:pPr lvl="1">
              <a:buFont typeface="Wingdings" pitchFamily="2" charset="2"/>
              <a:buChar char="§"/>
            </a:pPr>
            <a:r>
              <a:rPr lang="en-US" dirty="0" smtClean="0"/>
              <a:t>Irreducible</a:t>
            </a:r>
          </a:p>
          <a:p>
            <a:pPr lvl="1">
              <a:buFont typeface="Wingdings" pitchFamily="2" charset="2"/>
              <a:buChar char="§"/>
            </a:pPr>
            <a:r>
              <a:rPr lang="en-US" dirty="0" err="1" smtClean="0"/>
              <a:t>Aperiodic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4233430"/>
              </p:ext>
            </p:extLst>
          </p:nvPr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266048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kov matrix properties.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876800"/>
          </a:xfrm>
        </p:spPr>
        <p:txBody>
          <a:bodyPr/>
          <a:lstStyle/>
          <a:p>
            <a:r>
              <a:rPr lang="en-US" dirty="0" smtClean="0"/>
              <a:t>Stochastic</a:t>
            </a:r>
          </a:p>
          <a:p>
            <a:pPr lvl="1">
              <a:buFont typeface="Wingdings" pitchFamily="2" charset="2"/>
              <a:buChar char="§"/>
            </a:pPr>
            <a:r>
              <a:rPr lang="en-US" dirty="0" smtClean="0"/>
              <a:t>each of its entries is a nonnegative real number representing a probability</a:t>
            </a:r>
          </a:p>
          <a:p>
            <a:pPr lvl="1">
              <a:buFont typeface="Wingdings" pitchFamily="2" charset="2"/>
              <a:buChar char="§"/>
            </a:pPr>
            <a:r>
              <a:rPr lang="en-US" dirty="0" smtClean="0"/>
              <a:t>each column summing to 1</a:t>
            </a:r>
          </a:p>
          <a:p>
            <a:r>
              <a:rPr lang="en-US" dirty="0" smtClean="0"/>
              <a:t>Irreducible</a:t>
            </a:r>
          </a:p>
          <a:p>
            <a:pPr lvl="1">
              <a:buFont typeface="Wingdings" pitchFamily="2" charset="2"/>
              <a:buChar char="§"/>
            </a:pPr>
            <a:r>
              <a:rPr lang="en-US" dirty="0" smtClean="0"/>
              <a:t>there is a path from every node to every other node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  <p:grpSp>
        <p:nvGrpSpPr>
          <p:cNvPr id="5" name="Group 25"/>
          <p:cNvGrpSpPr/>
          <p:nvPr/>
        </p:nvGrpSpPr>
        <p:grpSpPr>
          <a:xfrm>
            <a:off x="1676400" y="4648200"/>
            <a:ext cx="5943600" cy="1627561"/>
            <a:chOff x="1524000" y="4419600"/>
            <a:chExt cx="6252358" cy="2365614"/>
          </a:xfrm>
        </p:grpSpPr>
        <p:grpSp>
          <p:nvGrpSpPr>
            <p:cNvPr id="6" name="Group 8"/>
            <p:cNvGrpSpPr/>
            <p:nvPr/>
          </p:nvGrpSpPr>
          <p:grpSpPr>
            <a:xfrm>
              <a:off x="1524000" y="4419600"/>
              <a:ext cx="5943600" cy="1828800"/>
              <a:chOff x="1219200" y="3200400"/>
              <a:chExt cx="5943600" cy="1828800"/>
            </a:xfrm>
          </p:grpSpPr>
          <p:sp>
            <p:nvSpPr>
              <p:cNvPr id="9" name="Oval 6"/>
              <p:cNvSpPr>
                <a:spLocks noChangeArrowheads="1"/>
              </p:cNvSpPr>
              <p:nvPr/>
            </p:nvSpPr>
            <p:spPr bwMode="auto">
              <a:xfrm>
                <a:off x="1219200" y="4038600"/>
                <a:ext cx="381000" cy="3810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" name="Oval 7"/>
              <p:cNvSpPr>
                <a:spLocks noChangeArrowheads="1"/>
              </p:cNvSpPr>
              <p:nvPr/>
            </p:nvSpPr>
            <p:spPr bwMode="auto">
              <a:xfrm>
                <a:off x="2133600" y="3276600"/>
                <a:ext cx="381000" cy="3810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Oval 8"/>
              <p:cNvSpPr>
                <a:spLocks noChangeArrowheads="1"/>
              </p:cNvSpPr>
              <p:nvPr/>
            </p:nvSpPr>
            <p:spPr bwMode="auto">
              <a:xfrm>
                <a:off x="2667000" y="4648200"/>
                <a:ext cx="381000" cy="3810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" name="Line 9"/>
              <p:cNvSpPr>
                <a:spLocks noChangeShapeType="1"/>
              </p:cNvSpPr>
              <p:nvPr/>
            </p:nvSpPr>
            <p:spPr bwMode="auto">
              <a:xfrm flipV="1">
                <a:off x="1600200" y="3581400"/>
                <a:ext cx="533400" cy="533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10"/>
              <p:cNvSpPr>
                <a:spLocks noChangeShapeType="1"/>
              </p:cNvSpPr>
              <p:nvPr/>
            </p:nvSpPr>
            <p:spPr bwMode="auto">
              <a:xfrm>
                <a:off x="2438400" y="3657600"/>
                <a:ext cx="381000" cy="99060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11"/>
              <p:cNvSpPr>
                <a:spLocks noChangeShapeType="1"/>
              </p:cNvSpPr>
              <p:nvPr/>
            </p:nvSpPr>
            <p:spPr bwMode="auto">
              <a:xfrm flipH="1" flipV="1">
                <a:off x="1600200" y="4343400"/>
                <a:ext cx="1066800" cy="457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2"/>
              <p:cNvSpPr>
                <a:spLocks/>
              </p:cNvSpPr>
              <p:nvPr/>
            </p:nvSpPr>
            <p:spPr bwMode="auto">
              <a:xfrm>
                <a:off x="2514600" y="3505200"/>
                <a:ext cx="914400" cy="1143000"/>
              </a:xfrm>
              <a:custGeom>
                <a:avLst/>
                <a:gdLst/>
                <a:ahLst/>
                <a:cxnLst>
                  <a:cxn ang="0">
                    <a:pos x="288" y="720"/>
                  </a:cxn>
                  <a:cxn ang="0">
                    <a:pos x="528" y="288"/>
                  </a:cxn>
                  <a:cxn ang="0">
                    <a:pos x="0" y="0"/>
                  </a:cxn>
                </a:cxnLst>
                <a:rect l="0" t="0" r="r" b="b"/>
                <a:pathLst>
                  <a:path w="576" h="720">
                    <a:moveTo>
                      <a:pt x="288" y="720"/>
                    </a:moveTo>
                    <a:cubicBezTo>
                      <a:pt x="432" y="564"/>
                      <a:pt x="576" y="408"/>
                      <a:pt x="528" y="288"/>
                    </a:cubicBezTo>
                    <a:cubicBezTo>
                      <a:pt x="480" y="168"/>
                      <a:pt x="240" y="84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Oval 20"/>
              <p:cNvSpPr>
                <a:spLocks noChangeArrowheads="1"/>
              </p:cNvSpPr>
              <p:nvPr/>
            </p:nvSpPr>
            <p:spPr bwMode="auto">
              <a:xfrm>
                <a:off x="4953000" y="3962400"/>
                <a:ext cx="381000" cy="3810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Oval 21"/>
              <p:cNvSpPr>
                <a:spLocks noChangeArrowheads="1"/>
              </p:cNvSpPr>
              <p:nvPr/>
            </p:nvSpPr>
            <p:spPr bwMode="auto">
              <a:xfrm>
                <a:off x="5867400" y="3200400"/>
                <a:ext cx="381000" cy="3810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" name="Oval 22"/>
              <p:cNvSpPr>
                <a:spLocks noChangeArrowheads="1"/>
              </p:cNvSpPr>
              <p:nvPr/>
            </p:nvSpPr>
            <p:spPr bwMode="auto">
              <a:xfrm>
                <a:off x="6400800" y="4572000"/>
                <a:ext cx="381000" cy="3810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Line 23"/>
              <p:cNvSpPr>
                <a:spLocks noChangeShapeType="1"/>
              </p:cNvSpPr>
              <p:nvPr/>
            </p:nvSpPr>
            <p:spPr bwMode="auto">
              <a:xfrm flipV="1">
                <a:off x="5334000" y="3505200"/>
                <a:ext cx="533400" cy="533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24"/>
              <p:cNvSpPr>
                <a:spLocks noChangeShapeType="1"/>
              </p:cNvSpPr>
              <p:nvPr/>
            </p:nvSpPr>
            <p:spPr bwMode="auto">
              <a:xfrm>
                <a:off x="6172200" y="3581400"/>
                <a:ext cx="381000" cy="99060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 type="triangle" w="lg" len="lg"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25"/>
              <p:cNvSpPr>
                <a:spLocks noChangeShapeType="1"/>
              </p:cNvSpPr>
              <p:nvPr/>
            </p:nvSpPr>
            <p:spPr bwMode="auto">
              <a:xfrm flipH="1" flipV="1">
                <a:off x="5334000" y="4267200"/>
                <a:ext cx="1066800" cy="457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Freeform 26"/>
              <p:cNvSpPr>
                <a:spLocks/>
              </p:cNvSpPr>
              <p:nvPr/>
            </p:nvSpPr>
            <p:spPr bwMode="auto">
              <a:xfrm>
                <a:off x="6248400" y="3429000"/>
                <a:ext cx="914400" cy="1143000"/>
              </a:xfrm>
              <a:custGeom>
                <a:avLst/>
                <a:gdLst/>
                <a:ahLst/>
                <a:cxnLst>
                  <a:cxn ang="0">
                    <a:pos x="288" y="720"/>
                  </a:cxn>
                  <a:cxn ang="0">
                    <a:pos x="528" y="288"/>
                  </a:cxn>
                  <a:cxn ang="0">
                    <a:pos x="0" y="0"/>
                  </a:cxn>
                </a:cxnLst>
                <a:rect l="0" t="0" r="r" b="b"/>
                <a:pathLst>
                  <a:path w="576" h="720">
                    <a:moveTo>
                      <a:pt x="288" y="720"/>
                    </a:moveTo>
                    <a:cubicBezTo>
                      <a:pt x="432" y="564"/>
                      <a:pt x="576" y="408"/>
                      <a:pt x="528" y="288"/>
                    </a:cubicBezTo>
                    <a:cubicBezTo>
                      <a:pt x="480" y="168"/>
                      <a:pt x="240" y="84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Text Box 27"/>
            <p:cNvSpPr txBox="1">
              <a:spLocks noChangeArrowheads="1"/>
            </p:cNvSpPr>
            <p:nvPr/>
          </p:nvSpPr>
          <p:spPr bwMode="auto">
            <a:xfrm>
              <a:off x="2057400" y="6248400"/>
              <a:ext cx="15240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dirty="0">
                  <a:latin typeface="Comic Sans MS" pitchFamily="66" charset="0"/>
                </a:rPr>
                <a:t>Irreducible</a:t>
              </a:r>
            </a:p>
          </p:txBody>
        </p:sp>
        <p:sp>
          <p:nvSpPr>
            <p:cNvPr id="8" name="Text Box 28"/>
            <p:cNvSpPr txBox="1">
              <a:spLocks noChangeArrowheads="1"/>
            </p:cNvSpPr>
            <p:nvPr/>
          </p:nvSpPr>
          <p:spPr bwMode="auto">
            <a:xfrm>
              <a:off x="5791200" y="6248400"/>
              <a:ext cx="1985158" cy="5368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dirty="0" smtClean="0">
                  <a:latin typeface="Comic Sans MS" pitchFamily="66" charset="0"/>
                </a:rPr>
                <a:t>Reducible</a:t>
              </a:r>
              <a:endParaRPr lang="en-US" dirty="0">
                <a:latin typeface="Comic Sans MS" pitchFamily="66" charset="0"/>
              </a:endParaRPr>
            </a:p>
          </p:txBody>
        </p:sp>
      </p:grpSp>
      <p:graphicFrame>
        <p:nvGraphicFramePr>
          <p:cNvPr id="23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24889449"/>
              </p:ext>
            </p:extLst>
          </p:nvPr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4131636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kov matrix properties.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err="1" smtClean="0"/>
              <a:t>Aperiodic</a:t>
            </a:r>
            <a:endParaRPr lang="en-US" dirty="0" smtClean="0"/>
          </a:p>
          <a:p>
            <a:pPr lvl="1">
              <a:buFont typeface="Wingdings" pitchFamily="2" charset="2"/>
              <a:buChar char="§"/>
            </a:pPr>
            <a:r>
              <a:rPr lang="en-US" dirty="0" smtClean="0"/>
              <a:t>The </a:t>
            </a:r>
            <a:r>
              <a:rPr lang="en-US" i="1" dirty="0" smtClean="0"/>
              <a:t>greatest common divisor </a:t>
            </a:r>
            <a:r>
              <a:rPr lang="en-US" dirty="0" smtClean="0"/>
              <a:t>(GCD) of all cycle lengths is 1. The GCD is also called period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676400" y="3200400"/>
            <a:ext cx="5774266" cy="2198133"/>
            <a:chOff x="1066800" y="2723536"/>
            <a:chExt cx="6042837" cy="2552670"/>
          </a:xfrm>
        </p:grpSpPr>
        <p:sp>
          <p:nvSpPr>
            <p:cNvPr id="6" name="Text Box 18"/>
            <p:cNvSpPr txBox="1">
              <a:spLocks noChangeArrowheads="1"/>
            </p:cNvSpPr>
            <p:nvPr/>
          </p:nvSpPr>
          <p:spPr bwMode="auto">
            <a:xfrm>
              <a:off x="5307418" y="4803057"/>
              <a:ext cx="1355651" cy="428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dirty="0" err="1" smtClean="0">
                  <a:latin typeface="Comic Sans MS" pitchFamily="66" charset="0"/>
                </a:rPr>
                <a:t>Aperiodic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7" name="Text Box 19"/>
            <p:cNvSpPr txBox="1">
              <a:spLocks noChangeArrowheads="1"/>
            </p:cNvSpPr>
            <p:nvPr/>
          </p:nvSpPr>
          <p:spPr bwMode="auto">
            <a:xfrm>
              <a:off x="1465521" y="4847304"/>
              <a:ext cx="1500964" cy="428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dirty="0" smtClean="0">
                  <a:latin typeface="Comic Sans MS" pitchFamily="66" charset="0"/>
                </a:rPr>
                <a:t>Period </a:t>
              </a:r>
              <a:r>
                <a:rPr lang="en-US" dirty="0">
                  <a:latin typeface="Comic Sans MS" pitchFamily="66" charset="0"/>
                </a:rPr>
                <a:t>is 3</a:t>
              </a:r>
            </a:p>
          </p:txBody>
        </p:sp>
        <p:grpSp>
          <p:nvGrpSpPr>
            <p:cNvPr id="8" name="Group 20"/>
            <p:cNvGrpSpPr/>
            <p:nvPr/>
          </p:nvGrpSpPr>
          <p:grpSpPr>
            <a:xfrm>
              <a:off x="1066800" y="2743200"/>
              <a:ext cx="1828800" cy="1752600"/>
              <a:chOff x="1066800" y="2743200"/>
              <a:chExt cx="1828800" cy="1752600"/>
            </a:xfrm>
          </p:grpSpPr>
          <p:sp>
            <p:nvSpPr>
              <p:cNvPr id="17" name="Oval 20"/>
              <p:cNvSpPr>
                <a:spLocks noChangeArrowheads="1"/>
              </p:cNvSpPr>
              <p:nvPr/>
            </p:nvSpPr>
            <p:spPr bwMode="auto">
              <a:xfrm>
                <a:off x="1066800" y="3505200"/>
                <a:ext cx="381000" cy="3810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" name="Oval 21"/>
              <p:cNvSpPr>
                <a:spLocks noChangeArrowheads="1"/>
              </p:cNvSpPr>
              <p:nvPr/>
            </p:nvSpPr>
            <p:spPr bwMode="auto">
              <a:xfrm>
                <a:off x="1981200" y="2743200"/>
                <a:ext cx="381000" cy="3810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Oval 22"/>
              <p:cNvSpPr>
                <a:spLocks noChangeArrowheads="1"/>
              </p:cNvSpPr>
              <p:nvPr/>
            </p:nvSpPr>
            <p:spPr bwMode="auto">
              <a:xfrm>
                <a:off x="2514600" y="4114800"/>
                <a:ext cx="381000" cy="3810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" name="Line 23"/>
              <p:cNvSpPr>
                <a:spLocks noChangeShapeType="1"/>
              </p:cNvSpPr>
              <p:nvPr/>
            </p:nvSpPr>
            <p:spPr bwMode="auto">
              <a:xfrm flipV="1">
                <a:off x="1447800" y="3048000"/>
                <a:ext cx="533400" cy="533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24"/>
              <p:cNvSpPr>
                <a:spLocks noChangeShapeType="1"/>
              </p:cNvSpPr>
              <p:nvPr/>
            </p:nvSpPr>
            <p:spPr bwMode="auto">
              <a:xfrm>
                <a:off x="2286000" y="3124200"/>
                <a:ext cx="381000" cy="990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Line 25"/>
              <p:cNvSpPr>
                <a:spLocks noChangeShapeType="1"/>
              </p:cNvSpPr>
              <p:nvPr/>
            </p:nvSpPr>
            <p:spPr bwMode="auto">
              <a:xfrm flipH="1" flipV="1">
                <a:off x="1447800" y="3810000"/>
                <a:ext cx="1066800" cy="457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" name="Group 21"/>
            <p:cNvGrpSpPr/>
            <p:nvPr/>
          </p:nvGrpSpPr>
          <p:grpSpPr>
            <a:xfrm>
              <a:off x="4976037" y="2723536"/>
              <a:ext cx="2133600" cy="1752599"/>
              <a:chOff x="4976037" y="2723536"/>
              <a:chExt cx="2133600" cy="1752599"/>
            </a:xfrm>
          </p:grpSpPr>
          <p:sp>
            <p:nvSpPr>
              <p:cNvPr id="10" name="Oval 28"/>
              <p:cNvSpPr>
                <a:spLocks noChangeArrowheads="1"/>
              </p:cNvSpPr>
              <p:nvPr/>
            </p:nvSpPr>
            <p:spPr bwMode="auto">
              <a:xfrm>
                <a:off x="4976037" y="3485536"/>
                <a:ext cx="381000" cy="3810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Oval 29"/>
              <p:cNvSpPr>
                <a:spLocks noChangeArrowheads="1"/>
              </p:cNvSpPr>
              <p:nvPr/>
            </p:nvSpPr>
            <p:spPr bwMode="auto">
              <a:xfrm>
                <a:off x="5890438" y="2723536"/>
                <a:ext cx="381000" cy="3810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" name="Oval 30"/>
              <p:cNvSpPr>
                <a:spLocks noChangeArrowheads="1"/>
              </p:cNvSpPr>
              <p:nvPr/>
            </p:nvSpPr>
            <p:spPr bwMode="auto">
              <a:xfrm>
                <a:off x="6423837" y="4095135"/>
                <a:ext cx="381000" cy="3810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" name="Line 31"/>
              <p:cNvSpPr>
                <a:spLocks noChangeShapeType="1"/>
              </p:cNvSpPr>
              <p:nvPr/>
            </p:nvSpPr>
            <p:spPr bwMode="auto">
              <a:xfrm flipV="1">
                <a:off x="5357038" y="3028336"/>
                <a:ext cx="533400" cy="5334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32"/>
              <p:cNvSpPr>
                <a:spLocks noChangeShapeType="1"/>
              </p:cNvSpPr>
              <p:nvPr/>
            </p:nvSpPr>
            <p:spPr bwMode="auto">
              <a:xfrm>
                <a:off x="6195237" y="3104534"/>
                <a:ext cx="381000" cy="9905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Line 33"/>
              <p:cNvSpPr>
                <a:spLocks noChangeShapeType="1"/>
              </p:cNvSpPr>
              <p:nvPr/>
            </p:nvSpPr>
            <p:spPr bwMode="auto">
              <a:xfrm flipH="1" flipV="1">
                <a:off x="5357038" y="3790334"/>
                <a:ext cx="1066800" cy="457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Arc 34"/>
              <p:cNvSpPr>
                <a:spLocks/>
              </p:cNvSpPr>
              <p:nvPr/>
            </p:nvSpPr>
            <p:spPr bwMode="auto">
              <a:xfrm>
                <a:off x="6698475" y="4171334"/>
                <a:ext cx="411162" cy="304800"/>
              </a:xfrm>
              <a:custGeom>
                <a:avLst/>
                <a:gdLst>
                  <a:gd name="G0" fmla="+- 3820 0 0"/>
                  <a:gd name="G1" fmla="+- 21600 0 0"/>
                  <a:gd name="G2" fmla="+- 21600 0 0"/>
                  <a:gd name="T0" fmla="*/ 3820 w 25420"/>
                  <a:gd name="T1" fmla="*/ 0 h 43200"/>
                  <a:gd name="T2" fmla="*/ 0 w 25420"/>
                  <a:gd name="T3" fmla="*/ 42859 h 43200"/>
                  <a:gd name="T4" fmla="*/ 3820 w 2542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420" h="43200" fill="none" extrusionOk="0">
                    <a:moveTo>
                      <a:pt x="3819" y="0"/>
                    </a:moveTo>
                    <a:cubicBezTo>
                      <a:pt x="15749" y="0"/>
                      <a:pt x="25420" y="9670"/>
                      <a:pt x="25420" y="21600"/>
                    </a:cubicBezTo>
                    <a:cubicBezTo>
                      <a:pt x="25420" y="33529"/>
                      <a:pt x="15749" y="43200"/>
                      <a:pt x="3820" y="43200"/>
                    </a:cubicBezTo>
                    <a:cubicBezTo>
                      <a:pt x="2539" y="43200"/>
                      <a:pt x="1260" y="43086"/>
                      <a:pt x="-1" y="42859"/>
                    </a:cubicBezTo>
                  </a:path>
                  <a:path w="25420" h="43200" stroke="0" extrusionOk="0">
                    <a:moveTo>
                      <a:pt x="3819" y="0"/>
                    </a:moveTo>
                    <a:cubicBezTo>
                      <a:pt x="15749" y="0"/>
                      <a:pt x="25420" y="9670"/>
                      <a:pt x="25420" y="21600"/>
                    </a:cubicBezTo>
                    <a:cubicBezTo>
                      <a:pt x="25420" y="33529"/>
                      <a:pt x="15749" y="43200"/>
                      <a:pt x="3820" y="43200"/>
                    </a:cubicBezTo>
                    <a:cubicBezTo>
                      <a:pt x="2539" y="43200"/>
                      <a:pt x="1260" y="43086"/>
                      <a:pt x="-1" y="42859"/>
                    </a:cubicBezTo>
                    <a:lnTo>
                      <a:pt x="382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 type="arrow" w="lg" len="lg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23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29313718"/>
              </p:ext>
            </p:extLst>
          </p:nvPr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181905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pPr>
              <a:defRPr/>
            </a:pPr>
            <a:fld id="{71483D4C-4353-4E80-B47F-1947F2A1FB9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pic>
        <p:nvPicPr>
          <p:cNvPr id="4" name="Picture 3" descr="See-how-your-google-results-measure-up-with-google-grader-video--6b8bbb4b41"/>
          <p:cNvPicPr>
            <a:picLocks noChangeAspect="1" noChangeArrowheads="1"/>
          </p:cNvPicPr>
          <p:nvPr/>
        </p:nvPicPr>
        <p:blipFill>
          <a:blip r:embed="rId2" cstate="print"/>
          <a:srcRect t="18828" b="5860"/>
          <a:stretch>
            <a:fillRect/>
          </a:stretch>
        </p:blipFill>
        <p:spPr bwMode="auto">
          <a:xfrm>
            <a:off x="1872000" y="990600"/>
            <a:ext cx="5400000" cy="2286000"/>
          </a:xfrm>
          <a:prstGeom prst="rect">
            <a:avLst/>
          </a:prstGeom>
          <a:noFill/>
        </p:spPr>
      </p:pic>
      <p:pic>
        <p:nvPicPr>
          <p:cNvPr id="10" name="Picture 7" descr="Cover of the textbook used in this course.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 rot="420000">
            <a:off x="5079683" y="3375667"/>
            <a:ext cx="1123733" cy="157132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1" name="Picture 2" descr="File:Life of Pi 2012 Poste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1000000">
            <a:off x="2729488" y="3184939"/>
            <a:ext cx="1301852" cy="195277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7" name="Picture 2" descr="File:Life of Pi 2012 Poste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1000000">
            <a:off x="2881888" y="3337339"/>
            <a:ext cx="1301852" cy="195277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8" name="Picture 2" descr="File:Life of Pi 2012 Poste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1000000">
            <a:off x="3034288" y="3489739"/>
            <a:ext cx="1301852" cy="195277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9" name="Picture 2" descr="File:Life of Pi 2012 Poste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1000000">
            <a:off x="3186688" y="3642139"/>
            <a:ext cx="1301852" cy="195277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3" name="Picture 7" descr="Cover of the textbook used in this course.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 rot="420000">
            <a:off x="5232083" y="3528067"/>
            <a:ext cx="1123733" cy="157132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4" name="Picture 7" descr="Cover of the textbook used in this course.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 rot="420000">
            <a:off x="5384483" y="3680467"/>
            <a:ext cx="1123733" cy="157132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5" name="Picture 7" descr="Cover of the textbook used in this course.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 rot="420000">
            <a:off x="5536883" y="3832867"/>
            <a:ext cx="1123733" cy="157132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2" name="Picture 11" descr="http://www.marinabaysands.com/uploadedImages/Marina_Bay_Sands/Homepage-property-from-gardens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75266" y="3978528"/>
            <a:ext cx="2104362" cy="127927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6" name="Picture 15" descr="http://www.marinabaysands.com/uploadedImages/Marina_Bay_Sands/Homepage-property-from-gardens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27666" y="4130928"/>
            <a:ext cx="2104362" cy="127927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7" name="Picture 16" descr="http://www.marinabaysands.com/uploadedImages/Marina_Bay_Sands/Homepage-property-from-gardens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80066" y="4283328"/>
            <a:ext cx="2104362" cy="127927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8" name="Picture 17" descr="http://www.marinabaysands.com/uploadedImages/Marina_Bay_Sands/Homepage-property-from-gardens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32466" y="4435728"/>
            <a:ext cx="2104362" cy="127927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3986830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solve? --- Markov Chain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828800"/>
            <a:ext cx="8153400" cy="4191000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Adjust the transition matrix </a:t>
            </a:r>
            <a:r>
              <a:rPr lang="en-US" i="1" dirty="0" smtClean="0"/>
              <a:t>A</a:t>
            </a:r>
            <a:r>
              <a:rPr lang="en-US" dirty="0" smtClean="0"/>
              <a:t> so that it is </a:t>
            </a:r>
            <a:r>
              <a:rPr lang="en-US" i="1" dirty="0" smtClean="0"/>
              <a:t>Markov matrix</a:t>
            </a:r>
            <a:r>
              <a:rPr lang="en-US" dirty="0" smtClean="0"/>
              <a:t>, which will converge to the PageRank vector</a:t>
            </a:r>
          </a:p>
          <a:p>
            <a:pPr lvl="1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zh-CN" dirty="0" err="1" smtClean="0"/>
              <a:t>Stochasticity</a:t>
            </a:r>
            <a:r>
              <a:rPr lang="en-US" altLang="zh-CN" dirty="0" smtClean="0"/>
              <a:t> adjustment</a:t>
            </a:r>
          </a:p>
          <a:p>
            <a:pPr lvl="1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zh-CN" dirty="0" err="1" smtClean="0"/>
              <a:t>Primitivity</a:t>
            </a:r>
            <a:r>
              <a:rPr lang="en-US" altLang="zh-CN" dirty="0" smtClean="0"/>
              <a:t> adjustment</a:t>
            </a:r>
          </a:p>
          <a:p>
            <a:pPr>
              <a:lnSpc>
                <a:spcPct val="150000"/>
              </a:lnSpc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14960638"/>
              </p:ext>
            </p:extLst>
          </p:nvPr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630302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Stochasticity</a:t>
            </a:r>
            <a:r>
              <a:rPr lang="en-US" altLang="zh-CN" dirty="0" smtClean="0"/>
              <a:t> adjustme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0"/>
            <a:ext cx="8305800" cy="3581400"/>
          </a:xfrm>
        </p:spPr>
        <p:txBody>
          <a:bodyPr/>
          <a:lstStyle/>
          <a:p>
            <a:r>
              <a:rPr lang="en-US" b="1" dirty="0" err="1" smtClean="0"/>
              <a:t>Stochasticity</a:t>
            </a:r>
            <a:r>
              <a:rPr lang="en-US" b="1" dirty="0" smtClean="0"/>
              <a:t> adjustment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	</a:t>
            </a:r>
            <a:r>
              <a:rPr lang="en-US" sz="2600" dirty="0" smtClean="0"/>
              <a:t>replace </a:t>
            </a:r>
            <a:r>
              <a:rPr lang="en-US" sz="2600" b="1" i="1" dirty="0" smtClean="0"/>
              <a:t>0 </a:t>
            </a:r>
            <a:r>
              <a:rPr lang="en-US" sz="2600" dirty="0" smtClean="0"/>
              <a:t>columns in </a:t>
            </a:r>
            <a:r>
              <a:rPr lang="en-US" sz="2600" i="1" dirty="0" smtClean="0"/>
              <a:t>A </a:t>
            </a:r>
            <a:r>
              <a:rPr lang="en-US" sz="2600" dirty="0" smtClean="0"/>
              <a:t>with</a:t>
            </a:r>
          </a:p>
          <a:p>
            <a:pPr>
              <a:buNone/>
            </a:pPr>
            <a:r>
              <a:rPr lang="en-US" sz="2600" dirty="0" smtClean="0"/>
              <a:t>    we get a </a:t>
            </a:r>
            <a:r>
              <a:rPr lang="en-US" sz="2600" i="1" dirty="0" smtClean="0"/>
              <a:t>stochastic matrix S</a:t>
            </a:r>
            <a:r>
              <a:rPr lang="en-US" sz="2600" dirty="0" smtClean="0"/>
              <a:t>: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 </a:t>
            </a:r>
            <a:r>
              <a:rPr lang="en-US" sz="2400" i="1" dirty="0" smtClean="0"/>
              <a:t>n</a:t>
            </a:r>
            <a:r>
              <a:rPr lang="en-US" sz="2400" dirty="0" smtClean="0"/>
              <a:t> is the number of nodes, and </a:t>
            </a:r>
            <a:r>
              <a:rPr lang="en-US" sz="2400" i="1" dirty="0" smtClean="0"/>
              <a:t>p</a:t>
            </a:r>
            <a:r>
              <a:rPr lang="en-US" sz="2400" dirty="0" smtClean="0"/>
              <a:t> is called the </a:t>
            </a:r>
            <a:r>
              <a:rPr lang="en-US" sz="2400" i="1" dirty="0" smtClean="0"/>
              <a:t>dangling node vector </a:t>
            </a:r>
            <a:r>
              <a:rPr lang="en-US" sz="2400" dirty="0" smtClean="0"/>
              <a:t>where           if page </a:t>
            </a:r>
            <a:r>
              <a:rPr lang="en-US" sz="2400" i="1" dirty="0" err="1" smtClean="0"/>
              <a:t>i</a:t>
            </a:r>
            <a:r>
              <a:rPr lang="en-US" sz="2400" dirty="0" smtClean="0"/>
              <a:t> is a dangling node and 0 otherwise</a:t>
            </a:r>
          </a:p>
          <a:p>
            <a:pPr>
              <a:buNone/>
            </a:pPr>
            <a:r>
              <a:rPr lang="en-US" dirty="0" smtClean="0"/>
              <a:t>		</a:t>
            </a:r>
          </a:p>
          <a:p>
            <a:pPr>
              <a:buNone/>
            </a:pPr>
            <a:endParaRPr lang="en-US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97401" y="3557993"/>
          <a:ext cx="3048000" cy="636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8" name="Equation" r:id="rId4" imgW="1155600" imgH="241200" progId="Equation.DSMT4">
                  <p:embed/>
                </p:oleObj>
              </mc:Choice>
              <mc:Fallback>
                <p:oleObj name="Equation" r:id="rId4" imgW="1155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1" y="3557993"/>
                        <a:ext cx="3048000" cy="6361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295401" y="1753116"/>
          <a:ext cx="1883965" cy="1346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9" name="Equation" r:id="rId6" imgW="952200" imgH="711000" progId="Equation.DSMT4">
                  <p:embed/>
                </p:oleObj>
              </mc:Choice>
              <mc:Fallback>
                <p:oleObj name="Equation" r:id="rId6" imgW="952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1" y="1753116"/>
                        <a:ext cx="1883965" cy="13462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>
            <a:off x="3706876" y="2257952"/>
            <a:ext cx="828945" cy="3605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4850121" y="1752600"/>
          <a:ext cx="2160280" cy="1346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80" name="Equation" r:id="rId8" imgW="1091880" imgH="711000" progId="Equation.DSMT4">
                  <p:embed/>
                </p:oleObj>
              </mc:Choice>
              <mc:Fallback>
                <p:oleObj name="Equation" r:id="rId8" imgW="10918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0121" y="1752600"/>
                        <a:ext cx="2160280" cy="13462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24966428"/>
              </p:ext>
            </p:extLst>
          </p:nvPr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429000" y="4648200"/>
          <a:ext cx="1949450" cy="492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81" name="Equation" r:id="rId15" imgW="952200" imgH="241200" progId="Equation.DSMT4">
                  <p:embed/>
                </p:oleObj>
              </mc:Choice>
              <mc:Fallback>
                <p:oleObj name="Equation" r:id="rId15" imgW="952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648200"/>
                        <a:ext cx="1949450" cy="4929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476500" y="5613400"/>
          <a:ext cx="70953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82" name="Equation" r:id="rId17" imgW="380880" imgH="228600" progId="Equation.DSMT4">
                  <p:embed/>
                </p:oleObj>
              </mc:Choice>
              <mc:Fallback>
                <p:oleObj name="Equation" r:id="rId17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5613400"/>
                        <a:ext cx="70953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496704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Stochasticity</a:t>
            </a:r>
            <a:r>
              <a:rPr lang="en-US" altLang="zh-CN" dirty="0" smtClean="0"/>
              <a:t> adjustme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3035300"/>
            <a:ext cx="8153400" cy="3365500"/>
          </a:xfrm>
        </p:spPr>
        <p:txBody>
          <a:bodyPr/>
          <a:lstStyle/>
          <a:p>
            <a:r>
              <a:rPr lang="en-US" dirty="0" smtClean="0"/>
              <a:t>Re-run power iteration </a:t>
            </a:r>
            <a:r>
              <a:rPr lang="en-US" altLang="zh-CN" dirty="0" smtClean="0"/>
              <a:t>on the previous dangling  nodes  problem using the stochastic matrix </a:t>
            </a:r>
            <a:r>
              <a:rPr lang="en-US" altLang="zh-CN" i="1" dirty="0" smtClean="0"/>
              <a:t>S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After 23 iterations, it converges to 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85911525"/>
              </p:ext>
            </p:extLst>
          </p:nvPr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pSp>
        <p:nvGrpSpPr>
          <p:cNvPr id="6" name="Group 9"/>
          <p:cNvGrpSpPr/>
          <p:nvPr/>
        </p:nvGrpSpPr>
        <p:grpSpPr>
          <a:xfrm>
            <a:off x="1064879" y="4038600"/>
            <a:ext cx="6081114" cy="1433513"/>
            <a:chOff x="976556" y="2133600"/>
            <a:chExt cx="6400928" cy="1738313"/>
          </a:xfrm>
        </p:grpSpPr>
        <p:graphicFrame>
          <p:nvGraphicFramePr>
            <p:cNvPr id="512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3585433"/>
                </p:ext>
              </p:extLst>
            </p:nvPr>
          </p:nvGraphicFramePr>
          <p:xfrm>
            <a:off x="976556" y="2133600"/>
            <a:ext cx="1800225" cy="173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42" name="Equation" r:id="rId9" imgW="736560" imgH="711000" progId="Equation.DSMT4">
                    <p:embed/>
                  </p:oleObj>
                </mc:Choice>
                <mc:Fallback>
                  <p:oleObj name="Equation" r:id="rId9" imgW="73656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6556" y="2133600"/>
                          <a:ext cx="1800225" cy="1738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350837"/>
                </p:ext>
              </p:extLst>
            </p:nvPr>
          </p:nvGraphicFramePr>
          <p:xfrm>
            <a:off x="2823350" y="2133600"/>
            <a:ext cx="2266950" cy="173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43" name="Equation" r:id="rId11" imgW="927000" imgH="711000" progId="Equation.DSMT4">
                    <p:embed/>
                  </p:oleObj>
                </mc:Choice>
                <mc:Fallback>
                  <p:oleObj name="Equation" r:id="rId11" imgW="92700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3350" y="2133600"/>
                          <a:ext cx="2266950" cy="1738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0544650"/>
                </p:ext>
              </p:extLst>
            </p:nvPr>
          </p:nvGraphicFramePr>
          <p:xfrm>
            <a:off x="5205784" y="2133600"/>
            <a:ext cx="2171700" cy="173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44" name="Equation" r:id="rId13" imgW="888840" imgH="711000" progId="Equation.DSMT4">
                    <p:embed/>
                  </p:oleObj>
                </mc:Choice>
                <mc:Fallback>
                  <p:oleObj name="Equation" r:id="rId13" imgW="88884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5784" y="2133600"/>
                          <a:ext cx="2171700" cy="1738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898802"/>
              </p:ext>
            </p:extLst>
          </p:nvPr>
        </p:nvGraphicFramePr>
        <p:xfrm>
          <a:off x="7543800" y="4051736"/>
          <a:ext cx="1337054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5" name="Equation" r:id="rId15" imgW="660240" imgH="711000" progId="Equation.DSMT4">
                  <p:embed/>
                </p:oleObj>
              </mc:Choice>
              <mc:Fallback>
                <p:oleObj name="Equation" r:id="rId15" imgW="6602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051736"/>
                        <a:ext cx="1337054" cy="1433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212794"/>
              </p:ext>
            </p:extLst>
          </p:nvPr>
        </p:nvGraphicFramePr>
        <p:xfrm>
          <a:off x="6324600" y="1775356"/>
          <a:ext cx="2051774" cy="1329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6" name="Equation" r:id="rId17" imgW="1091880" imgH="711000" progId="Equation.DSMT4">
                  <p:embed/>
                </p:oleObj>
              </mc:Choice>
              <mc:Fallback>
                <p:oleObj name="Equation" r:id="rId17" imgW="10918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775356"/>
                        <a:ext cx="2051774" cy="1329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171616"/>
              </p:ext>
            </p:extLst>
          </p:nvPr>
        </p:nvGraphicFramePr>
        <p:xfrm>
          <a:off x="6130162" y="5594132"/>
          <a:ext cx="53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7" name="Equation" r:id="rId19" imgW="152280" imgH="203040" progId="Equation.DSMT4">
                  <p:embed/>
                </p:oleObj>
              </mc:Choice>
              <mc:Fallback>
                <p:oleObj name="Equation" r:id="rId19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162" y="5594132"/>
                        <a:ext cx="533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25"/>
          <p:cNvGrpSpPr/>
          <p:nvPr/>
        </p:nvGrpSpPr>
        <p:grpSpPr>
          <a:xfrm>
            <a:off x="1151164" y="1685331"/>
            <a:ext cx="1485900" cy="1339334"/>
            <a:chOff x="2133600" y="3276600"/>
            <a:chExt cx="1600200" cy="1524000"/>
          </a:xfrm>
        </p:grpSpPr>
        <p:grpSp>
          <p:nvGrpSpPr>
            <p:cNvPr id="15" name="Group 21"/>
            <p:cNvGrpSpPr/>
            <p:nvPr/>
          </p:nvGrpSpPr>
          <p:grpSpPr>
            <a:xfrm>
              <a:off x="2133600" y="3276600"/>
              <a:ext cx="1600200" cy="1524000"/>
              <a:chOff x="1905000" y="4419600"/>
              <a:chExt cx="1600200" cy="1524000"/>
            </a:xfrm>
          </p:grpSpPr>
          <p:grpSp>
            <p:nvGrpSpPr>
              <p:cNvPr id="19" name="Group 19"/>
              <p:cNvGrpSpPr/>
              <p:nvPr/>
            </p:nvGrpSpPr>
            <p:grpSpPr>
              <a:xfrm>
                <a:off x="1905000" y="4419600"/>
                <a:ext cx="1600200" cy="914400"/>
                <a:chOff x="1905000" y="4419600"/>
                <a:chExt cx="1600200" cy="914400"/>
              </a:xfrm>
            </p:grpSpPr>
            <p:sp>
              <p:nvSpPr>
                <p:cNvPr id="24" name="Oval 9"/>
                <p:cNvSpPr/>
                <p:nvPr/>
              </p:nvSpPr>
              <p:spPr>
                <a:xfrm>
                  <a:off x="1905000" y="4419600"/>
                  <a:ext cx="381000" cy="381000"/>
                </a:xfrm>
                <a:prstGeom prst="ellipse">
                  <a:avLst/>
                </a:prstGeom>
                <a:noFill/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" name="Oval 11"/>
                <p:cNvSpPr/>
                <p:nvPr/>
              </p:nvSpPr>
              <p:spPr>
                <a:xfrm>
                  <a:off x="3124200" y="4953000"/>
                  <a:ext cx="381000" cy="381000"/>
                </a:xfrm>
                <a:prstGeom prst="ellipse">
                  <a:avLst/>
                </a:prstGeom>
                <a:noFill/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26" name="Straight Arrow Connector 13"/>
                <p:cNvCxnSpPr>
                  <a:stCxn id="24" idx="6"/>
                  <a:endCxn id="25" idx="1"/>
                </p:cNvCxnSpPr>
                <p:nvPr/>
              </p:nvCxnSpPr>
              <p:spPr>
                <a:xfrm>
                  <a:off x="2286000" y="4610100"/>
                  <a:ext cx="893996" cy="398696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7" name="TextBox 26"/>
                <p:cNvSpPr txBox="1"/>
                <p:nvPr/>
              </p:nvSpPr>
              <p:spPr>
                <a:xfrm>
                  <a:off x="2590800" y="4419600"/>
                  <a:ext cx="381000" cy="381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1</a:t>
                  </a:r>
                  <a:endParaRPr lang="en-US" dirty="0"/>
                </a:p>
              </p:txBody>
            </p:sp>
          </p:grpSp>
          <p:grpSp>
            <p:nvGrpSpPr>
              <p:cNvPr id="20" name="Group 20"/>
              <p:cNvGrpSpPr/>
              <p:nvPr/>
            </p:nvGrpSpPr>
            <p:grpSpPr>
              <a:xfrm>
                <a:off x="1905000" y="5278204"/>
                <a:ext cx="1274996" cy="665396"/>
                <a:chOff x="1905000" y="5278204"/>
                <a:chExt cx="1274996" cy="665396"/>
              </a:xfrm>
            </p:grpSpPr>
            <p:sp>
              <p:nvSpPr>
                <p:cNvPr id="21" name="Oval 8"/>
                <p:cNvSpPr/>
                <p:nvPr/>
              </p:nvSpPr>
              <p:spPr>
                <a:xfrm>
                  <a:off x="1905000" y="5562600"/>
                  <a:ext cx="381000" cy="381000"/>
                </a:xfrm>
                <a:prstGeom prst="ellipse">
                  <a:avLst/>
                </a:prstGeom>
                <a:noFill/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22" name="Straight Arrow Connector 15"/>
                <p:cNvCxnSpPr>
                  <a:stCxn id="21" idx="6"/>
                  <a:endCxn id="25" idx="3"/>
                </p:cNvCxnSpPr>
                <p:nvPr/>
              </p:nvCxnSpPr>
              <p:spPr>
                <a:xfrm flipV="1">
                  <a:off x="2286000" y="5278204"/>
                  <a:ext cx="893996" cy="474896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" name="TextBox 22"/>
                <p:cNvSpPr txBox="1"/>
                <p:nvPr/>
              </p:nvSpPr>
              <p:spPr>
                <a:xfrm>
                  <a:off x="2743200" y="5486400"/>
                  <a:ext cx="381000" cy="381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1</a:t>
                  </a:r>
                  <a:endParaRPr lang="en-US" dirty="0"/>
                </a:p>
              </p:txBody>
            </p:sp>
          </p:grpSp>
        </p:grpSp>
        <p:sp>
          <p:nvSpPr>
            <p:cNvPr id="16" name="TextBox 15"/>
            <p:cNvSpPr txBox="1"/>
            <p:nvPr/>
          </p:nvSpPr>
          <p:spPr>
            <a:xfrm>
              <a:off x="2159000" y="3276600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171700" y="4419600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390900" y="3810000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</p:grp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966306"/>
              </p:ext>
            </p:extLst>
          </p:nvPr>
        </p:nvGraphicFramePr>
        <p:xfrm>
          <a:off x="3581400" y="1785592"/>
          <a:ext cx="1752600" cy="1308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8" name="Equation" r:id="rId21" imgW="952087" imgH="710891" progId="Equation.DSMT4">
                  <p:embed/>
                </p:oleObj>
              </mc:Choice>
              <mc:Fallback>
                <p:oleObj name="Equation" r:id="rId21" imgW="952087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785592"/>
                        <a:ext cx="1752600" cy="1308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>
          <a:xfrm>
            <a:off x="2819400" y="2316387"/>
            <a:ext cx="609600" cy="16228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右箭头 29"/>
          <p:cNvSpPr/>
          <p:nvPr/>
        </p:nvSpPr>
        <p:spPr>
          <a:xfrm>
            <a:off x="5504796" y="2354090"/>
            <a:ext cx="609600" cy="16228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782707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0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302752" cy="4800600"/>
          </a:xfrm>
        </p:spPr>
        <p:txBody>
          <a:bodyPr/>
          <a:lstStyle/>
          <a:p>
            <a:r>
              <a:rPr lang="en-US" altLang="zh-CN" dirty="0" err="1" smtClean="0"/>
              <a:t>Stochasticity</a:t>
            </a:r>
            <a:r>
              <a:rPr lang="en-US" altLang="zh-CN" dirty="0" smtClean="0"/>
              <a:t> </a:t>
            </a:r>
            <a:r>
              <a:rPr lang="en-US" dirty="0" smtClean="0"/>
              <a:t>adjustment </a:t>
            </a:r>
            <a:r>
              <a:rPr lang="en-US" dirty="0" smtClean="0">
                <a:solidFill>
                  <a:srgbClr val="FF0000"/>
                </a:solidFill>
              </a:rPr>
              <a:t>cannot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guarantee</a:t>
            </a:r>
            <a:r>
              <a:rPr lang="en-US" dirty="0" smtClean="0"/>
              <a:t> the convergence</a:t>
            </a:r>
          </a:p>
          <a:p>
            <a:r>
              <a:rPr lang="en-US" dirty="0" smtClean="0"/>
              <a:t>Three properties needed for convergence</a:t>
            </a:r>
          </a:p>
          <a:p>
            <a:pPr lvl="1">
              <a:buFont typeface="Wingdings" pitchFamily="2" charset="2"/>
              <a:buChar char="§"/>
            </a:pPr>
            <a:r>
              <a:rPr lang="en-US" dirty="0" smtClean="0"/>
              <a:t>Stochastic </a:t>
            </a:r>
          </a:p>
          <a:p>
            <a:pPr lvl="1">
              <a:buFont typeface="Wingdings" pitchFamily="2" charset="2"/>
              <a:buChar char="§"/>
            </a:pPr>
            <a:r>
              <a:rPr lang="en-US" dirty="0" smtClean="0"/>
              <a:t>Irreducible</a:t>
            </a:r>
          </a:p>
          <a:p>
            <a:pPr lvl="1">
              <a:buFont typeface="Wingdings" pitchFamily="2" charset="2"/>
              <a:buChar char="§"/>
            </a:pPr>
            <a:r>
              <a:rPr lang="en-US" dirty="0" err="1" smtClean="0"/>
              <a:t>Aperiodic</a:t>
            </a:r>
            <a:endParaRPr lang="en-US" dirty="0" smtClean="0">
              <a:latin typeface="Adobe Caslon Pro Bold" pitchFamily="18" charset="0"/>
            </a:endParaRPr>
          </a:p>
          <a:p>
            <a:pPr lvl="0"/>
            <a:r>
              <a:rPr lang="en-US" b="1" dirty="0" err="1" smtClean="0"/>
              <a:t>Primitivity</a:t>
            </a:r>
            <a:r>
              <a:rPr lang="en-US" b="1" dirty="0" smtClean="0"/>
              <a:t> adjustment</a:t>
            </a:r>
            <a:endParaRPr lang="en-US" dirty="0" smtClean="0"/>
          </a:p>
          <a:p>
            <a:pPr lvl="1">
              <a:buFont typeface="Wingdings" pitchFamily="2" charset="2"/>
              <a:buChar char="§"/>
            </a:pPr>
            <a:r>
              <a:rPr lang="en-US" dirty="0"/>
              <a:t>get a primitive (irreducible and </a:t>
            </a:r>
            <a:r>
              <a:rPr lang="en-US" dirty="0" err="1"/>
              <a:t>aperiodic</a:t>
            </a:r>
            <a:r>
              <a:rPr lang="en-US" dirty="0"/>
              <a:t>) matrix</a:t>
            </a:r>
          </a:p>
          <a:p>
            <a:pPr lvl="1">
              <a:buFont typeface="Wingdings" pitchFamily="2" charset="2"/>
              <a:buChar char="§"/>
            </a:pPr>
            <a:r>
              <a:rPr lang="en-US" dirty="0"/>
              <a:t>the stationary vector exists and is uniqu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  <p:graphicFrame>
        <p:nvGraphicFramePr>
          <p:cNvPr id="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48439951"/>
              </p:ext>
            </p:extLst>
          </p:nvPr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 bwMode="auto">
          <a:xfrm>
            <a:off x="612648" y="228600"/>
            <a:ext cx="8153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imitivity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justment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5627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 err="1" smtClean="0"/>
              <a:t>Primitivity</a:t>
            </a:r>
            <a:r>
              <a:rPr lang="en-US" dirty="0" smtClean="0"/>
              <a:t> adjustme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Random surfer argument</a:t>
            </a:r>
          </a:p>
          <a:p>
            <a:pPr marL="366713" lvl="1" indent="0">
              <a:lnSpc>
                <a:spcPct val="150000"/>
              </a:lnSpc>
              <a:buNone/>
            </a:pPr>
            <a:r>
              <a:rPr lang="en-US" dirty="0" smtClean="0"/>
              <a:t>At any time-step the random surfer</a:t>
            </a:r>
          </a:p>
          <a:p>
            <a:pPr lvl="1">
              <a:lnSpc>
                <a:spcPct val="150000"/>
              </a:lnSpc>
              <a:buFont typeface="Wingdings" pitchFamily="2" charset="2"/>
              <a:buChar char="§"/>
            </a:pPr>
            <a:r>
              <a:rPr lang="en-US" kern="0" dirty="0" smtClean="0">
                <a:solidFill>
                  <a:srgbClr val="000000"/>
                </a:solidFill>
              </a:rPr>
              <a:t>jumps to its </a:t>
            </a:r>
            <a:r>
              <a:rPr lang="en-US" kern="0" dirty="0" smtClean="0">
                <a:solidFill>
                  <a:srgbClr val="FF0000"/>
                </a:solidFill>
              </a:rPr>
              <a:t>direct</a:t>
            </a:r>
            <a:r>
              <a:rPr lang="en-US" kern="0" dirty="0" smtClean="0">
                <a:solidFill>
                  <a:srgbClr val="000000"/>
                </a:solidFill>
              </a:rPr>
              <a:t> neighbors with total probability</a:t>
            </a:r>
            <a:endParaRPr lang="en-US" dirty="0" smtClean="0"/>
          </a:p>
          <a:p>
            <a:pPr lvl="1">
              <a:lnSpc>
                <a:spcPct val="150000"/>
              </a:lnSpc>
              <a:buFont typeface="Wingdings" pitchFamily="2" charset="2"/>
              <a:buChar char="§"/>
            </a:pPr>
            <a:r>
              <a:rPr lang="en-US" kern="0" dirty="0" smtClean="0">
                <a:solidFill>
                  <a:srgbClr val="000000"/>
                </a:solidFill>
              </a:rPr>
              <a:t>jumps (</a:t>
            </a:r>
            <a:r>
              <a:rPr lang="en-US" kern="0" dirty="0" smtClean="0">
                <a:solidFill>
                  <a:srgbClr val="FF0000"/>
                </a:solidFill>
              </a:rPr>
              <a:t>teleport</a:t>
            </a:r>
            <a:r>
              <a:rPr lang="en-US" kern="0" dirty="0" smtClean="0"/>
              <a:t>) </a:t>
            </a:r>
            <a:r>
              <a:rPr lang="en-US" kern="0" dirty="0" smtClean="0">
                <a:solidFill>
                  <a:srgbClr val="000000"/>
                </a:solidFill>
              </a:rPr>
              <a:t>to any other node with probability </a:t>
            </a:r>
            <a:endParaRPr lang="en-US" b="1" i="1" kern="0" dirty="0" smtClean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16445028"/>
              </p:ext>
            </p:extLst>
          </p:nvPr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83970"/>
              </p:ext>
            </p:extLst>
          </p:nvPr>
        </p:nvGraphicFramePr>
        <p:xfrm>
          <a:off x="8077200" y="3870434"/>
          <a:ext cx="6858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6" name="Equation" r:id="rId9" imgW="330120" imgH="177480" progId="Equation.DSMT4">
                  <p:embed/>
                </p:oleObj>
              </mc:Choice>
              <mc:Fallback>
                <p:oleObj name="Equation" r:id="rId9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870434"/>
                        <a:ext cx="6858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974963"/>
              </p:ext>
            </p:extLst>
          </p:nvPr>
        </p:nvGraphicFramePr>
        <p:xfrm>
          <a:off x="8001000" y="3279230"/>
          <a:ext cx="290513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7"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279230"/>
                        <a:ext cx="290513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699193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ageRank </a:t>
            </a:r>
            <a:r>
              <a:rPr lang="en-US" altLang="zh-CN" dirty="0" smtClean="0"/>
              <a:t>mode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16002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dirty="0" smtClean="0"/>
              <a:t>PageRank model (known as </a:t>
            </a:r>
            <a:r>
              <a:rPr lang="en-US" altLang="zh-CN" b="1" dirty="0" err="1" smtClean="0"/>
              <a:t>Goolge</a:t>
            </a:r>
            <a:r>
              <a:rPr lang="en-US" altLang="zh-CN" b="1" dirty="0" smtClean="0"/>
              <a:t> matrix</a:t>
            </a:r>
            <a:r>
              <a:rPr lang="en-US" altLang="zh-CN" dirty="0" smtClean="0"/>
              <a:t>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27571987"/>
              </p:ext>
            </p:extLst>
          </p:nvPr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762000" y="3200400"/>
            <a:ext cx="81534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l" defTabSz="914400" rtl="0" eaLnBrk="0" fontAlgn="base" latinLnBrk="0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tabLst/>
              <a:defRPr/>
            </a:pPr>
            <a:r>
              <a:rPr lang="en-US" sz="2900" dirty="0" smtClean="0">
                <a:latin typeface="+mn-lt"/>
                <a:cs typeface="+mn-cs"/>
              </a:rPr>
              <a:t>w</a:t>
            </a:r>
            <a:r>
              <a:rPr kumimoji="0" lang="en-US" sz="29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ere</a:t>
            </a:r>
            <a:r>
              <a:rPr kumimoji="0" lang="en-US" sz="29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9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r>
              <a:rPr kumimoji="0" lang="en-US" sz="29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the previous stochastic matrix, </a:t>
            </a:r>
            <a:r>
              <a:rPr lang="en-US" sz="2900" i="1" dirty="0" smtClean="0">
                <a:latin typeface="+mn-lt"/>
                <a:cs typeface="+mn-cs"/>
              </a:rPr>
              <a:t>  </a:t>
            </a:r>
            <a:r>
              <a:rPr kumimoji="0" lang="en-US" sz="29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is the damping factor and </a:t>
            </a:r>
            <a:r>
              <a:rPr kumimoji="0" lang="en-US" sz="29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 </a:t>
            </a:r>
            <a:r>
              <a:rPr kumimoji="0" lang="en-US" sz="29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 uniform matrix, i.e., </a:t>
            </a:r>
          </a:p>
          <a:p>
            <a:pPr marR="0" lvl="0" algn="l" defTabSz="914400" rtl="0" eaLnBrk="0" fontAlgn="base" latinLnBrk="0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tabLst/>
              <a:defRPr/>
            </a:pPr>
            <a:endParaRPr kumimoji="0" lang="en-US" sz="29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146800" y="2895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70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2895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2063750" y="2438400"/>
            <a:ext cx="4870450" cy="512763"/>
            <a:chOff x="2063750" y="2438400"/>
            <a:chExt cx="4870450" cy="512763"/>
          </a:xfrm>
        </p:grpSpPr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2063750" y="2438400"/>
            <a:ext cx="3098800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171" name="Equation" r:id="rId11" imgW="1231560" imgH="203040" progId="Equation.DSMT4">
                    <p:embed/>
                  </p:oleObj>
                </mc:Choice>
                <mc:Fallback>
                  <p:oleObj name="Equation" r:id="rId11" imgW="12315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750" y="2438400"/>
                          <a:ext cx="3098800" cy="512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7"/>
            <p:cNvGraphicFramePr>
              <a:graphicFrameLocks noChangeAspect="1"/>
            </p:cNvGraphicFramePr>
            <p:nvPr/>
          </p:nvGraphicFramePr>
          <p:xfrm>
            <a:off x="5397500" y="2449513"/>
            <a:ext cx="1536700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172" name="Equation" r:id="rId13" imgW="571320" imgH="177480" progId="Equation.DSMT4">
                    <p:embed/>
                  </p:oleObj>
                </mc:Choice>
                <mc:Fallback>
                  <p:oleObj name="Equation" r:id="rId13" imgW="5713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500" y="2449513"/>
                          <a:ext cx="1536700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7023100" y="3327400"/>
          <a:ext cx="5270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73" name="Equation" r:id="rId15" imgW="139680" imgH="139680" progId="Equation.DSMT4">
                  <p:embed/>
                </p:oleObj>
              </mc:Choice>
              <mc:Fallback>
                <p:oleObj name="Equation" r:id="rId15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3327400"/>
                        <a:ext cx="5270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495800" y="4292600"/>
          <a:ext cx="2474912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74" name="Equation" r:id="rId17" imgW="1193760" imgH="711000" progId="Equation.DSMT4">
                  <p:embed/>
                </p:oleObj>
              </mc:Choice>
              <mc:Fallback>
                <p:oleObj name="Equation" r:id="rId17" imgW="11937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292600"/>
                        <a:ext cx="2474912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1524000" y="4724400"/>
          <a:ext cx="22225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75" name="Equation" r:id="rId19" imgW="952200" imgH="241200" progId="Equation.DSMT4">
                  <p:embed/>
                </p:oleObj>
              </mc:Choice>
              <mc:Fallback>
                <p:oleObj name="Equation" r:id="rId19" imgW="952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724400"/>
                        <a:ext cx="222250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77233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Google’s adjusted PageRank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191000"/>
          </a:xfrm>
        </p:spPr>
        <p:txBody>
          <a:bodyPr/>
          <a:lstStyle/>
          <a:p>
            <a:r>
              <a:rPr lang="en-US" altLang="zh-CN" dirty="0" smtClean="0"/>
              <a:t>In summary, Google’s adjusted </a:t>
            </a:r>
            <a:r>
              <a:rPr lang="en-US" altLang="zh-CN" dirty="0" err="1" smtClean="0"/>
              <a:t>PageRank</a:t>
            </a:r>
            <a:r>
              <a:rPr lang="en-US" altLang="zh-CN" dirty="0" smtClean="0"/>
              <a:t> method is:</a:t>
            </a:r>
          </a:p>
          <a:p>
            <a:endParaRPr lang="en-US" altLang="zh-CN" dirty="0" smtClean="0"/>
          </a:p>
          <a:p>
            <a:endParaRPr lang="en-US" dirty="0" smtClean="0"/>
          </a:p>
          <a:p>
            <a:pPr>
              <a:buNone/>
            </a:pPr>
            <a:r>
              <a:rPr lang="en-US" i="1" dirty="0" smtClean="0"/>
              <a:t>   G </a:t>
            </a:r>
            <a:r>
              <a:rPr lang="en-US" dirty="0" smtClean="0"/>
              <a:t>is the Google matrix and       is the </a:t>
            </a:r>
            <a:r>
              <a:rPr lang="en-US" dirty="0" err="1" smtClean="0"/>
              <a:t>PageRank</a:t>
            </a:r>
            <a:r>
              <a:rPr lang="en-US" dirty="0" smtClean="0"/>
              <a:t> at iteration </a:t>
            </a:r>
            <a:r>
              <a:rPr lang="en-US" i="1" dirty="0" smtClean="0"/>
              <a:t>k.</a:t>
            </a:r>
            <a:endParaRPr lang="en-US" i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0040740"/>
              </p:ext>
            </p:extLst>
          </p:nvPr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47988" y="2667000"/>
          <a:ext cx="301783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4" name="Equation" r:id="rId9" imgW="723600" imgH="228600" progId="Equation.DSMT4">
                  <p:embed/>
                </p:oleObj>
              </mc:Choice>
              <mc:Fallback>
                <p:oleObj name="Equation" r:id="rId9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2667000"/>
                        <a:ext cx="3017837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064390"/>
              </p:ext>
            </p:extLst>
          </p:nvPr>
        </p:nvGraphicFramePr>
        <p:xfrm>
          <a:off x="5118100" y="3701832"/>
          <a:ext cx="381000" cy="52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5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3701832"/>
                        <a:ext cx="381000" cy="52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658002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ed of PageRank convergence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2819400"/>
            <a:ext cx="8229600" cy="1524000"/>
          </a:xfrm>
        </p:spPr>
        <p:txBody>
          <a:bodyPr/>
          <a:lstStyle/>
          <a:p>
            <a:pPr algn="ctr">
              <a:buNone/>
            </a:pPr>
            <a:r>
              <a:rPr lang="en-US" sz="4000" dirty="0" smtClean="0"/>
              <a:t>Only </a:t>
            </a:r>
            <a:r>
              <a:rPr lang="en-US" sz="4000" b="1" dirty="0" smtClean="0">
                <a:solidFill>
                  <a:srgbClr val="FF0000"/>
                </a:solidFill>
              </a:rPr>
              <a:t>50-100 </a:t>
            </a:r>
            <a:r>
              <a:rPr lang="en-US" sz="4000" dirty="0" smtClean="0"/>
              <a:t>power iterations </a:t>
            </a:r>
          </a:p>
          <a:p>
            <a:pPr algn="ctr">
              <a:buNone/>
            </a:pPr>
            <a:r>
              <a:rPr lang="en-US" sz="4000" dirty="0" smtClean="0"/>
              <a:t>till converge.</a:t>
            </a:r>
            <a:endParaRPr lang="en-US" sz="4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50489574"/>
              </p:ext>
            </p:extLst>
          </p:nvPr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552944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ic-Sensitive PR </a:t>
            </a:r>
            <a:r>
              <a:rPr lang="en-US" baseline="30000" dirty="0" smtClean="0"/>
              <a:t>[1]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FAC1F7C2-4003-419E-B30F-2EBA038F1EE5}" type="slidenum">
              <a:rPr lang="en-US" smtClean="0"/>
              <a:pPr>
                <a:defRPr/>
              </a:pPr>
              <a:t>58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64000" y="5678269"/>
            <a:ext cx="8280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SG" dirty="0" smtClean="0">
                <a:latin typeface="+mn-lt"/>
              </a:rPr>
              <a:t>[1] </a:t>
            </a:r>
            <a:r>
              <a:rPr lang="en-SG" dirty="0" err="1" smtClean="0">
                <a:latin typeface="+mn-lt"/>
              </a:rPr>
              <a:t>Taher</a:t>
            </a:r>
            <a:r>
              <a:rPr lang="en-SG" dirty="0" smtClean="0">
                <a:latin typeface="+mn-lt"/>
              </a:rPr>
              <a:t> </a:t>
            </a:r>
            <a:r>
              <a:rPr lang="en-SG" dirty="0">
                <a:latin typeface="+mn-lt"/>
              </a:rPr>
              <a:t>H. </a:t>
            </a:r>
            <a:r>
              <a:rPr lang="en-SG" dirty="0" err="1">
                <a:latin typeface="+mn-lt"/>
              </a:rPr>
              <a:t>Haveliwala</a:t>
            </a:r>
            <a:r>
              <a:rPr lang="en-SG" dirty="0">
                <a:latin typeface="+mn-lt"/>
              </a:rPr>
              <a:t>: Topic-Sensitive PageRank: A Context-Sensitive Ranking Algorithm for Web Search. </a:t>
            </a:r>
            <a:r>
              <a:rPr lang="en-SG" dirty="0">
                <a:latin typeface="+mn-lt"/>
                <a:hlinkClick r:id="rId3"/>
              </a:rPr>
              <a:t>IEEE Trans. </a:t>
            </a:r>
            <a:r>
              <a:rPr lang="en-SG" dirty="0" err="1">
                <a:latin typeface="+mn-lt"/>
                <a:hlinkClick r:id="rId3"/>
              </a:rPr>
              <a:t>Knowl</a:t>
            </a:r>
            <a:r>
              <a:rPr lang="en-SG" dirty="0">
                <a:latin typeface="+mn-lt"/>
                <a:hlinkClick r:id="rId3"/>
              </a:rPr>
              <a:t>. Data Eng. 15</a:t>
            </a:r>
            <a:r>
              <a:rPr lang="en-SG" dirty="0">
                <a:latin typeface="+mn-lt"/>
              </a:rPr>
              <a:t>(4): 784-796 (2003)</a:t>
            </a:r>
          </a:p>
        </p:txBody>
      </p:sp>
    </p:spTree>
    <p:extLst>
      <p:ext uri="{BB962C8B-B14F-4D97-AF65-F5344CB8AC3E}">
        <p14:creationId xmlns:p14="http://schemas.microsoft.com/office/powerpoint/2010/main" val="634740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king </a:t>
            </a:r>
            <a:r>
              <a:rPr lang="en-US" dirty="0" smtClean="0"/>
              <a:t>problem.</a:t>
            </a:r>
            <a:endParaRPr lang="en-SG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“How can we find exactly what we want on the WWW in a fast and efficient matter?”</a:t>
            </a:r>
          </a:p>
          <a:p>
            <a:r>
              <a:rPr lang="en-US" sz="2400" dirty="0"/>
              <a:t>Every search engine needs to rank pages, but how?</a:t>
            </a:r>
          </a:p>
          <a:p>
            <a:pPr lvl="1"/>
            <a:r>
              <a:rPr lang="en-US" sz="2000" dirty="0">
                <a:solidFill>
                  <a:schemeClr val="tx2"/>
                </a:solidFill>
              </a:rPr>
              <a:t>Bigger the value means the page has more content?</a:t>
            </a:r>
          </a:p>
          <a:p>
            <a:pPr lvl="1"/>
            <a:r>
              <a:rPr lang="en-US" sz="2000" dirty="0">
                <a:solidFill>
                  <a:schemeClr val="tx2"/>
                </a:solidFill>
              </a:rPr>
              <a:t>Bigger the value means query words are more frequent?</a:t>
            </a:r>
          </a:p>
          <a:p>
            <a:pPr lvl="1"/>
            <a:r>
              <a:rPr lang="en-US" sz="2000" dirty="0">
                <a:solidFill>
                  <a:schemeClr val="tx2"/>
                </a:solidFill>
              </a:rPr>
              <a:t>Bigger the value means the page is more important?</a:t>
            </a:r>
          </a:p>
          <a:p>
            <a:r>
              <a:rPr lang="en-US" sz="2400" dirty="0"/>
              <a:t>Every page has its own rank of importance, but what is importance?</a:t>
            </a:r>
          </a:p>
          <a:p>
            <a:pPr lvl="1"/>
            <a:r>
              <a:rPr lang="en-US" sz="2000" dirty="0">
                <a:solidFill>
                  <a:schemeClr val="tx2"/>
                </a:solidFill>
              </a:rPr>
              <a:t>Traffic analysis</a:t>
            </a:r>
            <a:r>
              <a:rPr lang="en-US" sz="2000" dirty="0" smtClean="0">
                <a:solidFill>
                  <a:schemeClr val="tx2"/>
                </a:solidFill>
              </a:rPr>
              <a:t>?</a:t>
            </a:r>
            <a:endParaRPr lang="en-US" sz="2000" dirty="0">
              <a:solidFill>
                <a:schemeClr val="tx2"/>
              </a:solidFill>
            </a:endParaRPr>
          </a:p>
          <a:p>
            <a:pPr lvl="1"/>
            <a:r>
              <a:rPr lang="en-US" sz="2000" dirty="0">
                <a:solidFill>
                  <a:schemeClr val="tx2"/>
                </a:solidFill>
              </a:rPr>
              <a:t>Link structure analysis?</a:t>
            </a:r>
          </a:p>
          <a:p>
            <a:pPr lvl="1"/>
            <a:r>
              <a:rPr lang="en-US" sz="2000" dirty="0">
                <a:solidFill>
                  <a:schemeClr val="tx2"/>
                </a:solidFill>
              </a:rPr>
              <a:t>$$$?</a:t>
            </a:r>
          </a:p>
          <a:p>
            <a:endParaRPr lang="en-SG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71483D4C-4353-4E80-B47F-1947F2A1FB9F}" type="slidenum">
              <a:rPr lang="en-US" smtClean="0"/>
              <a:pPr>
                <a:defRPr/>
              </a:pPr>
              <a:t>59</a:t>
            </a:fld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1531639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8066" name="Picture 2" descr="http://www.math.cornell.edu/~mec/Winter2009/RalucaRemus/WebImages/Internet_map_102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71483D4C-4353-4E80-B47F-1947F2A1FB9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5" name="Folded Corner 14"/>
          <p:cNvSpPr/>
          <p:nvPr/>
        </p:nvSpPr>
        <p:spPr>
          <a:xfrm>
            <a:off x="195738" y="228600"/>
            <a:ext cx="2406429" cy="697885"/>
          </a:xfrm>
          <a:prstGeom prst="foldedCorner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latin typeface="+mn-lt"/>
              </a:rPr>
              <a:t>the Internet!</a:t>
            </a:r>
            <a:endParaRPr lang="en-US" sz="3200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228600" y="3276600"/>
            <a:ext cx="900000" cy="900000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17" name="Oval 16"/>
          <p:cNvSpPr/>
          <p:nvPr/>
        </p:nvSpPr>
        <p:spPr>
          <a:xfrm>
            <a:off x="2819400" y="762000"/>
            <a:ext cx="900000" cy="90000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7086600" y="2133600"/>
            <a:ext cx="900000" cy="90000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429000" y="5410200"/>
            <a:ext cx="900000" cy="900000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2080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king </a:t>
            </a:r>
            <a:r>
              <a:rPr lang="en-US" dirty="0" smtClean="0"/>
              <a:t>algorithms.</a:t>
            </a:r>
            <a:endParaRPr lang="en-SG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71483D4C-4353-4E80-B47F-1947F2A1FB9F}" type="slidenum">
              <a:rPr lang="en-US" smtClean="0"/>
              <a:pPr>
                <a:defRPr/>
              </a:pPr>
              <a:t>60</a:t>
            </a:fld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98" y="2355851"/>
            <a:ext cx="8313843" cy="390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52245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TS (Hypertext Induced Topic Search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61</a:t>
            </a:fld>
            <a:endParaRPr lang="en-US" dirty="0"/>
          </a:p>
        </p:txBody>
      </p:sp>
      <p:grpSp>
        <p:nvGrpSpPr>
          <p:cNvPr id="3" name="Group 29"/>
          <p:cNvGrpSpPr/>
          <p:nvPr/>
        </p:nvGrpSpPr>
        <p:grpSpPr>
          <a:xfrm>
            <a:off x="914400" y="1676400"/>
            <a:ext cx="3200400" cy="3581400"/>
            <a:chOff x="533400" y="1828800"/>
            <a:chExt cx="3200400" cy="3581400"/>
          </a:xfrm>
        </p:grpSpPr>
        <p:sp>
          <p:nvSpPr>
            <p:cNvPr id="5" name="Oval 4"/>
            <p:cNvSpPr/>
            <p:nvPr/>
          </p:nvSpPr>
          <p:spPr>
            <a:xfrm>
              <a:off x="1219200" y="2819400"/>
              <a:ext cx="1800000" cy="1800000"/>
            </a:xfrm>
            <a:prstGeom prst="ellipse">
              <a:avLst/>
            </a:prstGeom>
            <a:ln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/>
                <a:t>Hub</a:t>
              </a:r>
              <a:endParaRPr lang="en-US" dirty="0"/>
            </a:p>
          </p:txBody>
        </p:sp>
        <p:cxnSp>
          <p:nvCxnSpPr>
            <p:cNvPr id="8" name="Straight Arrow Connector 7"/>
            <p:cNvCxnSpPr>
              <a:stCxn id="5" idx="0"/>
            </p:cNvCxnSpPr>
            <p:nvPr/>
          </p:nvCxnSpPr>
          <p:spPr>
            <a:xfrm flipH="1" flipV="1">
              <a:off x="1981200" y="1828800"/>
              <a:ext cx="138000" cy="990600"/>
            </a:xfrm>
            <a:prstGeom prst="straightConnector1">
              <a:avLst/>
            </a:prstGeom>
            <a:ln w="38100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5" idx="7"/>
            </p:cNvCxnSpPr>
            <p:nvPr/>
          </p:nvCxnSpPr>
          <p:spPr>
            <a:xfrm flipV="1">
              <a:off x="2755596" y="2209800"/>
              <a:ext cx="749604" cy="873204"/>
            </a:xfrm>
            <a:prstGeom prst="straightConnector1">
              <a:avLst/>
            </a:prstGeom>
            <a:ln w="38100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5" idx="4"/>
            </p:cNvCxnSpPr>
            <p:nvPr/>
          </p:nvCxnSpPr>
          <p:spPr>
            <a:xfrm flipH="1">
              <a:off x="2057400" y="4619400"/>
              <a:ext cx="61800" cy="790800"/>
            </a:xfrm>
            <a:prstGeom prst="straightConnector1">
              <a:avLst/>
            </a:prstGeom>
            <a:ln w="38100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5" idx="2"/>
            </p:cNvCxnSpPr>
            <p:nvPr/>
          </p:nvCxnSpPr>
          <p:spPr>
            <a:xfrm flipH="1" flipV="1">
              <a:off x="533400" y="3657600"/>
              <a:ext cx="685800" cy="61800"/>
            </a:xfrm>
            <a:prstGeom prst="straightConnector1">
              <a:avLst/>
            </a:prstGeom>
            <a:ln w="38100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5" idx="5"/>
            </p:cNvCxnSpPr>
            <p:nvPr/>
          </p:nvCxnSpPr>
          <p:spPr>
            <a:xfrm>
              <a:off x="2755596" y="4355796"/>
              <a:ext cx="978204" cy="521004"/>
            </a:xfrm>
            <a:prstGeom prst="straightConnector1">
              <a:avLst/>
            </a:prstGeom>
            <a:ln w="38100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>
              <a:stCxn id="5" idx="3"/>
            </p:cNvCxnSpPr>
            <p:nvPr/>
          </p:nvCxnSpPr>
          <p:spPr>
            <a:xfrm flipH="1">
              <a:off x="838200" y="4355796"/>
              <a:ext cx="644604" cy="597204"/>
            </a:xfrm>
            <a:prstGeom prst="straightConnector1">
              <a:avLst/>
            </a:prstGeom>
            <a:ln w="38100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30"/>
          <p:cNvGrpSpPr/>
          <p:nvPr/>
        </p:nvGrpSpPr>
        <p:grpSpPr>
          <a:xfrm>
            <a:off x="5029200" y="1676400"/>
            <a:ext cx="3200400" cy="3581400"/>
            <a:chOff x="533400" y="1828800"/>
            <a:chExt cx="3200400" cy="3581400"/>
          </a:xfrm>
        </p:grpSpPr>
        <p:sp>
          <p:nvSpPr>
            <p:cNvPr id="32" name="Oval 31"/>
            <p:cNvSpPr/>
            <p:nvPr/>
          </p:nvSpPr>
          <p:spPr>
            <a:xfrm>
              <a:off x="1219200" y="2819400"/>
              <a:ext cx="1800000" cy="1800000"/>
            </a:xfrm>
            <a:prstGeom prst="ellipse">
              <a:avLst/>
            </a:prstGeom>
            <a:ln>
              <a:prstDash val="sysDash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/>
                <a:t>Authority</a:t>
              </a:r>
              <a:endParaRPr lang="en-US" dirty="0"/>
            </a:p>
          </p:txBody>
        </p:sp>
        <p:cxnSp>
          <p:nvCxnSpPr>
            <p:cNvPr id="33" name="Straight Arrow Connector 32"/>
            <p:cNvCxnSpPr>
              <a:stCxn id="32" idx="0"/>
            </p:cNvCxnSpPr>
            <p:nvPr/>
          </p:nvCxnSpPr>
          <p:spPr>
            <a:xfrm flipH="1" flipV="1">
              <a:off x="1981200" y="1828800"/>
              <a:ext cx="138000" cy="990600"/>
            </a:xfrm>
            <a:prstGeom prst="straightConnector1">
              <a:avLst/>
            </a:prstGeom>
            <a:ln w="3810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stCxn id="32" idx="7"/>
            </p:cNvCxnSpPr>
            <p:nvPr/>
          </p:nvCxnSpPr>
          <p:spPr>
            <a:xfrm flipV="1">
              <a:off x="2755596" y="2209800"/>
              <a:ext cx="749604" cy="873204"/>
            </a:xfrm>
            <a:prstGeom prst="straightConnector1">
              <a:avLst/>
            </a:prstGeom>
            <a:ln w="3810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32" idx="4"/>
            </p:cNvCxnSpPr>
            <p:nvPr/>
          </p:nvCxnSpPr>
          <p:spPr>
            <a:xfrm flipH="1">
              <a:off x="2057400" y="4619400"/>
              <a:ext cx="61800" cy="790800"/>
            </a:xfrm>
            <a:prstGeom prst="straightConnector1">
              <a:avLst/>
            </a:prstGeom>
            <a:ln w="3810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32" idx="2"/>
            </p:cNvCxnSpPr>
            <p:nvPr/>
          </p:nvCxnSpPr>
          <p:spPr>
            <a:xfrm flipH="1" flipV="1">
              <a:off x="533400" y="3657600"/>
              <a:ext cx="685800" cy="61800"/>
            </a:xfrm>
            <a:prstGeom prst="straightConnector1">
              <a:avLst/>
            </a:prstGeom>
            <a:ln w="3810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stCxn id="32" idx="5"/>
            </p:cNvCxnSpPr>
            <p:nvPr/>
          </p:nvCxnSpPr>
          <p:spPr>
            <a:xfrm>
              <a:off x="2755596" y="4355796"/>
              <a:ext cx="978204" cy="521004"/>
            </a:xfrm>
            <a:prstGeom prst="straightConnector1">
              <a:avLst/>
            </a:prstGeom>
            <a:ln w="3810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>
              <a:stCxn id="32" idx="3"/>
            </p:cNvCxnSpPr>
            <p:nvPr/>
          </p:nvCxnSpPr>
          <p:spPr>
            <a:xfrm flipH="1">
              <a:off x="838200" y="4355796"/>
              <a:ext cx="644604" cy="597204"/>
            </a:xfrm>
            <a:prstGeom prst="straightConnector1">
              <a:avLst/>
            </a:prstGeom>
            <a:ln w="3810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TextBox 39"/>
          <p:cNvSpPr txBox="1"/>
          <p:nvPr/>
        </p:nvSpPr>
        <p:spPr>
          <a:xfrm>
            <a:off x="1196676" y="5461337"/>
            <a:ext cx="672812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sz="2000" dirty="0" smtClean="0">
                <a:latin typeface="+mn-lt"/>
              </a:rPr>
              <a:t> </a:t>
            </a:r>
            <a:r>
              <a:rPr lang="en-SG" sz="2000" dirty="0">
                <a:latin typeface="+mn-lt"/>
              </a:rPr>
              <a:t>Hub page provides links to good authorities on the subject</a:t>
            </a:r>
          </a:p>
          <a:p>
            <a:pPr>
              <a:buFont typeface="Wingdings" pitchFamily="2" charset="2"/>
              <a:buChar char="q"/>
            </a:pPr>
            <a:r>
              <a:rPr lang="en-SG" sz="2000" dirty="0" smtClean="0">
                <a:latin typeface="+mn-lt"/>
              </a:rPr>
              <a:t> Authority </a:t>
            </a:r>
            <a:r>
              <a:rPr lang="en-SG" sz="2000" dirty="0">
                <a:latin typeface="+mn-lt"/>
              </a:rPr>
              <a:t>page provides a good information about the subject</a:t>
            </a:r>
          </a:p>
          <a:p>
            <a:pPr>
              <a:buFont typeface="Wingdings" pitchFamily="2" charset="2"/>
              <a:buChar char="q"/>
            </a:pPr>
            <a:r>
              <a:rPr lang="en-US" sz="2000" dirty="0" smtClean="0">
                <a:latin typeface="+mn-lt"/>
              </a:rPr>
              <a:t> A page is a good hub if it points to good authorities</a:t>
            </a:r>
            <a:endParaRPr lang="en-US" sz="2000" dirty="0">
              <a:latin typeface="+mn-lt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998686" y="6581001"/>
            <a:ext cx="11453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latin typeface="+mn-lt"/>
              </a:rPr>
              <a:t>Kleinberg 1998</a:t>
            </a:r>
            <a:endParaRPr lang="en-US" sz="1200" i="1" dirty="0">
              <a:latin typeface="+mn-lt"/>
            </a:endParaRPr>
          </a:p>
        </p:txBody>
      </p:sp>
      <p:graphicFrame>
        <p:nvGraphicFramePr>
          <p:cNvPr id="25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2243089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sz="quarter" idx="4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r>
              <a:rPr lang="en-US" sz="2500" dirty="0">
                <a:solidFill>
                  <a:srgbClr val="FF0000"/>
                </a:solidFill>
                <a:sym typeface="Wingdings" pitchFamily="2" charset="2"/>
              </a:rPr>
              <a:t> Expensive at runtime</a:t>
            </a:r>
          </a:p>
          <a:p>
            <a:r>
              <a:rPr lang="en-US" sz="2500" dirty="0">
                <a:solidFill>
                  <a:srgbClr val="FF0000"/>
                </a:solidFill>
                <a:sym typeface="Wingdings" pitchFamily="2" charset="2"/>
              </a:rPr>
              <a:t> Scores are calculated </a:t>
            </a:r>
            <a:r>
              <a:rPr lang="en-US" sz="2500" dirty="0" smtClean="0">
                <a:solidFill>
                  <a:srgbClr val="FF0000"/>
                </a:solidFill>
                <a:sym typeface="Wingdings" pitchFamily="2" charset="2"/>
              </a:rPr>
              <a:t>with </a:t>
            </a:r>
            <a:r>
              <a:rPr lang="en-US" sz="2500" dirty="0" err="1">
                <a:solidFill>
                  <a:srgbClr val="FF0000"/>
                </a:solidFill>
                <a:sym typeface="Wingdings" pitchFamily="2" charset="2"/>
              </a:rPr>
              <a:t>subgraph</a:t>
            </a:r>
            <a:r>
              <a:rPr lang="en-US" sz="2500" dirty="0">
                <a:solidFill>
                  <a:srgbClr val="FF0000"/>
                </a:solidFill>
                <a:sym typeface="Wingdings" pitchFamily="2" charset="2"/>
              </a:rPr>
              <a:t> of the entire Web graph</a:t>
            </a:r>
            <a:endParaRPr lang="en-US" sz="2500" dirty="0">
              <a:solidFill>
                <a:srgbClr val="00B050"/>
              </a:solidFill>
              <a:sym typeface="Wingdings" pitchFamily="2" charset="2"/>
            </a:endParaRPr>
          </a:p>
          <a:p>
            <a:r>
              <a:rPr lang="en-US" sz="2500" dirty="0">
                <a:solidFill>
                  <a:srgbClr val="00B050"/>
                </a:solidFill>
                <a:sym typeface="Wingdings" pitchFamily="2" charset="2"/>
              </a:rPr>
              <a:t> Simple and iterative</a:t>
            </a:r>
          </a:p>
          <a:p>
            <a:r>
              <a:rPr lang="en-US" sz="2500" dirty="0">
                <a:solidFill>
                  <a:srgbClr val="00B050"/>
                </a:solidFill>
                <a:sym typeface="Wingdings" pitchFamily="2" charset="2"/>
              </a:rPr>
              <a:t> </a:t>
            </a:r>
            <a:r>
              <a:rPr lang="en-US" sz="2500" dirty="0" smtClean="0">
                <a:solidFill>
                  <a:srgbClr val="00B050"/>
                </a:solidFill>
                <a:sym typeface="Wingdings" pitchFamily="2" charset="2"/>
              </a:rPr>
              <a:t>Query-specific</a:t>
            </a:r>
            <a:endParaRPr lang="en-US" sz="2500" dirty="0">
              <a:solidFill>
                <a:srgbClr val="00B050"/>
              </a:solidFill>
              <a:sym typeface="Wingdings" pitchFamily="2" charset="2"/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3"/>
          </p:nvPr>
        </p:nvSpPr>
        <p:spPr>
          <a:xfrm>
            <a:off x="609600" y="1752600"/>
            <a:ext cx="3886200" cy="640080"/>
          </a:xfrm>
        </p:spPr>
        <p:txBody>
          <a:bodyPr/>
          <a:lstStyle/>
          <a:p>
            <a:pPr algn="ctr"/>
            <a:r>
              <a:rPr lang="en-US" dirty="0" smtClean="0"/>
              <a:t>HITS</a:t>
            </a: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geRank vs. HITS.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2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r>
              <a:rPr lang="en-US" sz="2500" dirty="0">
                <a:solidFill>
                  <a:srgbClr val="00B050"/>
                </a:solidFill>
                <a:sym typeface="Wingdings" pitchFamily="2" charset="2"/>
              </a:rPr>
              <a:t> Inexpensive at runtime</a:t>
            </a:r>
          </a:p>
          <a:p>
            <a:r>
              <a:rPr lang="en-US" sz="2500" dirty="0">
                <a:solidFill>
                  <a:srgbClr val="00B050"/>
                </a:solidFill>
                <a:sym typeface="Wingdings" pitchFamily="2" charset="2"/>
              </a:rPr>
              <a:t> Scores are calculated with the entire Web graph</a:t>
            </a:r>
          </a:p>
          <a:p>
            <a:r>
              <a:rPr lang="en-US" sz="2500" dirty="0" smtClean="0">
                <a:solidFill>
                  <a:srgbClr val="FF0000"/>
                </a:solidFill>
                <a:sym typeface="Wingdings" pitchFamily="2" charset="2"/>
              </a:rPr>
              <a:t> </a:t>
            </a:r>
            <a:r>
              <a:rPr lang="en-US" sz="2500" dirty="0">
                <a:solidFill>
                  <a:srgbClr val="FF0000"/>
                </a:solidFill>
                <a:sym typeface="Wingdings" pitchFamily="2" charset="2"/>
              </a:rPr>
              <a:t>Random surfer model </a:t>
            </a:r>
            <a:r>
              <a:rPr lang="en-US" sz="2500" dirty="0" smtClean="0">
                <a:solidFill>
                  <a:srgbClr val="FF0000"/>
                </a:solidFill>
                <a:sym typeface="Wingdings" pitchFamily="2" charset="2"/>
              </a:rPr>
              <a:t>not apply for all </a:t>
            </a:r>
            <a:r>
              <a:rPr lang="en-US" sz="2500" dirty="0">
                <a:solidFill>
                  <a:srgbClr val="FF0000"/>
                </a:solidFill>
                <a:sym typeface="Wingdings" pitchFamily="2" charset="2"/>
              </a:rPr>
              <a:t>situations</a:t>
            </a:r>
            <a:endParaRPr lang="en-US" sz="2500" dirty="0">
              <a:solidFill>
                <a:srgbClr val="FF0000"/>
              </a:solidFill>
            </a:endParaRPr>
          </a:p>
          <a:p>
            <a:r>
              <a:rPr lang="en-US" sz="2500" dirty="0">
                <a:solidFill>
                  <a:srgbClr val="FF0000"/>
                </a:solidFill>
                <a:sym typeface="Wingdings" pitchFamily="2" charset="2"/>
              </a:rPr>
              <a:t> Prone to </a:t>
            </a:r>
            <a:r>
              <a:rPr lang="en-US" sz="2500" dirty="0" smtClean="0">
                <a:solidFill>
                  <a:srgbClr val="FF0000"/>
                </a:solidFill>
                <a:sym typeface="Wingdings" pitchFamily="2" charset="2"/>
              </a:rPr>
              <a:t>manipulations</a:t>
            </a:r>
            <a:endParaRPr lang="en-US" sz="2500" dirty="0">
              <a:solidFill>
                <a:srgbClr val="FF0000"/>
              </a:solidFill>
              <a:sym typeface="Wingdings" pitchFamily="2" charset="2"/>
            </a:endParaRPr>
          </a:p>
          <a:p>
            <a:r>
              <a:rPr lang="en-US" sz="2500" dirty="0">
                <a:solidFill>
                  <a:srgbClr val="FF0000"/>
                </a:solidFill>
                <a:sym typeface="Wingdings" pitchFamily="2" charset="2"/>
              </a:rPr>
              <a:t> Query independent</a:t>
            </a:r>
          </a:p>
          <a:p>
            <a:r>
              <a:rPr lang="en-US" sz="2500" dirty="0" smtClean="0">
                <a:solidFill>
                  <a:srgbClr val="00B050"/>
                </a:solidFill>
                <a:sym typeface="Wingdings" pitchFamily="2" charset="2"/>
              </a:rPr>
              <a:t> </a:t>
            </a:r>
            <a:r>
              <a:rPr lang="en-US" sz="2500" dirty="0">
                <a:solidFill>
                  <a:srgbClr val="00B050"/>
                </a:solidFill>
                <a:sym typeface="Wingdings" pitchFamily="2" charset="2"/>
              </a:rPr>
              <a:t>Algorithm has hooks for “</a:t>
            </a:r>
            <a:r>
              <a:rPr lang="en-US" sz="2500" b="1" dirty="0">
                <a:solidFill>
                  <a:srgbClr val="00B050"/>
                </a:solidFill>
                <a:sym typeface="Wingdings" pitchFamily="2" charset="2"/>
              </a:rPr>
              <a:t>personalization</a:t>
            </a:r>
            <a:r>
              <a:rPr lang="en-US" sz="2500" dirty="0">
                <a:solidFill>
                  <a:srgbClr val="00B050"/>
                </a:solidFill>
                <a:sym typeface="Wingdings" pitchFamily="2" charset="2"/>
              </a:rPr>
              <a:t>”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"/>
          </p:nvPr>
        </p:nvSpPr>
        <p:spPr>
          <a:xfrm>
            <a:off x="4800600" y="1752600"/>
            <a:ext cx="3886200" cy="640080"/>
          </a:xfrm>
        </p:spPr>
        <p:txBody>
          <a:bodyPr/>
          <a:lstStyle/>
          <a:p>
            <a:pPr algn="ctr"/>
            <a:r>
              <a:rPr lang="en-US" dirty="0" smtClean="0"/>
              <a:t>PageRan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62</a:t>
            </a:fld>
            <a:endParaRPr lang="en-US" dirty="0"/>
          </a:p>
        </p:txBody>
      </p:sp>
      <p:graphicFrame>
        <p:nvGraphicFramePr>
          <p:cNvPr id="11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3717523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5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5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5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5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5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5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7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s for personalization.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r>
              <a:rPr lang="en-US" dirty="0" smtClean="0"/>
              <a:t>Apple</a:t>
            </a:r>
            <a:endParaRPr lang="en-SG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US" dirty="0" smtClean="0"/>
              <a:t>PageRank</a:t>
            </a:r>
            <a:endParaRPr lang="en-SG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pPr algn="ctr"/>
            <a:r>
              <a:rPr lang="en-US" dirty="0" smtClean="0"/>
              <a:t>Ambiguity without Context</a:t>
            </a:r>
            <a:endParaRPr lang="en-SG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Topic-Specific Expertise</a:t>
            </a:r>
            <a:endParaRPr lang="en-SG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C8D5F2DA-227F-4404-8663-181B01FF1B21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  <p:graphicFrame>
        <p:nvGraphicFramePr>
          <p:cNvPr id="8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1" y="3114102"/>
            <a:ext cx="1799389" cy="2596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110558"/>
            <a:ext cx="1096991" cy="1091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698501" y="5953780"/>
            <a:ext cx="38491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+mj-lt"/>
              </a:rPr>
              <a:t>Which one do you mean?</a:t>
            </a:r>
            <a:endParaRPr lang="en-SG" sz="2800" dirty="0">
              <a:latin typeface="+mj-lt"/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64671">
            <a:off x="3181393" y="2478744"/>
            <a:ext cx="864375" cy="3446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4900" y="3114102"/>
            <a:ext cx="1096991" cy="11050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3143853"/>
            <a:ext cx="1181100" cy="10455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4876800" y="5953780"/>
            <a:ext cx="40703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+mj-lt"/>
              </a:rPr>
              <a:t>Which ones do you prefer?</a:t>
            </a:r>
            <a:endParaRPr lang="en-SG" sz="2800" dirty="0">
              <a:latin typeface="+mj-lt"/>
            </a:endParaRPr>
          </a:p>
        </p:txBody>
      </p:sp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1100" y="4412395"/>
            <a:ext cx="2594405" cy="869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46511">
            <a:off x="6587120" y="4871296"/>
            <a:ext cx="961157" cy="1185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 rotWithShape="1"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04"/>
          <a:stretch/>
        </p:blipFill>
        <p:spPr bwMode="auto">
          <a:xfrm>
            <a:off x="7430079" y="4294319"/>
            <a:ext cx="1104321" cy="11055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1" name="Straight Connector 10"/>
          <p:cNvCxnSpPr/>
          <p:nvPr/>
        </p:nvCxnSpPr>
        <p:spPr>
          <a:xfrm>
            <a:off x="5029200" y="4294319"/>
            <a:ext cx="3581400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9884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5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5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5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5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5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5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  <p:bldP spid="5" grpId="0" build="p" animBg="1"/>
      <p:bldP spid="6" grpId="0" build="p" animBg="1"/>
      <p:bldP spid="9" grpId="0"/>
      <p:bldP spid="15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17" y="1800224"/>
            <a:ext cx="8947175" cy="4752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sonalization.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6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734175" y="3228975"/>
            <a:ext cx="2133600" cy="3324225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Rectangle 6"/>
          <p:cNvSpPr/>
          <p:nvPr/>
        </p:nvSpPr>
        <p:spPr>
          <a:xfrm>
            <a:off x="1524000" y="5615940"/>
            <a:ext cx="5029200" cy="203835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Rectangle 7"/>
          <p:cNvSpPr/>
          <p:nvPr/>
        </p:nvSpPr>
        <p:spPr>
          <a:xfrm flipH="1" flipV="1">
            <a:off x="1543050" y="2486024"/>
            <a:ext cx="3448050" cy="154305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0" name="Rectangle 9"/>
          <p:cNvSpPr/>
          <p:nvPr/>
        </p:nvSpPr>
        <p:spPr>
          <a:xfrm>
            <a:off x="94116" y="2181225"/>
            <a:ext cx="8135483" cy="180975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Rectangle 10"/>
          <p:cNvSpPr/>
          <p:nvPr/>
        </p:nvSpPr>
        <p:spPr>
          <a:xfrm>
            <a:off x="94116" y="1800224"/>
            <a:ext cx="7697333" cy="180976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2" name="Rectangle 11"/>
          <p:cNvSpPr/>
          <p:nvPr/>
        </p:nvSpPr>
        <p:spPr>
          <a:xfrm flipV="1">
            <a:off x="6924674" y="2438400"/>
            <a:ext cx="2066925" cy="3048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13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10102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10" grpId="0" animBg="1"/>
      <p:bldP spid="11" grpId="0" animBg="1"/>
      <p:bldP spid="12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sz="quarter" idx="4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r>
              <a:rPr lang="en-US" sz="2500" dirty="0">
                <a:solidFill>
                  <a:srgbClr val="FF0000"/>
                </a:solidFill>
                <a:sym typeface="Wingdings" pitchFamily="2" charset="2"/>
              </a:rPr>
              <a:t> Expensive at runtime</a:t>
            </a:r>
          </a:p>
          <a:p>
            <a:r>
              <a:rPr lang="en-US" sz="2500" dirty="0">
                <a:solidFill>
                  <a:srgbClr val="FF0000"/>
                </a:solidFill>
                <a:sym typeface="Wingdings" pitchFamily="2" charset="2"/>
              </a:rPr>
              <a:t> Scores are calculated </a:t>
            </a:r>
            <a:r>
              <a:rPr lang="en-US" sz="2500" dirty="0" smtClean="0">
                <a:solidFill>
                  <a:srgbClr val="FF0000"/>
                </a:solidFill>
                <a:sym typeface="Wingdings" pitchFamily="2" charset="2"/>
              </a:rPr>
              <a:t>with </a:t>
            </a:r>
            <a:r>
              <a:rPr lang="en-US" sz="2500" dirty="0" err="1">
                <a:solidFill>
                  <a:srgbClr val="FF0000"/>
                </a:solidFill>
                <a:sym typeface="Wingdings" pitchFamily="2" charset="2"/>
              </a:rPr>
              <a:t>subgraph</a:t>
            </a:r>
            <a:r>
              <a:rPr lang="en-US" sz="2500" dirty="0">
                <a:solidFill>
                  <a:srgbClr val="FF0000"/>
                </a:solidFill>
                <a:sym typeface="Wingdings" pitchFamily="2" charset="2"/>
              </a:rPr>
              <a:t> of the entire Web graph</a:t>
            </a:r>
            <a:endParaRPr lang="en-US" sz="2500" dirty="0">
              <a:solidFill>
                <a:srgbClr val="00B050"/>
              </a:solidFill>
              <a:sym typeface="Wingdings" pitchFamily="2" charset="2"/>
            </a:endParaRPr>
          </a:p>
          <a:p>
            <a:r>
              <a:rPr lang="en-US" sz="2500" dirty="0">
                <a:solidFill>
                  <a:srgbClr val="00B050"/>
                </a:solidFill>
                <a:sym typeface="Wingdings" pitchFamily="2" charset="2"/>
              </a:rPr>
              <a:t> Simple and iterative</a:t>
            </a:r>
          </a:p>
          <a:p>
            <a:r>
              <a:rPr lang="en-US" sz="2500" dirty="0">
                <a:solidFill>
                  <a:srgbClr val="00B050"/>
                </a:solidFill>
                <a:sym typeface="Wingdings" pitchFamily="2" charset="2"/>
              </a:rPr>
              <a:t> </a:t>
            </a:r>
            <a:r>
              <a:rPr lang="en-US" sz="2500" dirty="0" smtClean="0">
                <a:solidFill>
                  <a:srgbClr val="00B050"/>
                </a:solidFill>
                <a:sym typeface="Wingdings" pitchFamily="2" charset="2"/>
              </a:rPr>
              <a:t>Query-specific</a:t>
            </a:r>
            <a:endParaRPr lang="en-US" sz="2500" dirty="0">
              <a:solidFill>
                <a:srgbClr val="00B050"/>
              </a:solidFill>
              <a:sym typeface="Wingdings" pitchFamily="2" charset="2"/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3"/>
          </p:nvPr>
        </p:nvSpPr>
        <p:spPr>
          <a:xfrm>
            <a:off x="609600" y="1752600"/>
            <a:ext cx="3886200" cy="640080"/>
          </a:xfrm>
        </p:spPr>
        <p:txBody>
          <a:bodyPr/>
          <a:lstStyle/>
          <a:p>
            <a:pPr algn="ctr"/>
            <a:r>
              <a:rPr lang="en-US" dirty="0" smtClean="0"/>
              <a:t>HITS</a:t>
            </a: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geRank vs. HITS.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2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r>
              <a:rPr lang="en-US" sz="2500" dirty="0">
                <a:solidFill>
                  <a:srgbClr val="FF0000"/>
                </a:solidFill>
                <a:sym typeface="Wingdings" pitchFamily="2" charset="2"/>
              </a:rPr>
              <a:t> Query </a:t>
            </a:r>
            <a:r>
              <a:rPr lang="en-US" sz="2500" dirty="0" smtClean="0">
                <a:solidFill>
                  <a:srgbClr val="FF0000"/>
                </a:solidFill>
                <a:sym typeface="Wingdings" pitchFamily="2" charset="2"/>
              </a:rPr>
              <a:t>independent</a:t>
            </a:r>
            <a:endParaRPr lang="en-US" sz="2500" dirty="0">
              <a:solidFill>
                <a:srgbClr val="FF0000"/>
              </a:solidFill>
              <a:sym typeface="Wingdings" pitchFamily="2" charset="2"/>
            </a:endParaRPr>
          </a:p>
          <a:p>
            <a:r>
              <a:rPr lang="en-US" sz="2500" dirty="0">
                <a:solidFill>
                  <a:srgbClr val="FF0000"/>
                </a:solidFill>
                <a:sym typeface="Wingdings" pitchFamily="2" charset="2"/>
              </a:rPr>
              <a:t> Random surfer model </a:t>
            </a:r>
            <a:r>
              <a:rPr lang="en-US" sz="2500" dirty="0" smtClean="0">
                <a:solidFill>
                  <a:srgbClr val="FF0000"/>
                </a:solidFill>
                <a:sym typeface="Wingdings" pitchFamily="2" charset="2"/>
              </a:rPr>
              <a:t>not apply for all </a:t>
            </a:r>
            <a:r>
              <a:rPr lang="en-US" sz="2500" dirty="0">
                <a:solidFill>
                  <a:srgbClr val="FF0000"/>
                </a:solidFill>
                <a:sym typeface="Wingdings" pitchFamily="2" charset="2"/>
              </a:rPr>
              <a:t>situations</a:t>
            </a:r>
            <a:endParaRPr lang="en-US" sz="2500" dirty="0">
              <a:solidFill>
                <a:srgbClr val="FF0000"/>
              </a:solidFill>
            </a:endParaRPr>
          </a:p>
          <a:p>
            <a:r>
              <a:rPr lang="en-US" sz="2500" dirty="0">
                <a:solidFill>
                  <a:srgbClr val="FF0000"/>
                </a:solidFill>
                <a:sym typeface="Wingdings" pitchFamily="2" charset="2"/>
              </a:rPr>
              <a:t> Prone to </a:t>
            </a:r>
            <a:r>
              <a:rPr lang="en-US" sz="2500" dirty="0" smtClean="0">
                <a:solidFill>
                  <a:srgbClr val="FF0000"/>
                </a:solidFill>
                <a:sym typeface="Wingdings" pitchFamily="2" charset="2"/>
              </a:rPr>
              <a:t>manipulations</a:t>
            </a:r>
            <a:endParaRPr lang="en-US" sz="2500" dirty="0">
              <a:solidFill>
                <a:srgbClr val="FF0000"/>
              </a:solidFill>
              <a:sym typeface="Wingdings" pitchFamily="2" charset="2"/>
            </a:endParaRPr>
          </a:p>
          <a:p>
            <a:r>
              <a:rPr lang="en-US" sz="2500" dirty="0">
                <a:solidFill>
                  <a:srgbClr val="00B050"/>
                </a:solidFill>
                <a:sym typeface="Wingdings" pitchFamily="2" charset="2"/>
              </a:rPr>
              <a:t> Inexpensive at runtime</a:t>
            </a:r>
          </a:p>
          <a:p>
            <a:r>
              <a:rPr lang="en-US" sz="2500" dirty="0">
                <a:solidFill>
                  <a:srgbClr val="00B050"/>
                </a:solidFill>
                <a:sym typeface="Wingdings" pitchFamily="2" charset="2"/>
              </a:rPr>
              <a:t> Scores are calculated </a:t>
            </a:r>
            <a:r>
              <a:rPr lang="en-US" sz="2500" dirty="0" smtClean="0">
                <a:solidFill>
                  <a:srgbClr val="00B050"/>
                </a:solidFill>
                <a:sym typeface="Wingdings" pitchFamily="2" charset="2"/>
              </a:rPr>
              <a:t>with </a:t>
            </a:r>
            <a:r>
              <a:rPr lang="en-US" sz="2500" dirty="0">
                <a:solidFill>
                  <a:srgbClr val="00B050"/>
                </a:solidFill>
                <a:sym typeface="Wingdings" pitchFamily="2" charset="2"/>
              </a:rPr>
              <a:t>the entire Web </a:t>
            </a:r>
            <a:r>
              <a:rPr lang="en-US" sz="2500" dirty="0" smtClean="0">
                <a:solidFill>
                  <a:srgbClr val="00B050"/>
                </a:solidFill>
                <a:sym typeface="Wingdings" pitchFamily="2" charset="2"/>
              </a:rPr>
              <a:t>graph</a:t>
            </a:r>
            <a:endParaRPr lang="en-US" sz="2500" dirty="0">
              <a:solidFill>
                <a:srgbClr val="00B050"/>
              </a:solidFill>
              <a:sym typeface="Wingdings" pitchFamily="2" charset="2"/>
            </a:endParaRP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"/>
          </p:nvPr>
        </p:nvSpPr>
        <p:spPr>
          <a:xfrm>
            <a:off x="4800600" y="1752600"/>
            <a:ext cx="3886200" cy="640080"/>
          </a:xfrm>
        </p:spPr>
        <p:txBody>
          <a:bodyPr/>
          <a:lstStyle/>
          <a:p>
            <a:pPr algn="ctr"/>
            <a:r>
              <a:rPr lang="en-US" dirty="0" smtClean="0"/>
              <a:t>PageRan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65</a:t>
            </a:fld>
            <a:endParaRPr lang="en-US" dirty="0"/>
          </a:p>
        </p:txBody>
      </p:sp>
      <p:graphicFrame>
        <p:nvGraphicFramePr>
          <p:cNvPr id="11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2" name="Content Placeholder 6"/>
          <p:cNvSpPr txBox="1">
            <a:spLocks/>
          </p:cNvSpPr>
          <p:nvPr/>
        </p:nvSpPr>
        <p:spPr bwMode="auto">
          <a:xfrm>
            <a:off x="4800600" y="5562600"/>
            <a:ext cx="3886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9BBB59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064A2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500" dirty="0" smtClean="0">
                <a:solidFill>
                  <a:srgbClr val="00B050"/>
                </a:solidFill>
                <a:sym typeface="Wingdings" pitchFamily="2" charset="2"/>
              </a:rPr>
              <a:t> Algorithm has hooks for “</a:t>
            </a:r>
            <a:r>
              <a:rPr lang="en-US" sz="2500" b="1" dirty="0" smtClean="0">
                <a:solidFill>
                  <a:srgbClr val="00B050"/>
                </a:solidFill>
                <a:sym typeface="Wingdings" pitchFamily="2" charset="2"/>
              </a:rPr>
              <a:t>personalization</a:t>
            </a:r>
            <a:r>
              <a:rPr lang="en-US" sz="2500" dirty="0" smtClean="0">
                <a:solidFill>
                  <a:srgbClr val="00B050"/>
                </a:solidFill>
                <a:sym typeface="Wingdings" pitchFamily="2" charset="2"/>
              </a:rPr>
              <a:t>”</a:t>
            </a:r>
            <a:endParaRPr lang="en-US" sz="2500" dirty="0">
              <a:solidFill>
                <a:srgbClr val="00B050"/>
              </a:solidFill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173348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500" fill="hold"/>
                                        <p:tgtEl>
                                          <p:spTgt spid="1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sonalization vector.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Page Rank Model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66</a:t>
            </a:fld>
            <a:endParaRPr lang="en-US" dirty="0"/>
          </a:p>
        </p:txBody>
      </p:sp>
      <p:graphicFrame>
        <p:nvGraphicFramePr>
          <p:cNvPr id="8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5475" y="2228850"/>
            <a:ext cx="5353050" cy="135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708400"/>
            <a:ext cx="1838325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3145936" y="3729335"/>
            <a:ext cx="41627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+mj-lt"/>
              </a:rPr>
              <a:t>For </a:t>
            </a:r>
            <a:r>
              <a:rPr lang="en-US" sz="2800" dirty="0" err="1" smtClean="0">
                <a:latin typeface="+mj-lt"/>
              </a:rPr>
              <a:t>Primitivity</a:t>
            </a:r>
            <a:r>
              <a:rPr lang="en-US" sz="2800" dirty="0" smtClean="0">
                <a:latin typeface="+mj-lt"/>
              </a:rPr>
              <a:t> Adjustment</a:t>
            </a:r>
            <a:r>
              <a:rPr lang="en-US" sz="2800" dirty="0">
                <a:latin typeface="+mj-lt"/>
              </a:rPr>
              <a:t>.</a:t>
            </a:r>
            <a:endParaRPr lang="en-SG" sz="2800" dirty="0">
              <a:latin typeface="+mj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980311" y="4419600"/>
            <a:ext cx="69701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+mj-lt"/>
              </a:rPr>
              <a:t>Biased/non-uniform vector for personalization!</a:t>
            </a:r>
            <a:endParaRPr lang="en-SG" sz="2800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51527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ic-Sensitive PageRank (TSPR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67</a:t>
            </a:fld>
            <a:endParaRPr 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838200" y="1905000"/>
            <a:ext cx="2340000" cy="1080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dirty="0" smtClean="0"/>
              <a:t>PageRank</a:t>
            </a:r>
            <a:endParaRPr lang="en-US" sz="2500" dirty="0"/>
          </a:p>
        </p:txBody>
      </p:sp>
      <p:sp>
        <p:nvSpPr>
          <p:cNvPr id="6" name="Rounded Rectangle 5"/>
          <p:cNvSpPr/>
          <p:nvPr/>
        </p:nvSpPr>
        <p:spPr>
          <a:xfrm>
            <a:off x="3810000" y="1905000"/>
            <a:ext cx="2340000" cy="1080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dirty="0" smtClean="0"/>
              <a:t>Topic-Sensitive PageRank</a:t>
            </a:r>
            <a:endParaRPr lang="en-US" sz="2500" dirty="0"/>
          </a:p>
        </p:txBody>
      </p:sp>
      <p:grpSp>
        <p:nvGrpSpPr>
          <p:cNvPr id="7" name="Group 30"/>
          <p:cNvGrpSpPr/>
          <p:nvPr/>
        </p:nvGrpSpPr>
        <p:grpSpPr>
          <a:xfrm>
            <a:off x="1330800" y="3429000"/>
            <a:ext cx="1260000" cy="1260000"/>
            <a:chOff x="533400" y="1828800"/>
            <a:chExt cx="3200400" cy="3581400"/>
          </a:xfrm>
        </p:grpSpPr>
        <p:sp>
          <p:nvSpPr>
            <p:cNvPr id="8" name="Oval 7"/>
            <p:cNvSpPr/>
            <p:nvPr/>
          </p:nvSpPr>
          <p:spPr>
            <a:xfrm>
              <a:off x="1219200" y="2819400"/>
              <a:ext cx="1800000" cy="1800000"/>
            </a:xfrm>
            <a:prstGeom prst="ellipse">
              <a:avLst/>
            </a:prstGeom>
            <a:ln>
              <a:prstDash val="sysDash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0" name="Straight Arrow Connector 9"/>
            <p:cNvCxnSpPr>
              <a:stCxn id="8" idx="0"/>
            </p:cNvCxnSpPr>
            <p:nvPr/>
          </p:nvCxnSpPr>
          <p:spPr>
            <a:xfrm flipH="1" flipV="1">
              <a:off x="1981200" y="1828800"/>
              <a:ext cx="138000" cy="990600"/>
            </a:xfrm>
            <a:prstGeom prst="straightConnector1">
              <a:avLst/>
            </a:prstGeom>
            <a:ln w="3810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8" idx="7"/>
            </p:cNvCxnSpPr>
            <p:nvPr/>
          </p:nvCxnSpPr>
          <p:spPr>
            <a:xfrm flipV="1">
              <a:off x="2755596" y="2209800"/>
              <a:ext cx="749604" cy="873204"/>
            </a:xfrm>
            <a:prstGeom prst="straightConnector1">
              <a:avLst/>
            </a:prstGeom>
            <a:ln w="3810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8" idx="4"/>
            </p:cNvCxnSpPr>
            <p:nvPr/>
          </p:nvCxnSpPr>
          <p:spPr>
            <a:xfrm flipH="1">
              <a:off x="2057400" y="4619400"/>
              <a:ext cx="61800" cy="790800"/>
            </a:xfrm>
            <a:prstGeom prst="straightConnector1">
              <a:avLst/>
            </a:prstGeom>
            <a:ln w="3810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8" idx="2"/>
            </p:cNvCxnSpPr>
            <p:nvPr/>
          </p:nvCxnSpPr>
          <p:spPr>
            <a:xfrm flipH="1" flipV="1">
              <a:off x="533400" y="3657600"/>
              <a:ext cx="685800" cy="61800"/>
            </a:xfrm>
            <a:prstGeom prst="straightConnector1">
              <a:avLst/>
            </a:prstGeom>
            <a:ln w="3810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8" idx="5"/>
            </p:cNvCxnSpPr>
            <p:nvPr/>
          </p:nvCxnSpPr>
          <p:spPr>
            <a:xfrm>
              <a:off x="2755596" y="4355796"/>
              <a:ext cx="978204" cy="521004"/>
            </a:xfrm>
            <a:prstGeom prst="straightConnector1">
              <a:avLst/>
            </a:prstGeom>
            <a:ln w="3810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8" idx="3"/>
            </p:cNvCxnSpPr>
            <p:nvPr/>
          </p:nvCxnSpPr>
          <p:spPr>
            <a:xfrm flipH="1">
              <a:off x="838200" y="4355796"/>
              <a:ext cx="644604" cy="597204"/>
            </a:xfrm>
            <a:prstGeom prst="straightConnector1">
              <a:avLst/>
            </a:prstGeom>
            <a:ln w="3810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0"/>
          <p:cNvGrpSpPr/>
          <p:nvPr/>
        </p:nvGrpSpPr>
        <p:grpSpPr>
          <a:xfrm>
            <a:off x="4267200" y="3429000"/>
            <a:ext cx="1260000" cy="1260000"/>
            <a:chOff x="533400" y="1828800"/>
            <a:chExt cx="3200400" cy="3581400"/>
          </a:xfrm>
        </p:grpSpPr>
        <p:sp>
          <p:nvSpPr>
            <p:cNvPr id="33" name="Oval 32"/>
            <p:cNvSpPr/>
            <p:nvPr/>
          </p:nvSpPr>
          <p:spPr>
            <a:xfrm>
              <a:off x="1219200" y="2819400"/>
              <a:ext cx="1800000" cy="1800000"/>
            </a:xfrm>
            <a:prstGeom prst="ellipse">
              <a:avLst/>
            </a:prstGeom>
            <a:ln>
              <a:prstDash val="sysDash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T1</a:t>
              </a:r>
              <a:endParaRPr lang="en-US" dirty="0"/>
            </a:p>
          </p:txBody>
        </p:sp>
        <p:cxnSp>
          <p:nvCxnSpPr>
            <p:cNvPr id="34" name="Straight Arrow Connector 33"/>
            <p:cNvCxnSpPr>
              <a:stCxn id="33" idx="0"/>
            </p:cNvCxnSpPr>
            <p:nvPr/>
          </p:nvCxnSpPr>
          <p:spPr>
            <a:xfrm flipH="1" flipV="1">
              <a:off x="1981200" y="1828800"/>
              <a:ext cx="138000" cy="990600"/>
            </a:xfrm>
            <a:prstGeom prst="straightConnector1">
              <a:avLst/>
            </a:prstGeom>
            <a:ln w="3810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33" idx="7"/>
            </p:cNvCxnSpPr>
            <p:nvPr/>
          </p:nvCxnSpPr>
          <p:spPr>
            <a:xfrm flipV="1">
              <a:off x="2755596" y="2209800"/>
              <a:ext cx="749604" cy="873204"/>
            </a:xfrm>
            <a:prstGeom prst="straightConnector1">
              <a:avLst/>
            </a:prstGeom>
            <a:ln w="3810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33" idx="4"/>
            </p:cNvCxnSpPr>
            <p:nvPr/>
          </p:nvCxnSpPr>
          <p:spPr>
            <a:xfrm flipH="1">
              <a:off x="2057400" y="4619400"/>
              <a:ext cx="61800" cy="790800"/>
            </a:xfrm>
            <a:prstGeom prst="straightConnector1">
              <a:avLst/>
            </a:prstGeom>
            <a:ln w="3810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stCxn id="33" idx="2"/>
            </p:cNvCxnSpPr>
            <p:nvPr/>
          </p:nvCxnSpPr>
          <p:spPr>
            <a:xfrm flipH="1" flipV="1">
              <a:off x="533400" y="3657600"/>
              <a:ext cx="685800" cy="61800"/>
            </a:xfrm>
            <a:prstGeom prst="straightConnector1">
              <a:avLst/>
            </a:prstGeom>
            <a:ln w="3810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>
              <a:stCxn id="33" idx="5"/>
            </p:cNvCxnSpPr>
            <p:nvPr/>
          </p:nvCxnSpPr>
          <p:spPr>
            <a:xfrm>
              <a:off x="2755596" y="4355796"/>
              <a:ext cx="978204" cy="521004"/>
            </a:xfrm>
            <a:prstGeom prst="straightConnector1">
              <a:avLst/>
            </a:prstGeom>
            <a:ln w="3810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stCxn id="33" idx="3"/>
            </p:cNvCxnSpPr>
            <p:nvPr/>
          </p:nvCxnSpPr>
          <p:spPr>
            <a:xfrm flipH="1">
              <a:off x="838200" y="4355796"/>
              <a:ext cx="644604" cy="597204"/>
            </a:xfrm>
            <a:prstGeom prst="straightConnector1">
              <a:avLst/>
            </a:prstGeom>
            <a:ln w="3810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Group 30"/>
          <p:cNvGrpSpPr/>
          <p:nvPr/>
        </p:nvGrpSpPr>
        <p:grpSpPr>
          <a:xfrm>
            <a:off x="4267200" y="4950300"/>
            <a:ext cx="1260000" cy="1260000"/>
            <a:chOff x="533400" y="1828800"/>
            <a:chExt cx="3200400" cy="3581400"/>
          </a:xfrm>
        </p:grpSpPr>
        <p:sp>
          <p:nvSpPr>
            <p:cNvPr id="41" name="Oval 40"/>
            <p:cNvSpPr/>
            <p:nvPr/>
          </p:nvSpPr>
          <p:spPr>
            <a:xfrm>
              <a:off x="1219200" y="2819400"/>
              <a:ext cx="1800000" cy="1800000"/>
            </a:xfrm>
            <a:prstGeom prst="ellipse">
              <a:avLst/>
            </a:prstGeom>
            <a:ln>
              <a:prstDash val="sysDash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T2</a:t>
              </a:r>
              <a:endParaRPr lang="en-US" dirty="0"/>
            </a:p>
          </p:txBody>
        </p:sp>
        <p:cxnSp>
          <p:nvCxnSpPr>
            <p:cNvPr id="42" name="Straight Arrow Connector 41"/>
            <p:cNvCxnSpPr>
              <a:stCxn id="41" idx="0"/>
            </p:cNvCxnSpPr>
            <p:nvPr/>
          </p:nvCxnSpPr>
          <p:spPr>
            <a:xfrm flipH="1" flipV="1">
              <a:off x="1981200" y="1828800"/>
              <a:ext cx="138000" cy="990600"/>
            </a:xfrm>
            <a:prstGeom prst="straightConnector1">
              <a:avLst/>
            </a:prstGeom>
            <a:ln w="3810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>
              <a:stCxn id="41" idx="7"/>
            </p:cNvCxnSpPr>
            <p:nvPr/>
          </p:nvCxnSpPr>
          <p:spPr>
            <a:xfrm flipV="1">
              <a:off x="2755596" y="2209800"/>
              <a:ext cx="749604" cy="873204"/>
            </a:xfrm>
            <a:prstGeom prst="straightConnector1">
              <a:avLst/>
            </a:prstGeom>
            <a:ln w="3810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41" idx="4"/>
            </p:cNvCxnSpPr>
            <p:nvPr/>
          </p:nvCxnSpPr>
          <p:spPr>
            <a:xfrm flipH="1">
              <a:off x="2057400" y="4619400"/>
              <a:ext cx="61800" cy="790800"/>
            </a:xfrm>
            <a:prstGeom prst="straightConnector1">
              <a:avLst/>
            </a:prstGeom>
            <a:ln w="3810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>
              <a:stCxn id="41" idx="2"/>
            </p:cNvCxnSpPr>
            <p:nvPr/>
          </p:nvCxnSpPr>
          <p:spPr>
            <a:xfrm flipH="1" flipV="1">
              <a:off x="533400" y="3657600"/>
              <a:ext cx="685800" cy="61800"/>
            </a:xfrm>
            <a:prstGeom prst="straightConnector1">
              <a:avLst/>
            </a:prstGeom>
            <a:ln w="3810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>
              <a:stCxn id="41" idx="5"/>
            </p:cNvCxnSpPr>
            <p:nvPr/>
          </p:nvCxnSpPr>
          <p:spPr>
            <a:xfrm>
              <a:off x="2755596" y="4355796"/>
              <a:ext cx="978204" cy="521004"/>
            </a:xfrm>
            <a:prstGeom prst="straightConnector1">
              <a:avLst/>
            </a:prstGeom>
            <a:ln w="3810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>
              <a:stCxn id="41" idx="3"/>
            </p:cNvCxnSpPr>
            <p:nvPr/>
          </p:nvCxnSpPr>
          <p:spPr>
            <a:xfrm flipH="1">
              <a:off x="838200" y="4355796"/>
              <a:ext cx="644604" cy="597204"/>
            </a:xfrm>
            <a:prstGeom prst="straightConnector1">
              <a:avLst/>
            </a:prstGeom>
            <a:ln w="3810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47"/>
          <p:cNvGrpSpPr/>
          <p:nvPr/>
        </p:nvGrpSpPr>
        <p:grpSpPr>
          <a:xfrm>
            <a:off x="5891545" y="3870251"/>
            <a:ext cx="3081639" cy="1539948"/>
            <a:chOff x="2743200" y="4550696"/>
            <a:chExt cx="3671350" cy="2002504"/>
          </a:xfrm>
        </p:grpSpPr>
        <p:pic>
          <p:nvPicPr>
            <p:cNvPr id="49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3200" y="5181600"/>
              <a:ext cx="3671350" cy="1371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0" name="Picture 5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006"/>
            <a:stretch/>
          </p:blipFill>
          <p:spPr bwMode="auto">
            <a:xfrm>
              <a:off x="3921463" y="4550696"/>
              <a:ext cx="1314824" cy="5547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51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  <p:extLst>
      <p:ext uri="{BB962C8B-B14F-4D97-AF65-F5344CB8AC3E}">
        <p14:creationId xmlns:p14="http://schemas.microsoft.com/office/powerpoint/2010/main" val="3571851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DP (Open </a:t>
            </a:r>
            <a:r>
              <a:rPr lang="en-US" dirty="0" smtClean="0"/>
              <a:t>Directory </a:t>
            </a:r>
            <a:r>
              <a:rPr lang="en-US" dirty="0" smtClean="0"/>
              <a:t>Project)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68</a:t>
            </a:fld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81200"/>
            <a:ext cx="4959501" cy="436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ounded Rectangular Callout 3"/>
          <p:cNvSpPr/>
          <p:nvPr/>
        </p:nvSpPr>
        <p:spPr>
          <a:xfrm rot="5400000">
            <a:off x="4775276" y="2222576"/>
            <a:ext cx="4591049" cy="3765399"/>
          </a:xfrm>
          <a:prstGeom prst="wedgeRoundRectCallout">
            <a:avLst>
              <a:gd name="adj1" fmla="val -21645"/>
              <a:gd name="adj2" fmla="val 78690"/>
              <a:gd name="adj3" fmla="val 16667"/>
            </a:avLst>
          </a:prstGeom>
          <a:blipFill dpi="0" rotWithShape="0">
            <a:blip r:embed="rId9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sharpenSoften amount="50000"/>
                      </a14:imgEffect>
                    </a14:imgLayer>
                  </a14:imgProps>
                </a:ext>
              </a:extLst>
            </a:blip>
            <a:srcRect/>
            <a:stretch>
              <a:fillRect l="23000" t="6000" b="-3000"/>
            </a:stretch>
          </a:blipFill>
          <a:ln w="31750" cap="rnd"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802243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305800" cy="4325112"/>
          </a:xfrm>
        </p:spPr>
        <p:txBody>
          <a:bodyPr>
            <a:normAutofit lnSpcReduction="10000"/>
          </a:bodyPr>
          <a:lstStyle/>
          <a:p>
            <a:r>
              <a:rPr lang="en-US" sz="2200" dirty="0" smtClean="0">
                <a:latin typeface="+mj-lt"/>
              </a:rPr>
              <a:t>TSPR (Topic-Sensitive PageRank)</a:t>
            </a:r>
          </a:p>
          <a:p>
            <a:r>
              <a:rPr lang="en-US" sz="2200" dirty="0" err="1" smtClean="0">
                <a:latin typeface="+mj-lt"/>
              </a:rPr>
              <a:t>Taher</a:t>
            </a:r>
            <a:r>
              <a:rPr lang="en-US" sz="2200" dirty="0" smtClean="0">
                <a:latin typeface="+mj-lt"/>
              </a:rPr>
              <a:t> H. </a:t>
            </a:r>
            <a:r>
              <a:rPr lang="en-US" sz="2200" dirty="0" err="1" smtClean="0">
                <a:latin typeface="+mj-lt"/>
              </a:rPr>
              <a:t>Haveliwala</a:t>
            </a:r>
            <a:r>
              <a:rPr lang="en-US" sz="2200" dirty="0" smtClean="0">
                <a:latin typeface="+mj-lt"/>
              </a:rPr>
              <a:t>, Stanford University, 2003</a:t>
            </a:r>
          </a:p>
          <a:p>
            <a:r>
              <a:rPr lang="en-US" sz="2200" dirty="0" smtClean="0">
                <a:latin typeface="+mj-lt"/>
              </a:rPr>
              <a:t>“Personalized” version of PageRank</a:t>
            </a:r>
          </a:p>
          <a:p>
            <a:pPr lvl="1"/>
            <a:r>
              <a:rPr lang="en-US" sz="2000" dirty="0" smtClean="0">
                <a:latin typeface="+mj-lt"/>
              </a:rPr>
              <a:t>Instead of computing a single rank vector, why don’t we compute a </a:t>
            </a:r>
            <a:r>
              <a:rPr lang="en-US" sz="2000" b="1" dirty="0" smtClean="0">
                <a:latin typeface="+mj-lt"/>
              </a:rPr>
              <a:t>set</a:t>
            </a:r>
            <a:r>
              <a:rPr lang="en-US" sz="2000" dirty="0" smtClean="0">
                <a:latin typeface="+mj-lt"/>
              </a:rPr>
              <a:t> of rank vectors, </a:t>
            </a:r>
            <a:r>
              <a:rPr lang="en-US" sz="2000" b="1" dirty="0" smtClean="0">
                <a:latin typeface="+mj-lt"/>
              </a:rPr>
              <a:t>one for each (basis) topic?</a:t>
            </a:r>
          </a:p>
          <a:p>
            <a:r>
              <a:rPr lang="en-US" sz="2200" dirty="0" smtClean="0">
                <a:latin typeface="+mj-lt"/>
              </a:rPr>
              <a:t>Uses the </a:t>
            </a:r>
            <a:r>
              <a:rPr lang="en-US" sz="2200" i="1" dirty="0" smtClean="0">
                <a:latin typeface="+mj-lt"/>
              </a:rPr>
              <a:t>Open Directory Project </a:t>
            </a:r>
            <a:r>
              <a:rPr lang="en-US" sz="2200" dirty="0" smtClean="0">
                <a:latin typeface="+mj-lt"/>
              </a:rPr>
              <a:t>as a source of representative basis topics (</a:t>
            </a:r>
            <a:r>
              <a:rPr lang="en-US" sz="2200" dirty="0" smtClean="0">
                <a:latin typeface="+mj-lt"/>
                <a:hlinkClick r:id="rId3"/>
              </a:rPr>
              <a:t>http://www.dmoz.org</a:t>
            </a:r>
            <a:r>
              <a:rPr lang="en-US" sz="2200" dirty="0" smtClean="0">
                <a:latin typeface="+mj-lt"/>
              </a:rPr>
              <a:t>)</a:t>
            </a:r>
          </a:p>
          <a:p>
            <a:r>
              <a:rPr lang="en-US" sz="2200" dirty="0" smtClean="0">
                <a:latin typeface="+mj-lt"/>
              </a:rPr>
              <a:t>Calculate in two steps, fully automatically :</a:t>
            </a:r>
          </a:p>
          <a:p>
            <a:pPr lvl="1"/>
            <a:r>
              <a:rPr lang="en-US" sz="2000" dirty="0" smtClean="0">
                <a:latin typeface="+mj-lt"/>
              </a:rPr>
              <a:t>Pre-processing</a:t>
            </a:r>
          </a:p>
          <a:p>
            <a:pPr lvl="1"/>
            <a:r>
              <a:rPr lang="en-US" sz="2000" dirty="0" smtClean="0">
                <a:latin typeface="+mj-lt"/>
              </a:rPr>
              <a:t>Query-processing</a:t>
            </a:r>
          </a:p>
          <a:p>
            <a:r>
              <a:rPr lang="en-US" sz="2200" dirty="0" smtClean="0">
                <a:latin typeface="+mj-lt"/>
              </a:rPr>
              <a:t>Preprocessing step is calculated offline, just as with ordinary PageRank</a:t>
            </a:r>
            <a:endParaRPr lang="en-US" sz="2200" dirty="0">
              <a:latin typeface="+mj-lt"/>
            </a:endParaRPr>
          </a:p>
        </p:txBody>
      </p:sp>
      <p:sp>
        <p:nvSpPr>
          <p:cNvPr id="5" name="Right Arrow 4"/>
          <p:cNvSpPr/>
          <p:nvPr/>
        </p:nvSpPr>
        <p:spPr>
          <a:xfrm rot="10800000">
            <a:off x="3162297" y="4800600"/>
            <a:ext cx="1485901" cy="533400"/>
          </a:xfrm>
          <a:prstGeom prst="rightArrow">
            <a:avLst>
              <a:gd name="adj1" fmla="val 50000"/>
              <a:gd name="adj2" fmla="val 9553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osed </a:t>
            </a:r>
            <a:r>
              <a:rPr lang="en-US" dirty="0" smtClean="0"/>
              <a:t>solution.</a:t>
            </a:r>
            <a:endParaRPr lang="en-SG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6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3568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onential increase of websites.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888000" y="6581001"/>
            <a:ext cx="5256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i="1" dirty="0" smtClean="0">
                <a:latin typeface="+mn-lt"/>
              </a:rPr>
              <a:t>http://news.netcraft.com/archives/2013/03/01/march-2013-web-server-survey.html</a:t>
            </a:r>
            <a:endParaRPr lang="en-US" sz="1200" i="1" dirty="0">
              <a:latin typeface="+mn-lt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752600"/>
            <a:ext cx="8077200" cy="41910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8" name="Rounded Rectangular Callout 7"/>
          <p:cNvSpPr/>
          <p:nvPr/>
        </p:nvSpPr>
        <p:spPr>
          <a:xfrm>
            <a:off x="5410200" y="3124200"/>
            <a:ext cx="2700000" cy="900000"/>
          </a:xfrm>
          <a:prstGeom prst="wedgeRoundRectCallout">
            <a:avLst>
              <a:gd name="adj1" fmla="val 19418"/>
              <a:gd name="adj2" fmla="val -92937"/>
              <a:gd name="adj3" fmla="val 16667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b="1" i="1" dirty="0" smtClean="0"/>
              <a:t>March 2013</a:t>
            </a:r>
          </a:p>
          <a:p>
            <a:pPr algn="r"/>
            <a:r>
              <a:rPr lang="en-US" dirty="0" smtClean="0"/>
              <a:t>Hostnames: 631,521,198</a:t>
            </a:r>
          </a:p>
          <a:p>
            <a:pPr algn="r"/>
            <a:r>
              <a:rPr lang="en-US" dirty="0" smtClean="0"/>
              <a:t>Active sites: 185,451,976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3331115" y="4419600"/>
            <a:ext cx="2481770" cy="76944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  <a:latin typeface="+mn-lt"/>
              </a:rPr>
              <a:t>+ 535,777</a:t>
            </a:r>
            <a:endParaRPr lang="en-US" sz="44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71483D4C-4353-4E80-B47F-1947F2A1FB9F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17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9" name="Rounded Rectangular Callout 8"/>
          <p:cNvSpPr/>
          <p:nvPr/>
        </p:nvSpPr>
        <p:spPr>
          <a:xfrm>
            <a:off x="6215400" y="1219200"/>
            <a:ext cx="2700000" cy="900000"/>
          </a:xfrm>
          <a:prstGeom prst="wedgeRoundRectCallout">
            <a:avLst>
              <a:gd name="adj1" fmla="val -11245"/>
              <a:gd name="adj2" fmla="val 76009"/>
              <a:gd name="adj3" fmla="val 16667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b="1" i="1" dirty="0" smtClean="0"/>
              <a:t>February 2013</a:t>
            </a:r>
          </a:p>
          <a:p>
            <a:pPr algn="r"/>
            <a:r>
              <a:rPr lang="en-US" dirty="0" smtClean="0"/>
              <a:t>Hostnames: 630,795,511</a:t>
            </a:r>
          </a:p>
          <a:p>
            <a:pPr algn="r"/>
            <a:r>
              <a:rPr lang="en-US" dirty="0" smtClean="0"/>
              <a:t>Active sites: 184,916,19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5723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9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1828800"/>
            <a:ext cx="8420100" cy="4325112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 smtClean="0">
                <a:latin typeface="+mj-lt"/>
              </a:rPr>
              <a:t>PageRank formula :</a:t>
            </a:r>
          </a:p>
          <a:p>
            <a:pPr lvl="1"/>
            <a:r>
              <a:rPr lang="en-US" sz="2200" dirty="0" smtClean="0">
                <a:latin typeface="+mj-lt"/>
              </a:rPr>
              <a:t>r = PR(G)</a:t>
            </a:r>
          </a:p>
          <a:p>
            <a:r>
              <a:rPr lang="en-US" sz="2400" dirty="0" smtClean="0">
                <a:latin typeface="+mj-lt"/>
              </a:rPr>
              <a:t>Topic-Sensitive PageRank formula :</a:t>
            </a:r>
          </a:p>
          <a:p>
            <a:pPr lvl="1"/>
            <a:r>
              <a:rPr lang="en-US" sz="2200" dirty="0" smtClean="0">
                <a:latin typeface="+mj-lt"/>
              </a:rPr>
              <a:t>r = </a:t>
            </a:r>
            <a:r>
              <a:rPr lang="en-US" sz="2200" dirty="0" smtClean="0">
                <a:solidFill>
                  <a:srgbClr val="FF0000"/>
                </a:solidFill>
                <a:latin typeface="+mj-lt"/>
              </a:rPr>
              <a:t>IPR</a:t>
            </a:r>
            <a:r>
              <a:rPr lang="en-US" sz="2200" dirty="0" smtClean="0">
                <a:latin typeface="+mj-lt"/>
              </a:rPr>
              <a:t>(</a:t>
            </a:r>
            <a:r>
              <a:rPr lang="en-US" sz="2200" dirty="0" err="1" smtClean="0">
                <a:latin typeface="+mj-lt"/>
              </a:rPr>
              <a:t>G,</a:t>
            </a:r>
            <a:r>
              <a:rPr lang="en-US" sz="2200" dirty="0" err="1" smtClean="0">
                <a:solidFill>
                  <a:srgbClr val="FF0000"/>
                </a:solidFill>
                <a:latin typeface="+mj-lt"/>
              </a:rPr>
              <a:t>v</a:t>
            </a:r>
            <a:r>
              <a:rPr lang="en-US" sz="2200" dirty="0" smtClean="0">
                <a:latin typeface="+mj-lt"/>
              </a:rPr>
              <a:t>)</a:t>
            </a:r>
          </a:p>
          <a:p>
            <a:r>
              <a:rPr lang="en-US" sz="2400" dirty="0" smtClean="0">
                <a:latin typeface="+mj-lt"/>
              </a:rPr>
              <a:t>IPR stands for “Influenced” PageRank</a:t>
            </a:r>
          </a:p>
          <a:p>
            <a:r>
              <a:rPr lang="en-US" sz="2400" dirty="0" smtClean="0">
                <a:latin typeface="+mj-lt"/>
              </a:rPr>
              <a:t>Input :</a:t>
            </a:r>
          </a:p>
          <a:p>
            <a:pPr lvl="1"/>
            <a:r>
              <a:rPr lang="en-US" sz="2200" dirty="0" smtClean="0">
                <a:latin typeface="+mj-lt"/>
              </a:rPr>
              <a:t>Web graph G = (V,E)</a:t>
            </a:r>
          </a:p>
          <a:p>
            <a:pPr lvl="1"/>
            <a:r>
              <a:rPr lang="en-US" sz="2200" dirty="0" smtClean="0">
                <a:solidFill>
                  <a:srgbClr val="FF0000"/>
                </a:solidFill>
                <a:latin typeface="+mj-lt"/>
              </a:rPr>
              <a:t>Influence vector is a vector of basis topics t</a:t>
            </a:r>
          </a:p>
          <a:p>
            <a:r>
              <a:rPr lang="en-US" sz="2400" dirty="0" smtClean="0">
                <a:latin typeface="+mj-lt"/>
              </a:rPr>
              <a:t>Output :</a:t>
            </a:r>
          </a:p>
          <a:p>
            <a:pPr lvl="1"/>
            <a:r>
              <a:rPr lang="en-US" sz="2200" dirty="0" smtClean="0">
                <a:solidFill>
                  <a:srgbClr val="FF0000"/>
                </a:solidFill>
                <a:latin typeface="+mj-lt"/>
              </a:rPr>
              <a:t>List of</a:t>
            </a:r>
            <a:r>
              <a:rPr lang="en-US" sz="2200" dirty="0" smtClean="0">
                <a:latin typeface="+mj-lt"/>
              </a:rPr>
              <a:t> rank vectors r</a:t>
            </a:r>
          </a:p>
          <a:p>
            <a:r>
              <a:rPr lang="en-US" sz="2400" dirty="0" smtClean="0">
                <a:latin typeface="+mj-lt"/>
              </a:rPr>
              <a:t>It maps page i to :</a:t>
            </a:r>
          </a:p>
          <a:p>
            <a:pPr lvl="1"/>
            <a:r>
              <a:rPr lang="en-US" sz="2200" dirty="0" smtClean="0">
                <a:latin typeface="+mj-lt"/>
              </a:rPr>
              <a:t>page i importance, </a:t>
            </a:r>
            <a:r>
              <a:rPr lang="en-US" sz="2200" dirty="0" smtClean="0">
                <a:solidFill>
                  <a:srgbClr val="FF0000"/>
                </a:solidFill>
                <a:latin typeface="+mj-lt"/>
              </a:rPr>
              <a:t>WRT topic </a:t>
            </a:r>
            <a:r>
              <a:rPr lang="en-US" sz="2200" dirty="0" err="1" smtClean="0">
                <a:solidFill>
                  <a:srgbClr val="FF0000"/>
                </a:solidFill>
                <a:latin typeface="+mj-lt"/>
              </a:rPr>
              <a:t>t</a:t>
            </a:r>
            <a:r>
              <a:rPr lang="en-US" sz="2200" baseline="-25000" dirty="0" err="1" smtClean="0">
                <a:solidFill>
                  <a:srgbClr val="FF0000"/>
                </a:solidFill>
                <a:latin typeface="+mj-lt"/>
              </a:rPr>
              <a:t>i</a:t>
            </a:r>
            <a:endParaRPr lang="en-US" sz="2200" baseline="-25000" dirty="0" smtClean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-Sensitive PageRank </a:t>
            </a:r>
            <a:r>
              <a:rPr lang="en-US" dirty="0" smtClean="0"/>
              <a:t>Pre-Processing.</a:t>
            </a:r>
            <a:endParaRPr lang="en-SG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6173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1828800"/>
            <a:ext cx="8420100" cy="4325112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+mj-lt"/>
              </a:rPr>
              <a:t>For the sake of simplicity, let’s consider some page i and only 16 topics (categories) :</a:t>
            </a:r>
          </a:p>
          <a:p>
            <a:pPr lvl="1"/>
            <a:r>
              <a:rPr lang="en-US" sz="2200" dirty="0" smtClean="0">
                <a:latin typeface="+mj-lt"/>
              </a:rPr>
              <a:t>We can pick them from the first level of ODP</a:t>
            </a:r>
          </a:p>
          <a:p>
            <a:r>
              <a:rPr lang="en-US" sz="2400" dirty="0" smtClean="0">
                <a:latin typeface="+mj-lt"/>
              </a:rPr>
              <a:t>Step 1 is performed once, offline, during Web crawl</a:t>
            </a:r>
          </a:p>
          <a:p>
            <a:r>
              <a:rPr lang="en-US" sz="2400" dirty="0" smtClean="0">
                <a:latin typeface="+mj-lt"/>
              </a:rPr>
              <a:t>It uses the following iterative approach :</a:t>
            </a:r>
            <a:endParaRPr lang="en-US" sz="2200" dirty="0" smtClean="0">
              <a:latin typeface="+mj-lt"/>
            </a:endParaRPr>
          </a:p>
          <a:p>
            <a:endParaRPr lang="en-US" sz="2200" dirty="0" smtClean="0"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04900" y="3810000"/>
            <a:ext cx="54483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For each topic </a:t>
            </a:r>
            <a:r>
              <a:rPr lang="en-US" dirty="0" err="1" smtClean="0">
                <a:latin typeface="+mj-lt"/>
              </a:rPr>
              <a:t>c</a:t>
            </a:r>
            <a:r>
              <a:rPr lang="en-US" baseline="-10000" dirty="0" err="1" smtClean="0">
                <a:latin typeface="+mj-lt"/>
              </a:rPr>
              <a:t>j</a:t>
            </a:r>
            <a:r>
              <a:rPr lang="en-US" dirty="0" smtClean="0">
                <a:latin typeface="+mj-lt"/>
              </a:rPr>
              <a:t> </a:t>
            </a:r>
            <a:r>
              <a:rPr lang="el-GR" dirty="0" smtClean="0">
                <a:latin typeface="+mj-lt"/>
              </a:rPr>
              <a:t>ε</a:t>
            </a:r>
            <a:r>
              <a:rPr lang="en-US" dirty="0" smtClean="0">
                <a:latin typeface="+mj-lt"/>
              </a:rPr>
              <a:t> v</a:t>
            </a:r>
          </a:p>
          <a:p>
            <a:r>
              <a:rPr lang="en-US" dirty="0" smtClean="0">
                <a:latin typeface="+mj-lt"/>
              </a:rPr>
              <a:t>{</a:t>
            </a:r>
          </a:p>
          <a:p>
            <a:r>
              <a:rPr lang="en-US" dirty="0" smtClean="0">
                <a:latin typeface="+mj-lt"/>
              </a:rPr>
              <a:t>    // Part 1 : </a:t>
            </a:r>
            <a:r>
              <a:rPr lang="en-US" dirty="0" err="1" smtClean="0">
                <a:latin typeface="+mj-lt"/>
              </a:rPr>
              <a:t>Calc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v</a:t>
            </a:r>
            <a:r>
              <a:rPr lang="en-US" baseline="-10000" dirty="0" err="1" smtClean="0">
                <a:latin typeface="+mj-lt"/>
              </a:rPr>
              <a:t>j</a:t>
            </a:r>
            <a:endParaRPr lang="en-US" baseline="-10000" dirty="0" smtClean="0">
              <a:latin typeface="+mj-lt"/>
            </a:endParaRPr>
          </a:p>
          <a:p>
            <a:r>
              <a:rPr lang="en-US" dirty="0" smtClean="0">
                <a:latin typeface="+mj-lt"/>
              </a:rPr>
              <a:t>    </a:t>
            </a:r>
            <a:r>
              <a:rPr lang="en-US" dirty="0" err="1" smtClean="0">
                <a:latin typeface="+mj-lt"/>
              </a:rPr>
              <a:t>v</a:t>
            </a:r>
            <a:r>
              <a:rPr lang="en-US" baseline="-10000" dirty="0" err="1" smtClean="0">
                <a:latin typeface="+mj-lt"/>
              </a:rPr>
              <a:t>j</a:t>
            </a:r>
            <a:r>
              <a:rPr lang="en-US" dirty="0" smtClean="0">
                <a:latin typeface="+mj-lt"/>
              </a:rPr>
              <a:t>[ i ] = 0;</a:t>
            </a:r>
          </a:p>
          <a:p>
            <a:r>
              <a:rPr lang="en-US" dirty="0" smtClean="0">
                <a:latin typeface="+mj-lt"/>
              </a:rPr>
              <a:t>    if ( i </a:t>
            </a:r>
            <a:r>
              <a:rPr lang="el-GR" dirty="0" smtClean="0"/>
              <a:t>ε</a:t>
            </a:r>
            <a:r>
              <a:rPr lang="en-US" dirty="0" smtClean="0">
                <a:latin typeface="+mj-lt"/>
              </a:rPr>
              <a:t> pages(</a:t>
            </a:r>
            <a:r>
              <a:rPr lang="en-US" dirty="0" err="1" smtClean="0">
                <a:latin typeface="+mj-lt"/>
              </a:rPr>
              <a:t>c</a:t>
            </a:r>
            <a:r>
              <a:rPr lang="en-US" baseline="-10000" dirty="0" err="1" smtClean="0">
                <a:latin typeface="+mj-lt"/>
              </a:rPr>
              <a:t>j</a:t>
            </a:r>
            <a:r>
              <a:rPr lang="en-US" dirty="0" smtClean="0">
                <a:latin typeface="+mj-lt"/>
              </a:rPr>
              <a:t>) ) {</a:t>
            </a:r>
          </a:p>
          <a:p>
            <a:r>
              <a:rPr lang="en-US" dirty="0" smtClean="0">
                <a:latin typeface="+mj-lt"/>
              </a:rPr>
              <a:t>        </a:t>
            </a:r>
            <a:r>
              <a:rPr lang="en-US" dirty="0" err="1" smtClean="0">
                <a:latin typeface="+mj-lt"/>
              </a:rPr>
              <a:t>v</a:t>
            </a:r>
            <a:r>
              <a:rPr lang="en-US" baseline="-10000" dirty="0" err="1" smtClean="0">
                <a:latin typeface="+mj-lt"/>
              </a:rPr>
              <a:t>j</a:t>
            </a:r>
            <a:r>
              <a:rPr lang="en-US" dirty="0" smtClean="0">
                <a:latin typeface="+mj-lt"/>
              </a:rPr>
              <a:t>[ i ] = 1 / </a:t>
            </a:r>
            <a:r>
              <a:rPr lang="en-US" dirty="0" err="1" smtClean="0">
                <a:latin typeface="+mj-lt"/>
              </a:rPr>
              <a:t>num</a:t>
            </a:r>
            <a:r>
              <a:rPr lang="en-US" dirty="0" smtClean="0">
                <a:latin typeface="+mj-lt"/>
              </a:rPr>
              <a:t>( pages(</a:t>
            </a:r>
            <a:r>
              <a:rPr lang="en-US" dirty="0" err="1" smtClean="0">
                <a:latin typeface="+mj-lt"/>
              </a:rPr>
              <a:t>c</a:t>
            </a:r>
            <a:r>
              <a:rPr lang="en-US" baseline="-10000" dirty="0" err="1" smtClean="0">
                <a:latin typeface="+mj-lt"/>
              </a:rPr>
              <a:t>j</a:t>
            </a:r>
            <a:r>
              <a:rPr lang="en-US" dirty="0" smtClean="0">
                <a:latin typeface="+mj-lt"/>
              </a:rPr>
              <a:t>) )</a:t>
            </a:r>
          </a:p>
          <a:p>
            <a:r>
              <a:rPr lang="en-US" dirty="0" smtClean="0">
                <a:latin typeface="+mj-lt"/>
              </a:rPr>
              <a:t>    }</a:t>
            </a:r>
          </a:p>
          <a:p>
            <a:r>
              <a:rPr lang="en-US" dirty="0" smtClean="0">
                <a:latin typeface="+mj-lt"/>
              </a:rPr>
              <a:t>    // Part 2 : </a:t>
            </a:r>
            <a:r>
              <a:rPr lang="en-US" dirty="0" err="1" smtClean="0">
                <a:latin typeface="+mj-lt"/>
              </a:rPr>
              <a:t>Calc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r</a:t>
            </a:r>
            <a:r>
              <a:rPr lang="en-US" baseline="-10000" dirty="0" err="1" smtClean="0">
                <a:latin typeface="+mj-lt"/>
              </a:rPr>
              <a:t>j</a:t>
            </a:r>
            <a:endParaRPr lang="en-US" baseline="-10000" dirty="0" smtClean="0">
              <a:latin typeface="+mj-lt"/>
            </a:endParaRPr>
          </a:p>
          <a:p>
            <a:r>
              <a:rPr lang="en-US" dirty="0" smtClean="0">
                <a:latin typeface="+mj-lt"/>
              </a:rPr>
              <a:t>    </a:t>
            </a:r>
            <a:r>
              <a:rPr lang="en-US" dirty="0" err="1" smtClean="0">
                <a:latin typeface="+mj-lt"/>
              </a:rPr>
              <a:t>r</a:t>
            </a:r>
            <a:r>
              <a:rPr lang="en-US" baseline="-10000" dirty="0" err="1" smtClean="0">
                <a:latin typeface="+mj-lt"/>
              </a:rPr>
              <a:t>j</a:t>
            </a:r>
            <a:r>
              <a:rPr lang="en-US" dirty="0" smtClean="0">
                <a:latin typeface="+mj-lt"/>
              </a:rPr>
              <a:t>[ i ] = IPR(</a:t>
            </a:r>
            <a:r>
              <a:rPr lang="en-US" dirty="0">
                <a:latin typeface="+mj-lt"/>
              </a:rPr>
              <a:t>W</a:t>
            </a:r>
            <a:r>
              <a:rPr lang="en-US" dirty="0" smtClean="0">
                <a:latin typeface="+mj-lt"/>
              </a:rPr>
              <a:t>, </a:t>
            </a:r>
            <a:r>
              <a:rPr lang="en-US" dirty="0" err="1" smtClean="0">
                <a:latin typeface="+mj-lt"/>
              </a:rPr>
              <a:t>v</a:t>
            </a:r>
            <a:r>
              <a:rPr lang="en-US" baseline="-10000" dirty="0" err="1" smtClean="0">
                <a:latin typeface="+mj-lt"/>
              </a:rPr>
              <a:t>j</a:t>
            </a:r>
            <a:r>
              <a:rPr lang="en-US" dirty="0" smtClean="0">
                <a:latin typeface="+mj-lt"/>
              </a:rPr>
              <a:t>[ i ]);</a:t>
            </a:r>
          </a:p>
          <a:p>
            <a:r>
              <a:rPr lang="en-US" dirty="0" smtClean="0">
                <a:latin typeface="+mj-lt"/>
              </a:rPr>
              <a:t>}</a:t>
            </a:r>
            <a:endParaRPr lang="en-US" dirty="0">
              <a:latin typeface="+mj-lt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2677" y="4644730"/>
            <a:ext cx="4721046" cy="1192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-Sensitive PageRank </a:t>
            </a:r>
            <a:r>
              <a:rPr lang="en-US" dirty="0" smtClean="0"/>
              <a:t>Pre-Processing.</a:t>
            </a:r>
            <a:endParaRPr lang="en-SG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5055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42900" y="1828800"/>
            <a:ext cx="8420100" cy="4325112"/>
          </a:xfrm>
        </p:spPr>
        <p:txBody>
          <a:bodyPr>
            <a:normAutofit/>
          </a:bodyPr>
          <a:lstStyle/>
          <a:p>
            <a:r>
              <a:rPr lang="en-US" sz="2000" dirty="0" smtClean="0">
                <a:latin typeface="+mj-lt"/>
              </a:rPr>
              <a:t>Query process:</a:t>
            </a:r>
          </a:p>
          <a:p>
            <a:pPr lvl="1"/>
            <a:r>
              <a:rPr lang="en-US" sz="2000" dirty="0" smtClean="0">
                <a:latin typeface="+mj-lt"/>
              </a:rPr>
              <a:t>Step1: “guess” the relevant topics of the query</a:t>
            </a:r>
          </a:p>
          <a:p>
            <a:pPr lvl="1"/>
            <a:r>
              <a:rPr lang="en-US" sz="2000" dirty="0" smtClean="0">
                <a:latin typeface="+mj-lt"/>
              </a:rPr>
              <a:t>Step2: combine the topic-sensitive scores </a:t>
            </a:r>
            <a:r>
              <a:rPr lang="en-US" sz="2000" dirty="0" err="1" smtClean="0">
                <a:latin typeface="+mj-lt"/>
              </a:rPr>
              <a:t>wrt</a:t>
            </a:r>
            <a:r>
              <a:rPr lang="en-US" sz="2000" dirty="0" smtClean="0">
                <a:latin typeface="+mj-lt"/>
              </a:rPr>
              <a:t> the relevant topics to get final ranking score for page i</a:t>
            </a:r>
            <a:endParaRPr lang="en-US" sz="2400" dirty="0" smtClean="0">
              <a:latin typeface="+mj-lt"/>
            </a:endParaRPr>
          </a:p>
          <a:p>
            <a:r>
              <a:rPr lang="en-US" sz="2000" dirty="0" smtClean="0">
                <a:latin typeface="+mj-lt"/>
              </a:rPr>
              <a:t>Example : Query is “golf”</a:t>
            </a:r>
          </a:p>
          <a:p>
            <a:r>
              <a:rPr lang="en-US" sz="2000" dirty="0" smtClean="0">
                <a:latin typeface="+mj-lt"/>
              </a:rPr>
              <a:t>With no additional context, the distribution of topic weights we would use is :</a:t>
            </a:r>
          </a:p>
          <a:p>
            <a:endParaRPr lang="en-US" sz="2200" dirty="0" smtClean="0">
              <a:latin typeface="+mj-lt"/>
            </a:endParaRPr>
          </a:p>
        </p:txBody>
      </p:sp>
      <p:pic>
        <p:nvPicPr>
          <p:cNvPr id="6" name="Picture 5" descr="dist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4857" y="4219838"/>
            <a:ext cx="3714286" cy="2104762"/>
          </a:xfrm>
          <a:prstGeom prst="rect">
            <a:avLst/>
          </a:prstGeom>
        </p:spPr>
      </p:pic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-Sensitive PageRank </a:t>
            </a:r>
            <a:r>
              <a:rPr lang="en-US" dirty="0" smtClean="0"/>
              <a:t>Query-Processing.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7727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42900" y="1828800"/>
            <a:ext cx="8420100" cy="45720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+mj-lt"/>
              </a:rPr>
              <a:t>At the end, calculate the composite PageRank score using the following formula:</a:t>
            </a:r>
          </a:p>
          <a:p>
            <a:endParaRPr lang="en-US" sz="2400" dirty="0" smtClean="0">
              <a:latin typeface="+mj-lt"/>
            </a:endParaRPr>
          </a:p>
          <a:p>
            <a:pPr marL="0" indent="0">
              <a:buNone/>
            </a:pPr>
            <a:endParaRPr lang="en-US" sz="2400" dirty="0" smtClean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Weighted sum of rank vectors itself forms a valid rank vector</a:t>
            </a:r>
          </a:p>
          <a:p>
            <a:r>
              <a:rPr lang="en-US" sz="2400" dirty="0" smtClean="0">
                <a:latin typeface="+mj-lt"/>
              </a:rPr>
              <a:t>The final score can be used in conjunction with other scoring schemes</a:t>
            </a:r>
          </a:p>
        </p:txBody>
      </p:sp>
      <p:pic>
        <p:nvPicPr>
          <p:cNvPr id="6" name="Picture 5" descr="composit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9610" y="3303032"/>
            <a:ext cx="1552381" cy="447619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V="1">
            <a:off x="4495799" y="3645932"/>
            <a:ext cx="76201" cy="316468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2514600" y="3962400"/>
            <a:ext cx="41985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/>
                </a:solidFill>
              </a:rPr>
              <a:t>customized interest weight on </a:t>
            </a:r>
            <a:r>
              <a:rPr lang="en-US" dirty="0" err="1" smtClean="0">
                <a:solidFill>
                  <a:schemeClr val="accent1"/>
                </a:solidFill>
              </a:rPr>
              <a:t>jth</a:t>
            </a:r>
            <a:r>
              <a:rPr lang="en-US" dirty="0" smtClean="0">
                <a:solidFill>
                  <a:schemeClr val="accent1"/>
                </a:solidFill>
              </a:rPr>
              <a:t> topic</a:t>
            </a:r>
            <a:endParaRPr lang="en-SG" dirty="0">
              <a:solidFill>
                <a:schemeClr val="accent1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4953000" y="3036332"/>
            <a:ext cx="76200" cy="26670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3429000" y="2667000"/>
            <a:ext cx="39292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</a:t>
            </a:r>
            <a:r>
              <a:rPr lang="en-US" dirty="0" smtClean="0">
                <a:solidFill>
                  <a:srgbClr val="FF0000"/>
                </a:solidFill>
              </a:rPr>
              <a:t>age ranking with respect to </a:t>
            </a:r>
            <a:r>
              <a:rPr lang="en-US" dirty="0" err="1" smtClean="0">
                <a:solidFill>
                  <a:srgbClr val="FF0000"/>
                </a:solidFill>
              </a:rPr>
              <a:t>jth</a:t>
            </a:r>
            <a:r>
              <a:rPr lang="en-US" dirty="0" smtClean="0">
                <a:solidFill>
                  <a:srgbClr val="FF0000"/>
                </a:solidFill>
              </a:rPr>
              <a:t> topic</a:t>
            </a:r>
            <a:endParaRPr lang="en-SG" dirty="0">
              <a:solidFill>
                <a:srgbClr val="FF0000"/>
              </a:solidFill>
            </a:endParaRPr>
          </a:p>
        </p:txBody>
      </p:sp>
      <p:graphicFrame>
        <p:nvGraphicFramePr>
          <p:cNvPr id="9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-Sensitive PageRank </a:t>
            </a:r>
            <a:r>
              <a:rPr lang="en-US" dirty="0" smtClean="0"/>
              <a:t>Composition.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7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0184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42900" y="1828800"/>
            <a:ext cx="8420100" cy="4325112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+mj-lt"/>
              </a:rPr>
              <a:t>If user issues queries about investment opportunities, a follow-up query on “golf” should be ranked differently, with the business-specific rank vector</a:t>
            </a:r>
          </a:p>
          <a:p>
            <a:r>
              <a:rPr lang="en-US" sz="2400" dirty="0" smtClean="0">
                <a:latin typeface="+mj-lt"/>
              </a:rPr>
              <a:t>Example : Query is “golf”, but the previous query was “financial services investments”</a:t>
            </a:r>
          </a:p>
          <a:p>
            <a:r>
              <a:rPr lang="en-US" sz="2400" dirty="0" smtClean="0">
                <a:latin typeface="+mj-lt"/>
              </a:rPr>
              <a:t>Distribution of topic weights we would use is :</a:t>
            </a:r>
          </a:p>
          <a:p>
            <a:endParaRPr lang="en-US" sz="2200" dirty="0" smtClean="0">
              <a:latin typeface="+mj-lt"/>
            </a:endParaRPr>
          </a:p>
        </p:txBody>
      </p:sp>
      <p:pic>
        <p:nvPicPr>
          <p:cNvPr id="7" name="Picture 6" descr="dist2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1048" y="4296038"/>
            <a:ext cx="3761905" cy="2104762"/>
          </a:xfrm>
          <a:prstGeom prst="rect">
            <a:avLst/>
          </a:prstGeom>
        </p:spPr>
      </p:pic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3" name="Rectangle 2"/>
          <p:cNvSpPr/>
          <p:nvPr/>
        </p:nvSpPr>
        <p:spPr>
          <a:xfrm>
            <a:off x="609600" y="6400800"/>
            <a:ext cx="30573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*</a:t>
            </a:r>
            <a:r>
              <a:rPr lang="en-US" dirty="0">
                <a:hlinkClick r:id="rId9" action="ppaction://hlinksldjump"/>
              </a:rPr>
              <a:t>A detailed running example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-Sensitive PageRank with </a:t>
            </a:r>
            <a:r>
              <a:rPr lang="en-US" dirty="0" smtClean="0"/>
              <a:t>Context.</a:t>
            </a:r>
            <a:endParaRPr lang="en-SG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7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8250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demo1.png"/>
          <p:cNvPicPr>
            <a:picLocks noChangeAspect="1"/>
          </p:cNvPicPr>
          <p:nvPr/>
        </p:nvPicPr>
        <p:blipFill rotWithShape="1">
          <a:blip r:embed="rId3"/>
          <a:srcRect b="17225"/>
          <a:stretch/>
        </p:blipFill>
        <p:spPr>
          <a:xfrm>
            <a:off x="698499" y="1810430"/>
            <a:ext cx="8069349" cy="3547383"/>
          </a:xfrm>
          <a:prstGeom prst="rect">
            <a:avLst/>
          </a:prstGeom>
        </p:spPr>
      </p:pic>
      <p:pic>
        <p:nvPicPr>
          <p:cNvPr id="7" name="Picture 6" descr="demo2.png"/>
          <p:cNvPicPr>
            <a:picLocks noChangeAspect="1"/>
          </p:cNvPicPr>
          <p:nvPr/>
        </p:nvPicPr>
        <p:blipFill rotWithShape="1">
          <a:blip r:embed="rId4"/>
          <a:srcRect b="18748"/>
          <a:stretch/>
        </p:blipFill>
        <p:spPr>
          <a:xfrm>
            <a:off x="698500" y="1914519"/>
            <a:ext cx="8039207" cy="3443294"/>
          </a:xfrm>
          <a:prstGeom prst="rect">
            <a:avLst/>
          </a:prstGeom>
        </p:spPr>
      </p:pic>
      <p:pic>
        <p:nvPicPr>
          <p:cNvPr id="8" name="Picture 7" descr="demo3.png"/>
          <p:cNvPicPr>
            <a:picLocks noChangeAspect="1"/>
          </p:cNvPicPr>
          <p:nvPr/>
        </p:nvPicPr>
        <p:blipFill rotWithShape="1">
          <a:blip r:embed="rId5"/>
          <a:srcRect b="9713"/>
          <a:stretch/>
        </p:blipFill>
        <p:spPr>
          <a:xfrm>
            <a:off x="698499" y="1895281"/>
            <a:ext cx="8039208" cy="3776858"/>
          </a:xfrm>
          <a:prstGeom prst="rect">
            <a:avLst/>
          </a:prstGeom>
        </p:spPr>
      </p:pic>
      <p:pic>
        <p:nvPicPr>
          <p:cNvPr id="9" name="Picture 8" descr="demo4.png"/>
          <p:cNvPicPr>
            <a:picLocks noChangeAspect="1"/>
          </p:cNvPicPr>
          <p:nvPr/>
        </p:nvPicPr>
        <p:blipFill rotWithShape="1">
          <a:blip r:embed="rId6"/>
          <a:srcRect b="8425"/>
          <a:stretch/>
        </p:blipFill>
        <p:spPr>
          <a:xfrm>
            <a:off x="685800" y="1895281"/>
            <a:ext cx="8004645" cy="3776857"/>
          </a:xfrm>
          <a:prstGeom prst="rect">
            <a:avLst/>
          </a:prstGeom>
        </p:spPr>
      </p:pic>
      <p:pic>
        <p:nvPicPr>
          <p:cNvPr id="10" name="Picture 9" descr="demo5.png"/>
          <p:cNvPicPr>
            <a:picLocks noChangeAspect="1"/>
          </p:cNvPicPr>
          <p:nvPr/>
        </p:nvPicPr>
        <p:blipFill rotWithShape="1">
          <a:blip r:embed="rId7"/>
          <a:srcRect t="-1" b="11513"/>
          <a:stretch/>
        </p:blipFill>
        <p:spPr>
          <a:xfrm>
            <a:off x="685800" y="1828800"/>
            <a:ext cx="8077586" cy="3843338"/>
          </a:xfrm>
          <a:prstGeom prst="rect">
            <a:avLst/>
          </a:prstGeom>
        </p:spPr>
      </p:pic>
      <p:sp>
        <p:nvSpPr>
          <p:cNvPr id="11" name="Subtitle 2"/>
          <p:cNvSpPr txBox="1">
            <a:spLocks/>
          </p:cNvSpPr>
          <p:nvPr/>
        </p:nvSpPr>
        <p:spPr>
          <a:xfrm>
            <a:off x="4267200" y="6400800"/>
            <a:ext cx="4800600" cy="3048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64008" lvl="0" algn="r" fontAlgn="auto"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cs typeface="+mn-cs"/>
                <a:hlinkClick r:id="rId8"/>
              </a:rPr>
              <a:t>Bratislav </a:t>
            </a:r>
            <a:r>
              <a:rPr kumimoji="0" lang="en-US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cs typeface="+mn-cs"/>
                <a:hlinkClick r:id="rId8"/>
              </a:rPr>
              <a:t>Stojanovi</a:t>
            </a:r>
            <a:r>
              <a:rPr kumimoji="0" lang="x-none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cs typeface="+mn-cs"/>
                <a:hlinkClick r:id="rId8"/>
              </a:rPr>
              <a:t>ć</a:t>
            </a:r>
            <a:r>
              <a:rPr lang="en-US" sz="1400" dirty="0">
                <a:solidFill>
                  <a:schemeClr val="tx2"/>
                </a:solidFill>
                <a:latin typeface="+mj-lt"/>
                <a:cs typeface="+mn-cs"/>
                <a:hlinkClick r:id="rId8"/>
              </a:rPr>
              <a:t>, University of </a:t>
            </a:r>
            <a:r>
              <a:rPr lang="en-US" sz="1400" dirty="0" smtClean="0">
                <a:solidFill>
                  <a:schemeClr val="tx2"/>
                </a:solidFill>
                <a:latin typeface="+mj-lt"/>
                <a:cs typeface="+mn-cs"/>
                <a:hlinkClick r:id="rId8"/>
              </a:rPr>
              <a:t>Belgrade</a:t>
            </a:r>
            <a:endParaRPr lang="en-US" sz="1400" dirty="0">
              <a:solidFill>
                <a:schemeClr val="tx2"/>
              </a:solidFill>
              <a:latin typeface="+mj-lt"/>
              <a:cs typeface="+mn-cs"/>
            </a:endParaRPr>
          </a:p>
        </p:txBody>
      </p:sp>
      <p:graphicFrame>
        <p:nvGraphicFramePr>
          <p:cNvPr id="12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-Sensitive PageRank </a:t>
            </a:r>
            <a:r>
              <a:rPr lang="en-US" dirty="0" smtClean="0"/>
              <a:t>Demo.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7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5539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325112"/>
          </a:xfrm>
        </p:spPr>
        <p:txBody>
          <a:bodyPr/>
          <a:lstStyle/>
          <a:p>
            <a:r>
              <a:rPr lang="en-US" dirty="0" smtClean="0">
                <a:solidFill>
                  <a:srgbClr val="00B050"/>
                </a:solidFill>
                <a:latin typeface="+mj-lt"/>
                <a:sym typeface="Wingdings" pitchFamily="2" charset="2"/>
              </a:rPr>
              <a:t> Query-specific rank score</a:t>
            </a:r>
          </a:p>
          <a:p>
            <a:r>
              <a:rPr lang="en-US" dirty="0" smtClean="0">
                <a:solidFill>
                  <a:srgbClr val="00B050"/>
                </a:solidFill>
                <a:latin typeface="+mj-lt"/>
                <a:sym typeface="Wingdings" pitchFamily="2" charset="2"/>
              </a:rPr>
              <a:t> Fully automated</a:t>
            </a:r>
          </a:p>
          <a:p>
            <a:r>
              <a:rPr lang="en-US" dirty="0" smtClean="0">
                <a:solidFill>
                  <a:srgbClr val="00B050"/>
                </a:solidFill>
                <a:latin typeface="+mj-lt"/>
                <a:sym typeface="Wingdings" pitchFamily="2" charset="2"/>
              </a:rPr>
              <a:t> Make use of context</a:t>
            </a:r>
          </a:p>
          <a:p>
            <a:r>
              <a:rPr lang="en-US" dirty="0" smtClean="0">
                <a:solidFill>
                  <a:srgbClr val="00B050"/>
                </a:solidFill>
                <a:latin typeface="+mj-lt"/>
                <a:sym typeface="Wingdings" pitchFamily="2" charset="2"/>
              </a:rPr>
              <a:t> Still inexpensive at runtime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  <a:sym typeface="Wingdings" pitchFamily="2" charset="2"/>
              </a:rPr>
              <a:t> </a:t>
            </a:r>
            <a:r>
              <a:rPr lang="en-US" dirty="0" smtClean="0">
                <a:solidFill>
                  <a:srgbClr val="FF0000"/>
                </a:solidFill>
                <a:latin typeface="+mj-lt"/>
                <a:sym typeface="Wingdings" pitchFamily="2" charset="2"/>
              </a:rPr>
              <a:t>Not being implemented/available for daily use</a:t>
            </a:r>
            <a:endParaRPr lang="en-US" dirty="0">
              <a:solidFill>
                <a:srgbClr val="FF0000"/>
              </a:solidFill>
              <a:latin typeface="+mj-lt"/>
            </a:endParaRPr>
          </a:p>
          <a:p>
            <a:endParaRPr lang="en-US" dirty="0">
              <a:latin typeface="+mj-lt"/>
            </a:endParaRP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s &amp; Cons of </a:t>
            </a:r>
            <a:r>
              <a:rPr lang="en-US" dirty="0" smtClean="0"/>
              <a:t>TSPR.</a:t>
            </a:r>
            <a:endParaRPr lang="en-SG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7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7933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</a:t>
            </a:r>
            <a:r>
              <a:rPr lang="en-US" altLang="zh-CN" dirty="0" smtClean="0"/>
              <a:t>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 smtClean="0"/>
              <a:t>Combating Web Spams (</a:t>
            </a:r>
            <a:r>
              <a:rPr lang="en-US" dirty="0" err="1" smtClean="0"/>
              <a:t>TrustRank</a:t>
            </a:r>
            <a:r>
              <a:rPr lang="en-US" dirty="0" smtClean="0"/>
              <a:t>) </a:t>
            </a:r>
            <a:r>
              <a:rPr lang="en-US" baseline="30000" dirty="0" smtClean="0"/>
              <a:t>[1]</a:t>
            </a:r>
          </a:p>
          <a:p>
            <a:r>
              <a:rPr lang="en-US" dirty="0" smtClean="0"/>
              <a:t>Ranking Images </a:t>
            </a:r>
            <a:r>
              <a:rPr lang="en-US" baseline="30000" dirty="0" smtClean="0"/>
              <a:t>[2]</a:t>
            </a:r>
            <a:r>
              <a:rPr lang="en-US" dirty="0" smtClean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FAC1F7C2-4003-419E-B30F-2EBA038F1EE5}" type="slidenum">
              <a:rPr lang="en-US" smtClean="0"/>
              <a:pPr>
                <a:defRPr/>
              </a:pPr>
              <a:t>77</a:t>
            </a:fld>
            <a:endParaRPr 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864000" y="5181600"/>
            <a:ext cx="8280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en-US" altLang="zh-CN" dirty="0" smtClean="0">
                <a:latin typeface="+mn-ea"/>
              </a:rPr>
              <a:t>[1]</a:t>
            </a:r>
            <a:r>
              <a:rPr lang="en-US" altLang="zh-CN" dirty="0" smtClean="0">
                <a:latin typeface="+mn-ea"/>
              </a:rPr>
              <a:t> </a:t>
            </a:r>
            <a:r>
              <a:rPr lang="en-US" altLang="zh-CN" dirty="0" err="1">
                <a:latin typeface="+mn-ea"/>
              </a:rPr>
              <a:t>Gyöngyi</a:t>
            </a:r>
            <a:r>
              <a:rPr lang="en-US" altLang="zh-CN" dirty="0">
                <a:latin typeface="+mn-ea"/>
              </a:rPr>
              <a:t>, </a:t>
            </a:r>
            <a:r>
              <a:rPr lang="en-US" altLang="zh-CN" dirty="0" err="1">
                <a:latin typeface="+mn-ea"/>
              </a:rPr>
              <a:t>Zoltán</a:t>
            </a:r>
            <a:r>
              <a:rPr lang="en-US" altLang="zh-CN" dirty="0">
                <a:latin typeface="+mn-ea"/>
              </a:rPr>
              <a:t>, Hector Garcia-Molina, and Jan Pedersen. "Combating web spam with </a:t>
            </a:r>
            <a:r>
              <a:rPr lang="en-US" altLang="zh-CN" dirty="0" err="1">
                <a:latin typeface="+mn-ea"/>
              </a:rPr>
              <a:t>trustrank</a:t>
            </a:r>
            <a:r>
              <a:rPr lang="en-US" altLang="zh-CN" dirty="0" smtClean="0">
                <a:latin typeface="+mn-ea"/>
              </a:rPr>
              <a:t>.” In </a:t>
            </a:r>
            <a:r>
              <a:rPr lang="en-US" altLang="zh-CN" i="1" dirty="0" smtClean="0">
                <a:latin typeface="+mn-ea"/>
              </a:rPr>
              <a:t>Proc. of VLDB 2004</a:t>
            </a:r>
            <a:r>
              <a:rPr lang="en-US" altLang="zh-CN" dirty="0">
                <a:latin typeface="+mn-ea"/>
              </a:rPr>
              <a:t>.</a:t>
            </a:r>
            <a:endParaRPr kumimoji="1" lang="en-US" altLang="zh-CN" dirty="0" smtClean="0">
              <a:latin typeface="+mn-ea"/>
            </a:endParaRPr>
          </a:p>
          <a:p>
            <a:pPr algn="just"/>
            <a:r>
              <a:rPr kumimoji="1" lang="en-US" altLang="zh-CN" dirty="0" smtClean="0">
                <a:latin typeface="+mn-ea"/>
              </a:rPr>
              <a:t>[2] </a:t>
            </a:r>
            <a:r>
              <a:rPr lang="en-US" altLang="zh-CN" dirty="0">
                <a:latin typeface="+mn-ea"/>
              </a:rPr>
              <a:t>Jing, </a:t>
            </a:r>
            <a:r>
              <a:rPr lang="en-US" altLang="zh-CN" dirty="0" err="1">
                <a:latin typeface="+mn-ea"/>
              </a:rPr>
              <a:t>Yushi</a:t>
            </a:r>
            <a:r>
              <a:rPr lang="en-US" altLang="zh-CN" dirty="0">
                <a:latin typeface="+mn-ea"/>
              </a:rPr>
              <a:t>, and </a:t>
            </a:r>
            <a:r>
              <a:rPr lang="en-US" altLang="zh-CN" dirty="0" err="1">
                <a:latin typeface="+mn-ea"/>
              </a:rPr>
              <a:t>Shumeet</a:t>
            </a:r>
            <a:r>
              <a:rPr lang="en-US" altLang="zh-CN" dirty="0">
                <a:latin typeface="+mn-ea"/>
              </a:rPr>
              <a:t> </a:t>
            </a:r>
            <a:r>
              <a:rPr lang="en-US" altLang="zh-CN" dirty="0" err="1">
                <a:latin typeface="+mn-ea"/>
              </a:rPr>
              <a:t>Baluja</a:t>
            </a:r>
            <a:r>
              <a:rPr lang="en-US" altLang="zh-CN" dirty="0">
                <a:latin typeface="+mn-ea"/>
              </a:rPr>
              <a:t>. "</a:t>
            </a:r>
            <a:r>
              <a:rPr lang="en-US" altLang="zh-CN" dirty="0" smtClean="0">
                <a:latin typeface="+mn-ea"/>
              </a:rPr>
              <a:t>PageRank </a:t>
            </a:r>
            <a:r>
              <a:rPr lang="en-US" altLang="zh-CN" dirty="0">
                <a:latin typeface="+mn-ea"/>
              </a:rPr>
              <a:t>for product image </a:t>
            </a:r>
            <a:r>
              <a:rPr lang="en-US" altLang="zh-CN" dirty="0" smtClean="0">
                <a:latin typeface="+mn-ea"/>
              </a:rPr>
              <a:t>search”.      In </a:t>
            </a:r>
            <a:r>
              <a:rPr lang="en-US" altLang="zh-CN" i="1" dirty="0" smtClean="0">
                <a:latin typeface="+mn-ea"/>
              </a:rPr>
              <a:t>Proc. WWW 2008</a:t>
            </a:r>
            <a:r>
              <a:rPr lang="en-US" altLang="zh-CN" dirty="0" smtClean="0">
                <a:latin typeface="+mn-ea"/>
              </a:rPr>
              <a:t>.</a:t>
            </a:r>
            <a:endParaRPr kumimoji="1" lang="en-US" altLang="zh-CN" dirty="0" smtClean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42712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of PageRank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683752" cy="4495800"/>
          </a:xfrm>
        </p:spPr>
        <p:txBody>
          <a:bodyPr/>
          <a:lstStyle/>
          <a:p>
            <a:r>
              <a:rPr lang="en-US" dirty="0" smtClean="0"/>
              <a:t>A generic graph-based ranking algorithm</a:t>
            </a:r>
          </a:p>
          <a:p>
            <a:endParaRPr lang="en-US" dirty="0" smtClean="0"/>
          </a:p>
          <a:p>
            <a:r>
              <a:rPr lang="en-US" dirty="0" smtClean="0"/>
              <a:t>Two interpretations:</a:t>
            </a:r>
          </a:p>
          <a:p>
            <a:pPr lvl="1"/>
            <a:r>
              <a:rPr lang="en-US" dirty="0" smtClean="0"/>
              <a:t>Probabilistic random walk:</a:t>
            </a:r>
          </a:p>
          <a:p>
            <a:pPr lvl="2"/>
            <a:r>
              <a:rPr lang="en-US" dirty="0" smtClean="0"/>
              <a:t>A surfer jumps to its neighbors (graph matrix)</a:t>
            </a:r>
          </a:p>
          <a:p>
            <a:pPr lvl="2"/>
            <a:r>
              <a:rPr lang="en-US" dirty="0" smtClean="0"/>
              <a:t>With a probability randomly jumps(personalized vector)</a:t>
            </a:r>
          </a:p>
          <a:p>
            <a:pPr lvl="1"/>
            <a:r>
              <a:rPr lang="en-US" dirty="0" smtClean="0"/>
              <a:t>Energy propagation explanation:</a:t>
            </a:r>
          </a:p>
          <a:p>
            <a:pPr lvl="2"/>
            <a:r>
              <a:rPr lang="en-US" dirty="0" smtClean="0"/>
              <a:t>Energy transferring from nodes to nodes (graph matrix)</a:t>
            </a:r>
          </a:p>
          <a:p>
            <a:pPr lvl="2"/>
            <a:r>
              <a:rPr lang="en-US" altLang="zh-CN" dirty="0" smtClean="0"/>
              <a:t>Energy source supplied in each transferring (personalized vector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78</a:t>
            </a:fld>
            <a:endParaRPr lang="en-US" dirty="0"/>
          </a:p>
        </p:txBody>
      </p:sp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1026" name="Picture 2" descr="C:\Users\workshop\Desktop\1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1" y="2133600"/>
            <a:ext cx="4495800" cy="556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5583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Web Spams (link farm).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kumimoji="1" lang="en-US" altLang="zh-CN" dirty="0" smtClean="0"/>
              <a:t>Motivation:</a:t>
            </a:r>
          </a:p>
          <a:p>
            <a:pPr lvl="1"/>
            <a:r>
              <a:rPr kumimoji="1" lang="en-US" altLang="zh-CN" dirty="0" smtClean="0"/>
              <a:t>Many purposefully “spam” webpages existed (SEO)</a:t>
            </a:r>
          </a:p>
          <a:p>
            <a:pPr lvl="1"/>
            <a:r>
              <a:rPr kumimoji="1" lang="en-US" altLang="zh-CN" dirty="0" smtClean="0"/>
              <a:t>Link spamming</a:t>
            </a:r>
          </a:p>
          <a:p>
            <a:pPr lvl="2"/>
            <a:r>
              <a:rPr lang="en-US" altLang="zh-CN" dirty="0"/>
              <a:t>Creating link structures </a:t>
            </a:r>
            <a:r>
              <a:rPr lang="en-US" altLang="zh-CN" dirty="0" smtClean="0"/>
              <a:t>to boost </a:t>
            </a:r>
            <a:r>
              <a:rPr lang="en-US" altLang="zh-CN" dirty="0"/>
              <a:t>page rank </a:t>
            </a:r>
            <a:r>
              <a:rPr lang="en-US" altLang="zh-CN" dirty="0" smtClean="0"/>
              <a:t>scores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79</a:t>
            </a:fld>
            <a:endParaRPr lang="en-US" dirty="0"/>
          </a:p>
        </p:txBody>
      </p: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2667001" y="3683553"/>
            <a:ext cx="3747185" cy="2564847"/>
            <a:chOff x="2400" y="871"/>
            <a:chExt cx="2617" cy="2297"/>
          </a:xfrm>
        </p:grpSpPr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2496" y="1152"/>
              <a:ext cx="720" cy="201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2832" y="134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2832" y="172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Oval 9"/>
            <p:cNvSpPr>
              <a:spLocks noChangeArrowheads="1"/>
            </p:cNvSpPr>
            <p:nvPr/>
          </p:nvSpPr>
          <p:spPr bwMode="auto">
            <a:xfrm>
              <a:off x="2832" y="216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10"/>
            <p:cNvSpPr>
              <a:spLocks noChangeArrowheads="1"/>
            </p:cNvSpPr>
            <p:nvPr/>
          </p:nvSpPr>
          <p:spPr bwMode="auto">
            <a:xfrm>
              <a:off x="2832" y="244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Oval 11"/>
            <p:cNvSpPr>
              <a:spLocks noChangeArrowheads="1"/>
            </p:cNvSpPr>
            <p:nvPr/>
          </p:nvSpPr>
          <p:spPr bwMode="auto">
            <a:xfrm>
              <a:off x="2832" y="278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Oval 12"/>
            <p:cNvSpPr>
              <a:spLocks noChangeArrowheads="1"/>
            </p:cNvSpPr>
            <p:nvPr/>
          </p:nvSpPr>
          <p:spPr bwMode="auto">
            <a:xfrm>
              <a:off x="3600" y="206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Oval 13"/>
            <p:cNvSpPr>
              <a:spLocks noChangeArrowheads="1"/>
            </p:cNvSpPr>
            <p:nvPr/>
          </p:nvSpPr>
          <p:spPr bwMode="auto">
            <a:xfrm>
              <a:off x="4128" y="148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Oval 14"/>
            <p:cNvSpPr>
              <a:spLocks noChangeArrowheads="1"/>
            </p:cNvSpPr>
            <p:nvPr/>
          </p:nvSpPr>
          <p:spPr bwMode="auto">
            <a:xfrm>
              <a:off x="4128" y="182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Oval 15"/>
            <p:cNvSpPr>
              <a:spLocks noChangeArrowheads="1"/>
            </p:cNvSpPr>
            <p:nvPr/>
          </p:nvSpPr>
          <p:spPr bwMode="auto">
            <a:xfrm>
              <a:off x="4128" y="216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Oval 16"/>
            <p:cNvSpPr>
              <a:spLocks noChangeArrowheads="1"/>
            </p:cNvSpPr>
            <p:nvPr/>
          </p:nvSpPr>
          <p:spPr bwMode="auto">
            <a:xfrm>
              <a:off x="4128" y="24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Oval 17"/>
            <p:cNvSpPr>
              <a:spLocks noChangeArrowheads="1"/>
            </p:cNvSpPr>
            <p:nvPr/>
          </p:nvSpPr>
          <p:spPr bwMode="auto">
            <a:xfrm>
              <a:off x="4128" y="273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Oval 19"/>
            <p:cNvSpPr>
              <a:spLocks noChangeArrowheads="1"/>
            </p:cNvSpPr>
            <p:nvPr/>
          </p:nvSpPr>
          <p:spPr bwMode="auto">
            <a:xfrm>
              <a:off x="3456" y="1248"/>
              <a:ext cx="1392" cy="182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2880" y="1344"/>
              <a:ext cx="72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2880" y="1776"/>
              <a:ext cx="67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2880" y="2208"/>
              <a:ext cx="72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880" y="2256"/>
              <a:ext cx="768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880" y="2160"/>
              <a:ext cx="67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3648" y="1536"/>
              <a:ext cx="48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>
              <a:off x="3696" y="2112"/>
              <a:ext cx="43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696" y="1824"/>
              <a:ext cx="48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>
              <a:off x="3696" y="2160"/>
              <a:ext cx="43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>
              <a:off x="3648" y="2160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Text Box 31"/>
            <p:cNvSpPr txBox="1">
              <a:spLocks noChangeArrowheads="1"/>
            </p:cNvSpPr>
            <p:nvPr/>
          </p:nvSpPr>
          <p:spPr bwMode="auto">
            <a:xfrm>
              <a:off x="3542" y="1732"/>
              <a:ext cx="17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t</a:t>
              </a:r>
            </a:p>
          </p:txBody>
        </p:sp>
        <p:sp>
          <p:nvSpPr>
            <p:cNvPr id="32" name="Text Box 34"/>
            <p:cNvSpPr txBox="1">
              <a:spLocks noChangeArrowheads="1"/>
            </p:cNvSpPr>
            <p:nvPr/>
          </p:nvSpPr>
          <p:spPr bwMode="auto">
            <a:xfrm>
              <a:off x="2400" y="871"/>
              <a:ext cx="93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Accessible</a:t>
              </a:r>
            </a:p>
          </p:txBody>
        </p:sp>
        <p:sp>
          <p:nvSpPr>
            <p:cNvPr id="33" name="Text Box 35"/>
            <p:cNvSpPr txBox="1">
              <a:spLocks noChangeArrowheads="1"/>
            </p:cNvSpPr>
            <p:nvPr/>
          </p:nvSpPr>
          <p:spPr bwMode="auto">
            <a:xfrm>
              <a:off x="3840" y="916"/>
              <a:ext cx="1177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Own(link farm)</a:t>
              </a:r>
              <a:endParaRPr lang="en-US" altLang="zh-CN" dirty="0"/>
            </a:p>
          </p:txBody>
        </p:sp>
        <p:sp>
          <p:nvSpPr>
            <p:cNvPr id="34" name="Text Box 36"/>
            <p:cNvSpPr txBox="1">
              <a:spLocks noChangeArrowheads="1"/>
            </p:cNvSpPr>
            <p:nvPr/>
          </p:nvSpPr>
          <p:spPr bwMode="auto">
            <a:xfrm>
              <a:off x="4262" y="1348"/>
              <a:ext cx="2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1</a:t>
              </a:r>
            </a:p>
          </p:txBody>
        </p:sp>
        <p:sp>
          <p:nvSpPr>
            <p:cNvPr id="35" name="Text Box 37"/>
            <p:cNvSpPr txBox="1">
              <a:spLocks noChangeArrowheads="1"/>
            </p:cNvSpPr>
            <p:nvPr/>
          </p:nvSpPr>
          <p:spPr bwMode="auto">
            <a:xfrm>
              <a:off x="4262" y="1636"/>
              <a:ext cx="2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2</a:t>
              </a:r>
            </a:p>
          </p:txBody>
        </p:sp>
        <p:sp>
          <p:nvSpPr>
            <p:cNvPr id="36" name="Text Box 38"/>
            <p:cNvSpPr txBox="1">
              <a:spLocks noChangeArrowheads="1"/>
            </p:cNvSpPr>
            <p:nvPr/>
          </p:nvSpPr>
          <p:spPr bwMode="auto">
            <a:xfrm>
              <a:off x="4214" y="2644"/>
              <a:ext cx="25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M</a:t>
              </a:r>
            </a:p>
          </p:txBody>
        </p:sp>
      </p:grpSp>
      <p:graphicFrame>
        <p:nvGraphicFramePr>
          <p:cNvPr id="37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3224807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net surfing is a challenge.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r>
              <a:rPr lang="en-US" dirty="0" smtClean="0"/>
              <a:t>Large</a:t>
            </a:r>
          </a:p>
          <a:p>
            <a:r>
              <a:rPr lang="en-US" dirty="0" smtClean="0"/>
              <a:t>Heterogeneou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US" dirty="0" smtClean="0"/>
              <a:t>Inexperienced user</a:t>
            </a:r>
          </a:p>
          <a:p>
            <a:r>
              <a:rPr lang="en-US" dirty="0" smtClean="0"/>
              <a:t>Page manipulator</a:t>
            </a:r>
          </a:p>
          <a:p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pPr algn="ctr"/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User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C8D5F2DA-227F-4404-8663-181B01FF1B21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10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733894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err="1" smtClean="0"/>
              <a:t>TrustRank</a:t>
            </a:r>
            <a:r>
              <a:rPr kumimoji="1" lang="en-US" altLang="zh-CN" dirty="0" smtClean="0"/>
              <a:t> idea.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/>
              <a:t>Basic </a:t>
            </a:r>
            <a:r>
              <a:rPr lang="en-US" altLang="zh-CN" dirty="0" smtClean="0"/>
              <a:t>intuition: </a:t>
            </a:r>
            <a:r>
              <a:rPr lang="en-US" altLang="zh-CN" dirty="0"/>
              <a:t>approximate </a:t>
            </a:r>
            <a:r>
              <a:rPr lang="en-US" altLang="zh-CN" dirty="0" smtClean="0"/>
              <a:t>isolation(good to good, bad to bad)</a:t>
            </a:r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sz="4000" dirty="0" smtClean="0"/>
          </a:p>
          <a:p>
            <a:pPr marL="0" indent="0">
              <a:buNone/>
            </a:pPr>
            <a:endParaRPr lang="en-US" altLang="zh-CN" sz="4000" dirty="0"/>
          </a:p>
          <a:p>
            <a:r>
              <a:rPr lang="en-US" altLang="zh-CN" dirty="0" smtClean="0"/>
              <a:t>How to implement this intuition?</a:t>
            </a:r>
          </a:p>
          <a:p>
            <a:pPr lvl="1"/>
            <a:r>
              <a:rPr lang="en-US" altLang="zh-CN" dirty="0" smtClean="0"/>
              <a:t>Hint: select some seed pages and manually labeled first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80</a:t>
            </a:fld>
            <a:endParaRPr lang="en-US" dirty="0"/>
          </a:p>
        </p:txBody>
      </p:sp>
      <p:graphicFrame>
        <p:nvGraphicFramePr>
          <p:cNvPr id="25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pSp>
        <p:nvGrpSpPr>
          <p:cNvPr id="26" name="组 4"/>
          <p:cNvGrpSpPr/>
          <p:nvPr/>
        </p:nvGrpSpPr>
        <p:grpSpPr>
          <a:xfrm>
            <a:off x="1828800" y="2743200"/>
            <a:ext cx="5105400" cy="2057400"/>
            <a:chOff x="1539875" y="3592513"/>
            <a:chExt cx="7050088" cy="2838450"/>
          </a:xfrm>
        </p:grpSpPr>
        <p:sp>
          <p:nvSpPr>
            <p:cNvPr id="27" name="Oval 21"/>
            <p:cNvSpPr/>
            <p:nvPr/>
          </p:nvSpPr>
          <p:spPr>
            <a:xfrm>
              <a:off x="1539875" y="3592513"/>
              <a:ext cx="457200" cy="457200"/>
            </a:xfrm>
            <a:prstGeom prst="ellipse">
              <a:avLst/>
            </a:prstGeom>
            <a:solidFill>
              <a:srgbClr val="FFCDCD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Verdana" charset="0"/>
                  <a:ea typeface="宋体" charset="0"/>
                  <a:cs typeface="Verdana" charset="0"/>
                </a:rPr>
                <a:t>1</a:t>
              </a:r>
            </a:p>
          </p:txBody>
        </p:sp>
        <p:sp>
          <p:nvSpPr>
            <p:cNvPr id="28" name="Oval 22"/>
            <p:cNvSpPr/>
            <p:nvPr/>
          </p:nvSpPr>
          <p:spPr>
            <a:xfrm>
              <a:off x="3140075" y="4103688"/>
              <a:ext cx="457200" cy="457200"/>
            </a:xfrm>
            <a:prstGeom prst="ellipse">
              <a:avLst/>
            </a:prstGeom>
            <a:solidFill>
              <a:srgbClr val="FFCDCD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Verdana" charset="0"/>
                  <a:ea typeface="宋体" charset="0"/>
                  <a:cs typeface="Verdana" charset="0"/>
                </a:rPr>
                <a:t>2</a:t>
              </a:r>
            </a:p>
          </p:txBody>
        </p:sp>
        <p:sp>
          <p:nvSpPr>
            <p:cNvPr id="29" name="Oval 23"/>
            <p:cNvSpPr/>
            <p:nvPr/>
          </p:nvSpPr>
          <p:spPr>
            <a:xfrm>
              <a:off x="5105400" y="4103688"/>
              <a:ext cx="457200" cy="457199"/>
            </a:xfrm>
            <a:prstGeom prst="ellipse">
              <a:avLst/>
            </a:prstGeom>
            <a:solidFill>
              <a:srgbClr val="FFCDCD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Verdana" charset="0"/>
                  <a:ea typeface="宋体" charset="0"/>
                  <a:cs typeface="Verdana" charset="0"/>
                </a:rPr>
                <a:t>3</a:t>
              </a:r>
            </a:p>
          </p:txBody>
        </p:sp>
        <p:sp>
          <p:nvSpPr>
            <p:cNvPr id="30" name="Oval 24"/>
            <p:cNvSpPr/>
            <p:nvPr/>
          </p:nvSpPr>
          <p:spPr>
            <a:xfrm>
              <a:off x="1539875" y="4692650"/>
              <a:ext cx="457200" cy="457200"/>
            </a:xfrm>
            <a:prstGeom prst="ellipse">
              <a:avLst/>
            </a:prstGeom>
            <a:solidFill>
              <a:srgbClr val="FFCDCD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Verdana" charset="0"/>
                  <a:ea typeface="宋体" charset="0"/>
                  <a:cs typeface="Verdana" charset="0"/>
                </a:rPr>
                <a:t>4</a:t>
              </a:r>
            </a:p>
          </p:txBody>
        </p:sp>
        <p:sp>
          <p:nvSpPr>
            <p:cNvPr id="31" name="Oval 25"/>
            <p:cNvSpPr/>
            <p:nvPr/>
          </p:nvSpPr>
          <p:spPr>
            <a:xfrm>
              <a:off x="3140075" y="5472113"/>
              <a:ext cx="457200" cy="457200"/>
            </a:xfrm>
            <a:prstGeom prst="ellips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rgbClr val="000000"/>
                  </a:solidFill>
                  <a:ea typeface="Verdana" pitchFamily="34" charset="0"/>
                  <a:cs typeface="Verdana" pitchFamily="34" charset="0"/>
                </a:rPr>
                <a:t>5</a:t>
              </a:r>
            </a:p>
          </p:txBody>
        </p:sp>
        <p:sp>
          <p:nvSpPr>
            <p:cNvPr id="32" name="Oval 26"/>
            <p:cNvSpPr/>
            <p:nvPr/>
          </p:nvSpPr>
          <p:spPr>
            <a:xfrm>
              <a:off x="5105400" y="5472113"/>
              <a:ext cx="457200" cy="457200"/>
            </a:xfrm>
            <a:prstGeom prst="ellips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rgbClr val="000000"/>
                  </a:solidFill>
                  <a:ea typeface="Verdana" pitchFamily="34" charset="0"/>
                  <a:cs typeface="Verdana" pitchFamily="34" charset="0"/>
                </a:rPr>
                <a:t>6</a:t>
              </a:r>
            </a:p>
          </p:txBody>
        </p:sp>
        <p:sp>
          <p:nvSpPr>
            <p:cNvPr id="33" name="Oval 27"/>
            <p:cNvSpPr/>
            <p:nvPr/>
          </p:nvSpPr>
          <p:spPr>
            <a:xfrm>
              <a:off x="1539875" y="5973763"/>
              <a:ext cx="457200" cy="457200"/>
            </a:xfrm>
            <a:prstGeom prst="ellips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>
                  <a:solidFill>
                    <a:srgbClr val="000000"/>
                  </a:solidFill>
                  <a:ea typeface="Verdana" pitchFamily="34" charset="0"/>
                  <a:cs typeface="Verdana" pitchFamily="34" charset="0"/>
                </a:rPr>
                <a:t>7</a:t>
              </a:r>
            </a:p>
          </p:txBody>
        </p:sp>
        <p:cxnSp>
          <p:nvCxnSpPr>
            <p:cNvPr id="34" name="Straight Arrow Connector 28"/>
            <p:cNvCxnSpPr>
              <a:stCxn id="27" idx="6"/>
              <a:endCxn id="28" idx="1"/>
            </p:cNvCxnSpPr>
            <p:nvPr/>
          </p:nvCxnSpPr>
          <p:spPr>
            <a:xfrm>
              <a:off x="1997075" y="3821113"/>
              <a:ext cx="1209675" cy="349250"/>
            </a:xfrm>
            <a:prstGeom prst="straightConnector1">
              <a:avLst/>
            </a:prstGeom>
            <a:ln w="1270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29"/>
            <p:cNvCxnSpPr>
              <a:stCxn id="28" idx="2"/>
              <a:endCxn id="30" idx="6"/>
            </p:cNvCxnSpPr>
            <p:nvPr/>
          </p:nvCxnSpPr>
          <p:spPr>
            <a:xfrm flipH="1">
              <a:off x="1997075" y="4332288"/>
              <a:ext cx="1143000" cy="588962"/>
            </a:xfrm>
            <a:prstGeom prst="straightConnector1">
              <a:avLst/>
            </a:prstGeom>
            <a:ln w="1270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urved Connector 30"/>
            <p:cNvCxnSpPr>
              <a:stCxn id="28" idx="0"/>
              <a:endCxn id="29" idx="1"/>
            </p:cNvCxnSpPr>
            <p:nvPr/>
          </p:nvCxnSpPr>
          <p:spPr>
            <a:xfrm rot="16200000" flipH="1">
              <a:off x="4237831" y="3234532"/>
              <a:ext cx="66675" cy="1804988"/>
            </a:xfrm>
            <a:prstGeom prst="curvedConnector3">
              <a:avLst>
                <a:gd name="adj1" fmla="val -775233"/>
              </a:avLst>
            </a:prstGeom>
            <a:ln w="1270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Curved Connector 31"/>
            <p:cNvCxnSpPr>
              <a:stCxn id="29" idx="3"/>
              <a:endCxn id="28" idx="4"/>
            </p:cNvCxnSpPr>
            <p:nvPr/>
          </p:nvCxnSpPr>
          <p:spPr>
            <a:xfrm rot="5400000">
              <a:off x="4237831" y="3625057"/>
              <a:ext cx="66675" cy="1804988"/>
            </a:xfrm>
            <a:prstGeom prst="curvedConnector3">
              <a:avLst>
                <a:gd name="adj1" fmla="val 682428"/>
              </a:avLst>
            </a:prstGeom>
            <a:ln w="1270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2"/>
            <p:cNvCxnSpPr>
              <a:stCxn id="30" idx="5"/>
              <a:endCxn id="31" idx="1"/>
            </p:cNvCxnSpPr>
            <p:nvPr/>
          </p:nvCxnSpPr>
          <p:spPr>
            <a:xfrm>
              <a:off x="1930400" y="5083175"/>
              <a:ext cx="1276350" cy="455613"/>
            </a:xfrm>
            <a:prstGeom prst="straightConnector1">
              <a:avLst/>
            </a:prstGeom>
            <a:ln w="1270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3"/>
            <p:cNvCxnSpPr>
              <a:stCxn id="31" idx="6"/>
              <a:endCxn id="32" idx="2"/>
            </p:cNvCxnSpPr>
            <p:nvPr/>
          </p:nvCxnSpPr>
          <p:spPr>
            <a:xfrm>
              <a:off x="3597275" y="5700713"/>
              <a:ext cx="1508125" cy="0"/>
            </a:xfrm>
            <a:prstGeom prst="straightConnector1">
              <a:avLst/>
            </a:prstGeom>
            <a:ln w="1270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4"/>
            <p:cNvCxnSpPr>
              <a:stCxn id="32" idx="0"/>
              <a:endCxn id="29" idx="4"/>
            </p:cNvCxnSpPr>
            <p:nvPr/>
          </p:nvCxnSpPr>
          <p:spPr>
            <a:xfrm flipV="1">
              <a:off x="5334000" y="4560888"/>
              <a:ext cx="0" cy="911225"/>
            </a:xfrm>
            <a:prstGeom prst="straightConnector1">
              <a:avLst/>
            </a:prstGeom>
            <a:ln w="1270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35"/>
            <p:cNvCxnSpPr>
              <a:stCxn id="31" idx="2"/>
              <a:endCxn id="33" idx="6"/>
            </p:cNvCxnSpPr>
            <p:nvPr/>
          </p:nvCxnSpPr>
          <p:spPr>
            <a:xfrm flipH="1">
              <a:off x="1997075" y="5700713"/>
              <a:ext cx="1143000" cy="501650"/>
            </a:xfrm>
            <a:prstGeom prst="straightConnector1">
              <a:avLst/>
            </a:prstGeom>
            <a:ln w="1270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Oval 36"/>
            <p:cNvSpPr/>
            <p:nvPr/>
          </p:nvSpPr>
          <p:spPr>
            <a:xfrm>
              <a:off x="6802438" y="5557838"/>
              <a:ext cx="415925" cy="415925"/>
            </a:xfrm>
            <a:prstGeom prst="ellips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000000"/>
                </a:solidFill>
                <a:latin typeface="Verdana" charset="0"/>
                <a:ea typeface="宋体" charset="0"/>
                <a:cs typeface="Verdana" charset="0"/>
              </a:endParaRPr>
            </a:p>
          </p:txBody>
        </p:sp>
        <p:sp>
          <p:nvSpPr>
            <p:cNvPr id="43" name="Oval 37"/>
            <p:cNvSpPr/>
            <p:nvPr/>
          </p:nvSpPr>
          <p:spPr>
            <a:xfrm>
              <a:off x="6777038" y="5016499"/>
              <a:ext cx="415925" cy="415925"/>
            </a:xfrm>
            <a:prstGeom prst="ellipse">
              <a:avLst/>
            </a:prstGeom>
            <a:solidFill>
              <a:srgbClr val="FFCDCD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000000"/>
                </a:solidFill>
                <a:latin typeface="Verdana" charset="0"/>
                <a:ea typeface="宋体" charset="0"/>
                <a:cs typeface="Verdana" charset="0"/>
              </a:endParaRPr>
            </a:p>
          </p:txBody>
        </p:sp>
        <p:sp>
          <p:nvSpPr>
            <p:cNvPr id="44" name="TextBox 42"/>
            <p:cNvSpPr txBox="1">
              <a:spLocks noChangeArrowheads="1"/>
            </p:cNvSpPr>
            <p:nvPr/>
          </p:nvSpPr>
          <p:spPr bwMode="auto">
            <a:xfrm>
              <a:off x="7192963" y="4900613"/>
              <a:ext cx="139700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charset="0"/>
                  <a:ea typeface="宋体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zh-CN" dirty="0"/>
                <a:t>good page</a:t>
              </a:r>
            </a:p>
          </p:txBody>
        </p:sp>
        <p:sp>
          <p:nvSpPr>
            <p:cNvPr id="45" name="TextBox 43"/>
            <p:cNvSpPr txBox="1">
              <a:spLocks noChangeArrowheads="1"/>
            </p:cNvSpPr>
            <p:nvPr/>
          </p:nvSpPr>
          <p:spPr bwMode="auto">
            <a:xfrm>
              <a:off x="7192963" y="5510213"/>
              <a:ext cx="125730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charset="0"/>
                  <a:ea typeface="宋体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zh-CN" dirty="0"/>
                <a:t>bad pag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2641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err="1" smtClean="0"/>
              <a:t>TrustRank</a:t>
            </a:r>
            <a:r>
              <a:rPr kumimoji="1" lang="en-US" altLang="zh-CN" dirty="0" smtClean="0"/>
              <a:t> method.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04800" y="1524000"/>
            <a:ext cx="8991600" cy="4495800"/>
          </a:xfrm>
        </p:spPr>
        <p:txBody>
          <a:bodyPr/>
          <a:lstStyle/>
          <a:p>
            <a:r>
              <a:rPr kumimoji="1" lang="en-US" altLang="zh-CN" dirty="0" err="1" smtClean="0"/>
              <a:t>TrustRank</a:t>
            </a:r>
            <a:r>
              <a:rPr kumimoji="1" lang="en-US" altLang="zh-CN" dirty="0" smtClean="0"/>
              <a:t> Algorithm:</a:t>
            </a:r>
          </a:p>
          <a:p>
            <a:pPr lvl="1"/>
            <a:r>
              <a:rPr lang="en-US" altLang="zh-CN" dirty="0" smtClean="0"/>
              <a:t>1. Sample seed pages and</a:t>
            </a:r>
            <a:r>
              <a:rPr kumimoji="1" lang="en-US" altLang="zh-CN" dirty="0" smtClean="0"/>
              <a:t> manually label them (good or bad)</a:t>
            </a:r>
          </a:p>
          <a:p>
            <a:pPr lvl="1"/>
            <a:r>
              <a:rPr kumimoji="1" lang="en-US" altLang="zh-CN" dirty="0" smtClean="0"/>
              <a:t>2. Run PageRank(minor changes):</a:t>
            </a:r>
          </a:p>
          <a:p>
            <a:pPr lvl="2"/>
            <a:r>
              <a:rPr kumimoji="1" lang="en-US" altLang="zh-CN" dirty="0" smtClean="0"/>
              <a:t>2.1 Set the personalized vector (1 for good pages, otherwise 0)</a:t>
            </a:r>
          </a:p>
          <a:p>
            <a:pPr lvl="2"/>
            <a:r>
              <a:rPr kumimoji="1" lang="en-US" altLang="zh-CN" dirty="0" smtClean="0"/>
              <a:t>2.2 Normalize the personalized vector</a:t>
            </a:r>
          </a:p>
          <a:p>
            <a:pPr lvl="2"/>
            <a:r>
              <a:rPr kumimoji="1" lang="en-US" altLang="zh-CN" dirty="0" smtClean="0"/>
              <a:t>2.3 Set the initial vector equal to the personalized vector</a:t>
            </a:r>
          </a:p>
          <a:p>
            <a:pPr lvl="2"/>
            <a:r>
              <a:rPr kumimoji="1" lang="en-US" altLang="zh-CN" dirty="0" smtClean="0"/>
              <a:t>2.4 Then PageRank iterations</a:t>
            </a:r>
          </a:p>
          <a:p>
            <a:pPr marL="685800" lvl="2" indent="0">
              <a:buNone/>
            </a:pPr>
            <a:r>
              <a:rPr kumimoji="1" lang="en-US" altLang="zh-CN" dirty="0" smtClean="0"/>
              <a:t>		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81</a:t>
            </a:fld>
            <a:endParaRPr 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1710479" y="5562600"/>
            <a:ext cx="5723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800" dirty="0" smtClean="0">
                <a:solidFill>
                  <a:srgbClr val="FF0000"/>
                </a:solidFill>
                <a:latin typeface="+mn-lt"/>
              </a:rPr>
              <a:t>Note: this is semi-supervised learning!</a:t>
            </a:r>
            <a:endParaRPr kumimoji="1" lang="zh-CN" altLang="en-US" sz="2800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6" name="Picture 2" descr="C:\Users\workshop\Desktop\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5050" y="4695825"/>
            <a:ext cx="4038600" cy="5000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2124312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err="1" smtClean="0"/>
              <a:t>TrustRank</a:t>
            </a:r>
            <a:r>
              <a:rPr kumimoji="1" lang="en-US" altLang="zh-CN" dirty="0" smtClean="0"/>
              <a:t> example.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82</a:t>
            </a:fld>
            <a:endParaRPr lang="en-US" dirty="0"/>
          </a:p>
        </p:txBody>
      </p:sp>
      <p:grpSp>
        <p:nvGrpSpPr>
          <p:cNvPr id="5" name="组 4"/>
          <p:cNvGrpSpPr/>
          <p:nvPr/>
        </p:nvGrpSpPr>
        <p:grpSpPr>
          <a:xfrm>
            <a:off x="2275617" y="1655431"/>
            <a:ext cx="5105400" cy="2057400"/>
            <a:chOff x="1539875" y="3592513"/>
            <a:chExt cx="7050088" cy="2838450"/>
          </a:xfrm>
        </p:grpSpPr>
        <p:sp>
          <p:nvSpPr>
            <p:cNvPr id="6" name="Oval 21"/>
            <p:cNvSpPr/>
            <p:nvPr/>
          </p:nvSpPr>
          <p:spPr>
            <a:xfrm>
              <a:off x="1539875" y="3592513"/>
              <a:ext cx="457200" cy="457200"/>
            </a:xfrm>
            <a:prstGeom prst="ellipse">
              <a:avLst/>
            </a:prstGeom>
            <a:solidFill>
              <a:srgbClr val="FFCDCD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Verdana" charset="0"/>
                  <a:ea typeface="宋体" charset="0"/>
                  <a:cs typeface="Verdana" charset="0"/>
                </a:rPr>
                <a:t>1</a:t>
              </a:r>
            </a:p>
          </p:txBody>
        </p:sp>
        <p:sp>
          <p:nvSpPr>
            <p:cNvPr id="7" name="Oval 22"/>
            <p:cNvSpPr/>
            <p:nvPr/>
          </p:nvSpPr>
          <p:spPr>
            <a:xfrm>
              <a:off x="3140075" y="4103688"/>
              <a:ext cx="457200" cy="457200"/>
            </a:xfrm>
            <a:prstGeom prst="ellipse">
              <a:avLst/>
            </a:prstGeom>
            <a:solidFill>
              <a:srgbClr val="FFCDCD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Verdana" charset="0"/>
                  <a:ea typeface="宋体" charset="0"/>
                  <a:cs typeface="Verdana" charset="0"/>
                </a:rPr>
                <a:t>2</a:t>
              </a:r>
            </a:p>
          </p:txBody>
        </p:sp>
        <p:sp>
          <p:nvSpPr>
            <p:cNvPr id="8" name="Oval 23"/>
            <p:cNvSpPr/>
            <p:nvPr/>
          </p:nvSpPr>
          <p:spPr>
            <a:xfrm>
              <a:off x="5105400" y="4103688"/>
              <a:ext cx="457200" cy="457199"/>
            </a:xfrm>
            <a:prstGeom prst="ellipse">
              <a:avLst/>
            </a:prstGeom>
            <a:solidFill>
              <a:srgbClr val="FFCDCD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Verdana" charset="0"/>
                  <a:ea typeface="宋体" charset="0"/>
                  <a:cs typeface="Verdana" charset="0"/>
                </a:rPr>
                <a:t>3</a:t>
              </a:r>
            </a:p>
          </p:txBody>
        </p:sp>
        <p:sp>
          <p:nvSpPr>
            <p:cNvPr id="9" name="Oval 24"/>
            <p:cNvSpPr/>
            <p:nvPr/>
          </p:nvSpPr>
          <p:spPr>
            <a:xfrm>
              <a:off x="1539875" y="4692650"/>
              <a:ext cx="457200" cy="457200"/>
            </a:xfrm>
            <a:prstGeom prst="ellipse">
              <a:avLst/>
            </a:prstGeom>
            <a:solidFill>
              <a:srgbClr val="FFCDCD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Verdana" charset="0"/>
                  <a:ea typeface="宋体" charset="0"/>
                  <a:cs typeface="Verdana" charset="0"/>
                </a:rPr>
                <a:t>4</a:t>
              </a:r>
            </a:p>
          </p:txBody>
        </p:sp>
        <p:sp>
          <p:nvSpPr>
            <p:cNvPr id="10" name="Oval 25"/>
            <p:cNvSpPr/>
            <p:nvPr/>
          </p:nvSpPr>
          <p:spPr>
            <a:xfrm>
              <a:off x="3140075" y="5472113"/>
              <a:ext cx="457200" cy="457200"/>
            </a:xfrm>
            <a:prstGeom prst="ellips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rgbClr val="000000"/>
                  </a:solidFill>
                  <a:ea typeface="Verdana" pitchFamily="34" charset="0"/>
                  <a:cs typeface="Verdana" pitchFamily="34" charset="0"/>
                </a:rPr>
                <a:t>5</a:t>
              </a:r>
            </a:p>
          </p:txBody>
        </p:sp>
        <p:sp>
          <p:nvSpPr>
            <p:cNvPr id="11" name="Oval 26"/>
            <p:cNvSpPr/>
            <p:nvPr/>
          </p:nvSpPr>
          <p:spPr>
            <a:xfrm>
              <a:off x="5105400" y="5472113"/>
              <a:ext cx="457200" cy="457200"/>
            </a:xfrm>
            <a:prstGeom prst="ellips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rgbClr val="000000"/>
                  </a:solidFill>
                  <a:ea typeface="Verdana" pitchFamily="34" charset="0"/>
                  <a:cs typeface="Verdana" pitchFamily="34" charset="0"/>
                </a:rPr>
                <a:t>6</a:t>
              </a:r>
            </a:p>
          </p:txBody>
        </p:sp>
        <p:sp>
          <p:nvSpPr>
            <p:cNvPr id="12" name="Oval 27"/>
            <p:cNvSpPr/>
            <p:nvPr/>
          </p:nvSpPr>
          <p:spPr>
            <a:xfrm>
              <a:off x="1539875" y="5973763"/>
              <a:ext cx="457200" cy="457200"/>
            </a:xfrm>
            <a:prstGeom prst="ellips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>
                  <a:solidFill>
                    <a:srgbClr val="000000"/>
                  </a:solidFill>
                  <a:ea typeface="Verdana" pitchFamily="34" charset="0"/>
                  <a:cs typeface="Verdana" pitchFamily="34" charset="0"/>
                </a:rPr>
                <a:t>7</a:t>
              </a:r>
            </a:p>
          </p:txBody>
        </p:sp>
        <p:cxnSp>
          <p:nvCxnSpPr>
            <p:cNvPr id="13" name="Straight Arrow Connector 28"/>
            <p:cNvCxnSpPr>
              <a:stCxn id="6" idx="6"/>
              <a:endCxn id="7" idx="1"/>
            </p:cNvCxnSpPr>
            <p:nvPr/>
          </p:nvCxnSpPr>
          <p:spPr>
            <a:xfrm>
              <a:off x="1997075" y="3821113"/>
              <a:ext cx="1209675" cy="349250"/>
            </a:xfrm>
            <a:prstGeom prst="straightConnector1">
              <a:avLst/>
            </a:prstGeom>
            <a:ln w="1270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29"/>
            <p:cNvCxnSpPr>
              <a:stCxn id="7" idx="2"/>
              <a:endCxn id="9" idx="6"/>
            </p:cNvCxnSpPr>
            <p:nvPr/>
          </p:nvCxnSpPr>
          <p:spPr>
            <a:xfrm flipH="1">
              <a:off x="1997075" y="4332288"/>
              <a:ext cx="1143000" cy="588962"/>
            </a:xfrm>
            <a:prstGeom prst="straightConnector1">
              <a:avLst/>
            </a:prstGeom>
            <a:ln w="1270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urved Connector 30"/>
            <p:cNvCxnSpPr>
              <a:stCxn id="7" idx="0"/>
              <a:endCxn id="8" idx="1"/>
            </p:cNvCxnSpPr>
            <p:nvPr/>
          </p:nvCxnSpPr>
          <p:spPr>
            <a:xfrm rot="16200000" flipH="1">
              <a:off x="4237831" y="3234532"/>
              <a:ext cx="66675" cy="1804988"/>
            </a:xfrm>
            <a:prstGeom prst="curvedConnector3">
              <a:avLst>
                <a:gd name="adj1" fmla="val -775233"/>
              </a:avLst>
            </a:prstGeom>
            <a:ln w="1270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urved Connector 31"/>
            <p:cNvCxnSpPr>
              <a:stCxn id="8" idx="3"/>
              <a:endCxn id="7" idx="4"/>
            </p:cNvCxnSpPr>
            <p:nvPr/>
          </p:nvCxnSpPr>
          <p:spPr>
            <a:xfrm rot="5400000">
              <a:off x="4237831" y="3625057"/>
              <a:ext cx="66675" cy="1804988"/>
            </a:xfrm>
            <a:prstGeom prst="curvedConnector3">
              <a:avLst>
                <a:gd name="adj1" fmla="val 682428"/>
              </a:avLst>
            </a:prstGeom>
            <a:ln w="1270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32"/>
            <p:cNvCxnSpPr>
              <a:stCxn id="9" idx="5"/>
              <a:endCxn id="10" idx="1"/>
            </p:cNvCxnSpPr>
            <p:nvPr/>
          </p:nvCxnSpPr>
          <p:spPr>
            <a:xfrm>
              <a:off x="1930400" y="5083175"/>
              <a:ext cx="1276350" cy="455613"/>
            </a:xfrm>
            <a:prstGeom prst="straightConnector1">
              <a:avLst/>
            </a:prstGeom>
            <a:ln w="1270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33"/>
            <p:cNvCxnSpPr>
              <a:stCxn id="10" idx="6"/>
              <a:endCxn id="11" idx="2"/>
            </p:cNvCxnSpPr>
            <p:nvPr/>
          </p:nvCxnSpPr>
          <p:spPr>
            <a:xfrm>
              <a:off x="3597275" y="5700713"/>
              <a:ext cx="1508125" cy="0"/>
            </a:xfrm>
            <a:prstGeom prst="straightConnector1">
              <a:avLst/>
            </a:prstGeom>
            <a:ln w="1270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34"/>
            <p:cNvCxnSpPr>
              <a:stCxn id="11" idx="0"/>
              <a:endCxn id="8" idx="4"/>
            </p:cNvCxnSpPr>
            <p:nvPr/>
          </p:nvCxnSpPr>
          <p:spPr>
            <a:xfrm flipV="1">
              <a:off x="5334000" y="4560888"/>
              <a:ext cx="0" cy="911225"/>
            </a:xfrm>
            <a:prstGeom prst="straightConnector1">
              <a:avLst/>
            </a:prstGeom>
            <a:ln w="1270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35"/>
            <p:cNvCxnSpPr>
              <a:stCxn id="10" idx="2"/>
              <a:endCxn id="12" idx="6"/>
            </p:cNvCxnSpPr>
            <p:nvPr/>
          </p:nvCxnSpPr>
          <p:spPr>
            <a:xfrm flipH="1">
              <a:off x="1997075" y="5700713"/>
              <a:ext cx="1143000" cy="501650"/>
            </a:xfrm>
            <a:prstGeom prst="straightConnector1">
              <a:avLst/>
            </a:prstGeom>
            <a:ln w="1270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36"/>
            <p:cNvSpPr/>
            <p:nvPr/>
          </p:nvSpPr>
          <p:spPr>
            <a:xfrm>
              <a:off x="6802438" y="5557838"/>
              <a:ext cx="415925" cy="415925"/>
            </a:xfrm>
            <a:prstGeom prst="ellips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000000"/>
                </a:solidFill>
                <a:latin typeface="Verdana" charset="0"/>
                <a:ea typeface="宋体" charset="0"/>
                <a:cs typeface="Verdana" charset="0"/>
              </a:endParaRPr>
            </a:p>
          </p:txBody>
        </p:sp>
        <p:sp>
          <p:nvSpPr>
            <p:cNvPr id="22" name="Oval 37"/>
            <p:cNvSpPr/>
            <p:nvPr/>
          </p:nvSpPr>
          <p:spPr>
            <a:xfrm>
              <a:off x="6777038" y="5016499"/>
              <a:ext cx="415925" cy="415925"/>
            </a:xfrm>
            <a:prstGeom prst="ellipse">
              <a:avLst/>
            </a:prstGeom>
            <a:solidFill>
              <a:srgbClr val="FFCDCD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000000"/>
                </a:solidFill>
                <a:latin typeface="Verdana" charset="0"/>
                <a:ea typeface="宋体" charset="0"/>
                <a:cs typeface="Verdana" charset="0"/>
              </a:endParaRPr>
            </a:p>
          </p:txBody>
        </p:sp>
        <p:sp>
          <p:nvSpPr>
            <p:cNvPr id="23" name="TextBox 42"/>
            <p:cNvSpPr txBox="1">
              <a:spLocks noChangeArrowheads="1"/>
            </p:cNvSpPr>
            <p:nvPr/>
          </p:nvSpPr>
          <p:spPr bwMode="auto">
            <a:xfrm>
              <a:off x="7192963" y="4900613"/>
              <a:ext cx="139700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charset="0"/>
                  <a:ea typeface="宋体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zh-CN" dirty="0"/>
                <a:t>good page</a:t>
              </a:r>
            </a:p>
          </p:txBody>
        </p:sp>
        <p:sp>
          <p:nvSpPr>
            <p:cNvPr id="24" name="TextBox 43"/>
            <p:cNvSpPr txBox="1">
              <a:spLocks noChangeArrowheads="1"/>
            </p:cNvSpPr>
            <p:nvPr/>
          </p:nvSpPr>
          <p:spPr bwMode="auto">
            <a:xfrm>
              <a:off x="7192963" y="5510213"/>
              <a:ext cx="125730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charset="0"/>
                  <a:ea typeface="宋体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zh-CN" dirty="0"/>
                <a:t>bad page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1022980" y="3980448"/>
            <a:ext cx="1720220" cy="844808"/>
            <a:chOff x="838200" y="4717792"/>
            <a:chExt cx="1720220" cy="844808"/>
          </a:xfrm>
        </p:grpSpPr>
        <p:sp>
          <p:nvSpPr>
            <p:cNvPr id="29" name="TextBox 28"/>
            <p:cNvSpPr txBox="1"/>
            <p:nvPr/>
          </p:nvSpPr>
          <p:spPr>
            <a:xfrm>
              <a:off x="934120" y="4744819"/>
              <a:ext cx="16243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Seed pages: </a:t>
              </a:r>
              <a:r>
                <a:rPr lang="en-US" sz="2000" dirty="0" smtClean="0">
                  <a:solidFill>
                    <a:srgbClr val="FF0000"/>
                  </a:solidFill>
                </a:rPr>
                <a:t>2</a:t>
              </a:r>
              <a:r>
                <a:rPr lang="en-US" sz="2000" dirty="0" smtClean="0"/>
                <a:t>, </a:t>
              </a:r>
              <a:r>
                <a:rPr lang="en-US" sz="2000" dirty="0" smtClean="0">
                  <a:solidFill>
                    <a:srgbClr val="FF0000"/>
                  </a:solidFill>
                </a:rPr>
                <a:t>4</a:t>
              </a:r>
              <a:r>
                <a:rPr lang="en-US" sz="2000" dirty="0" smtClean="0"/>
                <a:t>, 5</a:t>
              </a:r>
              <a:endParaRPr lang="en-US" sz="2000" dirty="0"/>
            </a:p>
          </p:txBody>
        </p:sp>
        <p:sp>
          <p:nvSpPr>
            <p:cNvPr id="30" name="Rounded Rectangle 29"/>
            <p:cNvSpPr/>
            <p:nvPr/>
          </p:nvSpPr>
          <p:spPr>
            <a:xfrm>
              <a:off x="838200" y="4717792"/>
              <a:ext cx="1720220" cy="844808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1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4151740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" name="Picture 2" descr="C:\Users\workshop\Desktop\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9985" y="5199521"/>
            <a:ext cx="2634415" cy="3261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err="1" smtClean="0"/>
              <a:t>TrustRank</a:t>
            </a:r>
            <a:r>
              <a:rPr kumimoji="1" lang="en-US" altLang="zh-CN" dirty="0" smtClean="0"/>
              <a:t> example.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83</a:t>
            </a:fld>
            <a:endParaRPr lang="en-US" dirty="0"/>
          </a:p>
        </p:txBody>
      </p:sp>
      <p:grpSp>
        <p:nvGrpSpPr>
          <p:cNvPr id="5" name="组 4"/>
          <p:cNvGrpSpPr/>
          <p:nvPr/>
        </p:nvGrpSpPr>
        <p:grpSpPr>
          <a:xfrm>
            <a:off x="2275617" y="1655431"/>
            <a:ext cx="6030183" cy="2313340"/>
            <a:chOff x="1539875" y="3592513"/>
            <a:chExt cx="8116678" cy="3191552"/>
          </a:xfrm>
        </p:grpSpPr>
        <p:sp>
          <p:nvSpPr>
            <p:cNvPr id="6" name="Oval 21"/>
            <p:cNvSpPr/>
            <p:nvPr/>
          </p:nvSpPr>
          <p:spPr>
            <a:xfrm>
              <a:off x="1539875" y="3592513"/>
              <a:ext cx="457200" cy="457200"/>
            </a:xfrm>
            <a:prstGeom prst="ellips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ea typeface="Verdana" pitchFamily="34" charset="0"/>
                  <a:cs typeface="Verdana" pitchFamily="34" charset="0"/>
                </a:rPr>
                <a:t>1</a:t>
              </a:r>
            </a:p>
          </p:txBody>
        </p:sp>
        <p:sp>
          <p:nvSpPr>
            <p:cNvPr id="7" name="Oval 22"/>
            <p:cNvSpPr/>
            <p:nvPr/>
          </p:nvSpPr>
          <p:spPr>
            <a:xfrm>
              <a:off x="3140075" y="4103688"/>
              <a:ext cx="457200" cy="457200"/>
            </a:xfrm>
            <a:prstGeom prst="ellipse">
              <a:avLst/>
            </a:prstGeom>
            <a:solidFill>
              <a:srgbClr val="FFCDCD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Verdana" charset="0"/>
                  <a:ea typeface="宋体" charset="0"/>
                  <a:cs typeface="Verdana" charset="0"/>
                </a:rPr>
                <a:t>2</a:t>
              </a:r>
            </a:p>
          </p:txBody>
        </p:sp>
        <p:sp>
          <p:nvSpPr>
            <p:cNvPr id="8" name="Oval 23"/>
            <p:cNvSpPr/>
            <p:nvPr/>
          </p:nvSpPr>
          <p:spPr>
            <a:xfrm>
              <a:off x="5105400" y="4103688"/>
              <a:ext cx="457200" cy="457199"/>
            </a:xfrm>
            <a:prstGeom prst="ellips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ea typeface="Verdana" pitchFamily="34" charset="0"/>
                  <a:cs typeface="Verdana" pitchFamily="34" charset="0"/>
                </a:rPr>
                <a:t>3</a:t>
              </a:r>
            </a:p>
          </p:txBody>
        </p:sp>
        <p:sp>
          <p:nvSpPr>
            <p:cNvPr id="9" name="Oval 24"/>
            <p:cNvSpPr/>
            <p:nvPr/>
          </p:nvSpPr>
          <p:spPr>
            <a:xfrm>
              <a:off x="1539875" y="4692650"/>
              <a:ext cx="457200" cy="457200"/>
            </a:xfrm>
            <a:prstGeom prst="ellipse">
              <a:avLst/>
            </a:prstGeom>
            <a:solidFill>
              <a:srgbClr val="FFCDCD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Verdana" charset="0"/>
                  <a:ea typeface="宋体" charset="0"/>
                  <a:cs typeface="Verdana" charset="0"/>
                </a:rPr>
                <a:t>4</a:t>
              </a:r>
            </a:p>
          </p:txBody>
        </p:sp>
        <p:sp>
          <p:nvSpPr>
            <p:cNvPr id="10" name="Oval 25"/>
            <p:cNvSpPr/>
            <p:nvPr/>
          </p:nvSpPr>
          <p:spPr>
            <a:xfrm>
              <a:off x="3140075" y="5472113"/>
              <a:ext cx="457200" cy="457200"/>
            </a:xfrm>
            <a:prstGeom prst="ellips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rgbClr val="000000"/>
                  </a:solidFill>
                  <a:ea typeface="Verdana" pitchFamily="34" charset="0"/>
                  <a:cs typeface="Verdana" pitchFamily="34" charset="0"/>
                </a:rPr>
                <a:t>5</a:t>
              </a:r>
            </a:p>
          </p:txBody>
        </p:sp>
        <p:sp>
          <p:nvSpPr>
            <p:cNvPr id="11" name="Oval 26"/>
            <p:cNvSpPr/>
            <p:nvPr/>
          </p:nvSpPr>
          <p:spPr>
            <a:xfrm>
              <a:off x="5105400" y="5472113"/>
              <a:ext cx="457200" cy="457200"/>
            </a:xfrm>
            <a:prstGeom prst="ellips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rgbClr val="000000"/>
                  </a:solidFill>
                  <a:ea typeface="Verdana" pitchFamily="34" charset="0"/>
                  <a:cs typeface="Verdana" pitchFamily="34" charset="0"/>
                </a:rPr>
                <a:t>6</a:t>
              </a:r>
            </a:p>
          </p:txBody>
        </p:sp>
        <p:sp>
          <p:nvSpPr>
            <p:cNvPr id="12" name="Oval 27"/>
            <p:cNvSpPr/>
            <p:nvPr/>
          </p:nvSpPr>
          <p:spPr>
            <a:xfrm>
              <a:off x="1539875" y="5973763"/>
              <a:ext cx="457200" cy="457200"/>
            </a:xfrm>
            <a:prstGeom prst="ellips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rgbClr val="000000"/>
                  </a:solidFill>
                  <a:ea typeface="Verdana" pitchFamily="34" charset="0"/>
                  <a:cs typeface="Verdana" pitchFamily="34" charset="0"/>
                </a:rPr>
                <a:t>7</a:t>
              </a:r>
            </a:p>
          </p:txBody>
        </p:sp>
        <p:cxnSp>
          <p:nvCxnSpPr>
            <p:cNvPr id="13" name="Straight Arrow Connector 28"/>
            <p:cNvCxnSpPr>
              <a:stCxn id="6" idx="6"/>
              <a:endCxn id="7" idx="1"/>
            </p:cNvCxnSpPr>
            <p:nvPr/>
          </p:nvCxnSpPr>
          <p:spPr>
            <a:xfrm>
              <a:off x="1997075" y="3821113"/>
              <a:ext cx="1209675" cy="349250"/>
            </a:xfrm>
            <a:prstGeom prst="straightConnector1">
              <a:avLst/>
            </a:prstGeom>
            <a:ln w="1270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29"/>
            <p:cNvCxnSpPr>
              <a:stCxn id="7" idx="2"/>
              <a:endCxn id="9" idx="6"/>
            </p:cNvCxnSpPr>
            <p:nvPr/>
          </p:nvCxnSpPr>
          <p:spPr>
            <a:xfrm flipH="1">
              <a:off x="1997075" y="4332288"/>
              <a:ext cx="1143000" cy="588962"/>
            </a:xfrm>
            <a:prstGeom prst="straightConnector1">
              <a:avLst/>
            </a:prstGeom>
            <a:ln w="1270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urved Connector 30"/>
            <p:cNvCxnSpPr>
              <a:stCxn id="7" idx="0"/>
              <a:endCxn id="8" idx="1"/>
            </p:cNvCxnSpPr>
            <p:nvPr/>
          </p:nvCxnSpPr>
          <p:spPr>
            <a:xfrm rot="16200000" flipH="1">
              <a:off x="4237831" y="3234532"/>
              <a:ext cx="66675" cy="1804988"/>
            </a:xfrm>
            <a:prstGeom prst="curvedConnector3">
              <a:avLst>
                <a:gd name="adj1" fmla="val -775233"/>
              </a:avLst>
            </a:prstGeom>
            <a:ln w="1270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urved Connector 31"/>
            <p:cNvCxnSpPr>
              <a:stCxn id="8" idx="3"/>
              <a:endCxn id="7" idx="4"/>
            </p:cNvCxnSpPr>
            <p:nvPr/>
          </p:nvCxnSpPr>
          <p:spPr>
            <a:xfrm rot="5400000">
              <a:off x="4237831" y="3625057"/>
              <a:ext cx="66675" cy="1804988"/>
            </a:xfrm>
            <a:prstGeom prst="curvedConnector3">
              <a:avLst>
                <a:gd name="adj1" fmla="val 682428"/>
              </a:avLst>
            </a:prstGeom>
            <a:ln w="1270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32"/>
            <p:cNvCxnSpPr>
              <a:stCxn id="9" idx="5"/>
              <a:endCxn id="10" idx="1"/>
            </p:cNvCxnSpPr>
            <p:nvPr/>
          </p:nvCxnSpPr>
          <p:spPr>
            <a:xfrm>
              <a:off x="1930400" y="5083175"/>
              <a:ext cx="1276350" cy="455613"/>
            </a:xfrm>
            <a:prstGeom prst="straightConnector1">
              <a:avLst/>
            </a:prstGeom>
            <a:ln w="1270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33"/>
            <p:cNvCxnSpPr>
              <a:stCxn id="10" idx="6"/>
              <a:endCxn id="11" idx="2"/>
            </p:cNvCxnSpPr>
            <p:nvPr/>
          </p:nvCxnSpPr>
          <p:spPr>
            <a:xfrm>
              <a:off x="3597275" y="5700713"/>
              <a:ext cx="1508125" cy="0"/>
            </a:xfrm>
            <a:prstGeom prst="straightConnector1">
              <a:avLst/>
            </a:prstGeom>
            <a:ln w="1270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34"/>
            <p:cNvCxnSpPr>
              <a:stCxn id="11" idx="0"/>
              <a:endCxn id="8" idx="4"/>
            </p:cNvCxnSpPr>
            <p:nvPr/>
          </p:nvCxnSpPr>
          <p:spPr>
            <a:xfrm flipV="1">
              <a:off x="5334000" y="4560888"/>
              <a:ext cx="0" cy="911225"/>
            </a:xfrm>
            <a:prstGeom prst="straightConnector1">
              <a:avLst/>
            </a:prstGeom>
            <a:ln w="1270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35"/>
            <p:cNvCxnSpPr>
              <a:stCxn id="10" idx="2"/>
              <a:endCxn id="12" idx="6"/>
            </p:cNvCxnSpPr>
            <p:nvPr/>
          </p:nvCxnSpPr>
          <p:spPr>
            <a:xfrm flipH="1">
              <a:off x="1997075" y="5700713"/>
              <a:ext cx="1143000" cy="501650"/>
            </a:xfrm>
            <a:prstGeom prst="straightConnector1">
              <a:avLst/>
            </a:prstGeom>
            <a:ln w="1270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36"/>
            <p:cNvSpPr/>
            <p:nvPr/>
          </p:nvSpPr>
          <p:spPr>
            <a:xfrm>
              <a:off x="6802438" y="5557838"/>
              <a:ext cx="415925" cy="415925"/>
            </a:xfrm>
            <a:prstGeom prst="ellips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000000"/>
                </a:solidFill>
                <a:latin typeface="Verdana" charset="0"/>
                <a:ea typeface="宋体" charset="0"/>
                <a:cs typeface="Verdana" charset="0"/>
              </a:endParaRPr>
            </a:p>
          </p:txBody>
        </p:sp>
        <p:sp>
          <p:nvSpPr>
            <p:cNvPr id="22" name="Oval 37"/>
            <p:cNvSpPr/>
            <p:nvPr/>
          </p:nvSpPr>
          <p:spPr>
            <a:xfrm>
              <a:off x="6777038" y="5016499"/>
              <a:ext cx="415925" cy="415925"/>
            </a:xfrm>
            <a:prstGeom prst="ellipse">
              <a:avLst/>
            </a:prstGeom>
            <a:solidFill>
              <a:srgbClr val="FFCDCD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000000"/>
                </a:solidFill>
                <a:latin typeface="Verdana" charset="0"/>
                <a:ea typeface="宋体" charset="0"/>
                <a:cs typeface="Verdana" charset="0"/>
              </a:endParaRPr>
            </a:p>
          </p:txBody>
        </p:sp>
        <p:sp>
          <p:nvSpPr>
            <p:cNvPr id="23" name="TextBox 42"/>
            <p:cNvSpPr txBox="1">
              <a:spLocks noChangeArrowheads="1"/>
            </p:cNvSpPr>
            <p:nvPr/>
          </p:nvSpPr>
          <p:spPr bwMode="auto">
            <a:xfrm>
              <a:off x="7192963" y="4900613"/>
              <a:ext cx="2208731" cy="5095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charset="0"/>
                  <a:ea typeface="宋体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zh-CN" dirty="0" smtClean="0"/>
                <a:t>Marked as 1</a:t>
              </a:r>
              <a:endParaRPr lang="en-US" altLang="zh-CN" dirty="0"/>
            </a:p>
          </p:txBody>
        </p:sp>
        <p:sp>
          <p:nvSpPr>
            <p:cNvPr id="24" name="TextBox 43"/>
            <p:cNvSpPr txBox="1">
              <a:spLocks noChangeArrowheads="1"/>
            </p:cNvSpPr>
            <p:nvPr/>
          </p:nvSpPr>
          <p:spPr bwMode="auto">
            <a:xfrm>
              <a:off x="7192962" y="5510212"/>
              <a:ext cx="2463591" cy="1273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charset="0"/>
                  <a:ea typeface="宋体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  <a:ea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zh-CN" dirty="0" smtClean="0"/>
                <a:t>Marked as 0 or not </a:t>
              </a:r>
              <a:r>
                <a:rPr lang="en-US" altLang="zh-CN" dirty="0"/>
                <a:t>m</a:t>
              </a:r>
              <a:r>
                <a:rPr lang="en-US" altLang="zh-CN" dirty="0" smtClean="0"/>
                <a:t>arked </a:t>
              </a:r>
              <a:endParaRPr lang="en-US" altLang="zh-CN" dirty="0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3352800" y="3980205"/>
            <a:ext cx="2201677" cy="844808"/>
            <a:chOff x="838200" y="4717792"/>
            <a:chExt cx="1988120" cy="844808"/>
          </a:xfrm>
        </p:grpSpPr>
        <p:sp>
          <p:nvSpPr>
            <p:cNvPr id="32" name="TextBox 31"/>
            <p:cNvSpPr txBox="1"/>
            <p:nvPr/>
          </p:nvSpPr>
          <p:spPr>
            <a:xfrm>
              <a:off x="934120" y="4744819"/>
              <a:ext cx="18922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Initial Vector: [0,</a:t>
              </a:r>
              <a:r>
                <a:rPr lang="en-US" sz="2000" dirty="0" smtClean="0">
                  <a:solidFill>
                    <a:srgbClr val="FF0000"/>
                  </a:solidFill>
                </a:rPr>
                <a:t>1</a:t>
              </a:r>
              <a:r>
                <a:rPr lang="en-US" sz="2000" dirty="0" smtClean="0"/>
                <a:t>,0,</a:t>
              </a:r>
              <a:r>
                <a:rPr lang="en-US" sz="2000" dirty="0" smtClean="0">
                  <a:solidFill>
                    <a:srgbClr val="FF0000"/>
                  </a:solidFill>
                </a:rPr>
                <a:t>1</a:t>
              </a:r>
              <a:r>
                <a:rPr lang="en-US" sz="2000" dirty="0" smtClean="0"/>
                <a:t>,0,0,0]</a:t>
              </a:r>
              <a:endParaRPr lang="en-US" sz="2000" dirty="0"/>
            </a:p>
          </p:txBody>
        </p:sp>
        <p:sp>
          <p:nvSpPr>
            <p:cNvPr id="33" name="Rounded Rectangle 32"/>
            <p:cNvSpPr/>
            <p:nvPr/>
          </p:nvSpPr>
          <p:spPr>
            <a:xfrm>
              <a:off x="838200" y="4717792"/>
              <a:ext cx="1720220" cy="844808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5" name="Straight Arrow Connector 34"/>
          <p:cNvCxnSpPr>
            <a:stCxn id="30" idx="3"/>
            <a:endCxn id="33" idx="1"/>
          </p:cNvCxnSpPr>
          <p:nvPr/>
        </p:nvCxnSpPr>
        <p:spPr>
          <a:xfrm>
            <a:off x="2743200" y="4402609"/>
            <a:ext cx="609600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36"/>
          <p:cNvGrpSpPr/>
          <p:nvPr/>
        </p:nvGrpSpPr>
        <p:grpSpPr>
          <a:xfrm>
            <a:off x="5804540" y="3962400"/>
            <a:ext cx="2653660" cy="844808"/>
            <a:chOff x="838200" y="4717792"/>
            <a:chExt cx="1988120" cy="844808"/>
          </a:xfrm>
        </p:grpSpPr>
        <p:sp>
          <p:nvSpPr>
            <p:cNvPr id="38" name="TextBox 37"/>
            <p:cNvSpPr txBox="1"/>
            <p:nvPr/>
          </p:nvSpPr>
          <p:spPr>
            <a:xfrm>
              <a:off x="934120" y="4744819"/>
              <a:ext cx="18922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Normalize: [0,</a:t>
              </a:r>
              <a:r>
                <a:rPr lang="en-US" sz="2000" dirty="0" smtClean="0">
                  <a:solidFill>
                    <a:srgbClr val="FF0000"/>
                  </a:solidFill>
                </a:rPr>
                <a:t>0.5</a:t>
              </a:r>
              <a:r>
                <a:rPr lang="en-US" sz="2000" dirty="0" smtClean="0"/>
                <a:t>,0,</a:t>
              </a:r>
              <a:r>
                <a:rPr lang="en-US" sz="2000" dirty="0" smtClean="0">
                  <a:solidFill>
                    <a:srgbClr val="FF0000"/>
                  </a:solidFill>
                </a:rPr>
                <a:t>0.5</a:t>
              </a:r>
              <a:r>
                <a:rPr lang="en-US" sz="2000" dirty="0" smtClean="0"/>
                <a:t>,0,0,0]</a:t>
              </a:r>
              <a:endParaRPr lang="en-US" sz="2000" dirty="0"/>
            </a:p>
          </p:txBody>
        </p:sp>
        <p:sp>
          <p:nvSpPr>
            <p:cNvPr id="39" name="Rounded Rectangle 38"/>
            <p:cNvSpPr/>
            <p:nvPr/>
          </p:nvSpPr>
          <p:spPr>
            <a:xfrm>
              <a:off x="838200" y="4717792"/>
              <a:ext cx="1720220" cy="844808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40" name="Straight Arrow Connector 39"/>
          <p:cNvCxnSpPr>
            <a:endCxn id="39" idx="1"/>
          </p:cNvCxnSpPr>
          <p:nvPr/>
        </p:nvCxnSpPr>
        <p:spPr>
          <a:xfrm>
            <a:off x="5264250" y="4384804"/>
            <a:ext cx="540290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4" name="Group 43"/>
          <p:cNvGrpSpPr/>
          <p:nvPr/>
        </p:nvGrpSpPr>
        <p:grpSpPr>
          <a:xfrm>
            <a:off x="1022980" y="3980448"/>
            <a:ext cx="1720220" cy="844808"/>
            <a:chOff x="838200" y="4717792"/>
            <a:chExt cx="1720220" cy="844808"/>
          </a:xfrm>
        </p:grpSpPr>
        <p:sp>
          <p:nvSpPr>
            <p:cNvPr id="45" name="TextBox 44"/>
            <p:cNvSpPr txBox="1"/>
            <p:nvPr/>
          </p:nvSpPr>
          <p:spPr>
            <a:xfrm>
              <a:off x="934120" y="4744819"/>
              <a:ext cx="16243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Seed pages: </a:t>
              </a:r>
              <a:r>
                <a:rPr lang="en-US" sz="2000" dirty="0" smtClean="0">
                  <a:solidFill>
                    <a:srgbClr val="FF0000"/>
                  </a:solidFill>
                </a:rPr>
                <a:t>2</a:t>
              </a:r>
              <a:r>
                <a:rPr lang="en-US" sz="2000" dirty="0" smtClean="0"/>
                <a:t>, </a:t>
              </a:r>
              <a:r>
                <a:rPr lang="en-US" sz="2000" dirty="0" smtClean="0">
                  <a:solidFill>
                    <a:srgbClr val="FF0000"/>
                  </a:solidFill>
                </a:rPr>
                <a:t>4</a:t>
              </a:r>
              <a:r>
                <a:rPr lang="en-US" sz="2000" dirty="0" smtClean="0"/>
                <a:t>, 5</a:t>
              </a:r>
              <a:endParaRPr lang="en-US" sz="2000" dirty="0"/>
            </a:p>
          </p:txBody>
        </p:sp>
        <p:sp>
          <p:nvSpPr>
            <p:cNvPr id="46" name="Rounded Rectangle 45"/>
            <p:cNvSpPr/>
            <p:nvPr/>
          </p:nvSpPr>
          <p:spPr>
            <a:xfrm>
              <a:off x="838200" y="4717792"/>
              <a:ext cx="1720220" cy="844808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699140" y="5609986"/>
            <a:ext cx="2653660" cy="844808"/>
            <a:chOff x="838200" y="4717792"/>
            <a:chExt cx="1988120" cy="844808"/>
          </a:xfrm>
        </p:grpSpPr>
        <p:sp>
          <p:nvSpPr>
            <p:cNvPr id="48" name="TextBox 47"/>
            <p:cNvSpPr txBox="1"/>
            <p:nvPr/>
          </p:nvSpPr>
          <p:spPr>
            <a:xfrm>
              <a:off x="934120" y="4744819"/>
              <a:ext cx="18922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With </a:t>
              </a:r>
              <a:r>
                <a:rPr lang="en-US" sz="2000" i="1" dirty="0" smtClean="0"/>
                <a:t>p</a:t>
              </a:r>
              <a:r>
                <a:rPr lang="en-US" sz="1200" i="1" dirty="0" smtClean="0"/>
                <a:t>0 </a:t>
              </a:r>
              <a:r>
                <a:rPr lang="en-US" sz="2000" dirty="0" smtClean="0"/>
                <a:t>and </a:t>
              </a:r>
              <a:r>
                <a:rPr lang="en-US" sz="2000" i="1" dirty="0" smtClean="0"/>
                <a:t>e </a:t>
              </a:r>
              <a:r>
                <a:rPr lang="en-US" sz="2000" dirty="0" smtClean="0"/>
                <a:t>be</a:t>
              </a:r>
            </a:p>
            <a:p>
              <a:r>
                <a:rPr lang="en-US" sz="2000" dirty="0" smtClean="0"/>
                <a:t>[0,</a:t>
              </a:r>
              <a:r>
                <a:rPr lang="en-US" sz="2000" dirty="0" smtClean="0">
                  <a:solidFill>
                    <a:srgbClr val="FF0000"/>
                  </a:solidFill>
                </a:rPr>
                <a:t>0.5</a:t>
              </a:r>
              <a:r>
                <a:rPr lang="en-US" sz="2000" dirty="0" smtClean="0"/>
                <a:t>,0,</a:t>
              </a:r>
              <a:r>
                <a:rPr lang="en-US" sz="2000" dirty="0" smtClean="0">
                  <a:solidFill>
                    <a:srgbClr val="FF0000"/>
                  </a:solidFill>
                </a:rPr>
                <a:t>0.5</a:t>
              </a:r>
              <a:r>
                <a:rPr lang="en-US" sz="2000" dirty="0" smtClean="0"/>
                <a:t>,0,0,0]</a:t>
              </a:r>
              <a:endParaRPr lang="en-US" sz="2000" dirty="0"/>
            </a:p>
          </p:txBody>
        </p:sp>
        <p:sp>
          <p:nvSpPr>
            <p:cNvPr id="49" name="Rounded Rectangle 48"/>
            <p:cNvSpPr/>
            <p:nvPr/>
          </p:nvSpPr>
          <p:spPr>
            <a:xfrm>
              <a:off x="838200" y="4717792"/>
              <a:ext cx="1720220" cy="844808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533400" y="5162549"/>
            <a:ext cx="8458200" cy="1504921"/>
            <a:chOff x="533400" y="5162549"/>
            <a:chExt cx="8458200" cy="1504921"/>
          </a:xfrm>
        </p:grpSpPr>
        <p:sp>
          <p:nvSpPr>
            <p:cNvPr id="50" name="Rounded Rectangle 49"/>
            <p:cNvSpPr/>
            <p:nvPr/>
          </p:nvSpPr>
          <p:spPr>
            <a:xfrm>
              <a:off x="533400" y="5219670"/>
              <a:ext cx="8458200" cy="1447800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699140" y="5162549"/>
              <a:ext cx="215116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PageRank</a:t>
              </a:r>
              <a:endParaRPr lang="en-US" sz="2000" dirty="0"/>
            </a:p>
          </p:txBody>
        </p:sp>
      </p:grpSp>
      <p:cxnSp>
        <p:nvCxnSpPr>
          <p:cNvPr id="53" name="Straight Arrow Connector 52"/>
          <p:cNvCxnSpPr>
            <a:stCxn id="39" idx="2"/>
          </p:cNvCxnSpPr>
          <p:nvPr/>
        </p:nvCxnSpPr>
        <p:spPr>
          <a:xfrm flipH="1">
            <a:off x="1774722" y="4807208"/>
            <a:ext cx="5177857" cy="412462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2973711" y="6054596"/>
            <a:ext cx="540290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>
            <a:off x="4924578" y="6041676"/>
            <a:ext cx="540290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3464465" y="5854541"/>
            <a:ext cx="16915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20 rounds…</a:t>
            </a:r>
            <a:endParaRPr lang="en-US" sz="2000" dirty="0"/>
          </a:p>
        </p:txBody>
      </p:sp>
      <p:grpSp>
        <p:nvGrpSpPr>
          <p:cNvPr id="64" name="Group 63"/>
          <p:cNvGrpSpPr/>
          <p:nvPr/>
        </p:nvGrpSpPr>
        <p:grpSpPr>
          <a:xfrm>
            <a:off x="5451566" y="5609986"/>
            <a:ext cx="3997234" cy="844808"/>
            <a:chOff x="5451566" y="5609986"/>
            <a:chExt cx="3997234" cy="844808"/>
          </a:xfrm>
        </p:grpSpPr>
        <p:sp>
          <p:nvSpPr>
            <p:cNvPr id="58" name="Rounded Rectangle 57"/>
            <p:cNvSpPr/>
            <p:nvPr/>
          </p:nvSpPr>
          <p:spPr>
            <a:xfrm>
              <a:off x="5451566" y="5632192"/>
              <a:ext cx="3463834" cy="82260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5464868" y="5609986"/>
              <a:ext cx="3983932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Final vector: </a:t>
              </a:r>
              <a:r>
                <a:rPr lang="en-US" dirty="0" smtClean="0"/>
                <a:t>[0,</a:t>
              </a:r>
              <a:r>
                <a:rPr lang="en-US" dirty="0" smtClean="0">
                  <a:solidFill>
                    <a:srgbClr val="FF0000"/>
                  </a:solidFill>
                </a:rPr>
                <a:t>0.18</a:t>
              </a:r>
              <a:r>
                <a:rPr lang="en-US" dirty="0" smtClean="0"/>
                <a:t>,</a:t>
              </a:r>
              <a:r>
                <a:rPr lang="en-US" dirty="0" smtClean="0">
                  <a:solidFill>
                    <a:srgbClr val="FF0000"/>
                  </a:solidFill>
                </a:rPr>
                <a:t>0.12</a:t>
              </a:r>
              <a:r>
                <a:rPr lang="en-US" dirty="0" smtClean="0"/>
                <a:t>,</a:t>
              </a:r>
              <a:r>
                <a:rPr lang="en-US" dirty="0" smtClean="0">
                  <a:solidFill>
                    <a:srgbClr val="FF0000"/>
                  </a:solidFill>
                </a:rPr>
                <a:t>0.15</a:t>
              </a:r>
              <a:r>
                <a:rPr lang="en-US" dirty="0" smtClean="0"/>
                <a:t>,</a:t>
              </a:r>
              <a:r>
                <a:rPr lang="en-US" dirty="0" smtClean="0">
                  <a:solidFill>
                    <a:srgbClr val="FF0000"/>
                  </a:solidFill>
                </a:rPr>
                <a:t>0.13</a:t>
              </a:r>
              <a:r>
                <a:rPr lang="en-US" dirty="0" smtClean="0"/>
                <a:t>,0.05,0.05]</a:t>
              </a:r>
              <a:endParaRPr lang="en-US" dirty="0"/>
            </a:p>
          </p:txBody>
        </p:sp>
      </p:grpSp>
      <p:graphicFrame>
        <p:nvGraphicFramePr>
          <p:cNvPr id="54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2315113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err="1" smtClean="0"/>
              <a:t>TrustRank</a:t>
            </a:r>
            <a:r>
              <a:rPr kumimoji="1" lang="en-US" altLang="zh-CN" dirty="0" smtClean="0"/>
              <a:t>.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kumimoji="1" lang="en-US" altLang="zh-CN" dirty="0" smtClean="0"/>
              <a:t>Selecting seed pages are very important!</a:t>
            </a:r>
          </a:p>
          <a:p>
            <a:pPr lvl="1"/>
            <a:r>
              <a:rPr kumimoji="1" lang="en-US" altLang="zh-CN" dirty="0" smtClean="0"/>
              <a:t>More effective strategies</a:t>
            </a:r>
            <a:r>
              <a:rPr kumimoji="1" lang="en-US" altLang="zh-CN" baseline="30000" dirty="0" smtClean="0"/>
              <a:t> [1]</a:t>
            </a:r>
          </a:p>
          <a:p>
            <a:pPr lvl="1"/>
            <a:endParaRPr kumimoji="1" lang="en-US" altLang="zh-CN" dirty="0"/>
          </a:p>
          <a:p>
            <a:r>
              <a:rPr kumimoji="1" lang="en-US" altLang="zh-CN" dirty="0" smtClean="0"/>
              <a:t>PageRank -&gt; semi-supervised learning</a:t>
            </a:r>
          </a:p>
          <a:p>
            <a:pPr lvl="1"/>
            <a:r>
              <a:rPr kumimoji="1" lang="en-US" altLang="zh-CN" dirty="0" smtClean="0"/>
              <a:t>Make use of personalized vector! 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84</a:t>
            </a:fld>
            <a:endParaRPr lang="en-US" dirty="0"/>
          </a:p>
        </p:txBody>
      </p:sp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6" name="文本框 4"/>
          <p:cNvSpPr txBox="1"/>
          <p:nvPr/>
        </p:nvSpPr>
        <p:spPr>
          <a:xfrm>
            <a:off x="864000" y="5715000"/>
            <a:ext cx="828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>
                <a:latin typeface="+mn-ea"/>
              </a:rPr>
              <a:t>[1]</a:t>
            </a:r>
            <a:r>
              <a:rPr lang="en-US" altLang="zh-CN" dirty="0" smtClean="0">
                <a:latin typeface="+mn-ea"/>
              </a:rPr>
              <a:t> </a:t>
            </a:r>
            <a:r>
              <a:rPr lang="en-US" altLang="zh-CN" dirty="0" err="1" smtClean="0">
                <a:latin typeface="+mn-ea"/>
              </a:rPr>
              <a:t>Gyöngyi</a:t>
            </a:r>
            <a:r>
              <a:rPr lang="en-US" altLang="zh-CN" dirty="0" smtClean="0">
                <a:latin typeface="+mn-ea"/>
              </a:rPr>
              <a:t>, </a:t>
            </a:r>
            <a:r>
              <a:rPr lang="en-US" altLang="zh-CN" dirty="0" err="1" smtClean="0">
                <a:latin typeface="+mn-ea"/>
              </a:rPr>
              <a:t>Zoltán</a:t>
            </a:r>
            <a:r>
              <a:rPr lang="en-US" altLang="zh-CN" dirty="0" smtClean="0">
                <a:latin typeface="+mn-ea"/>
              </a:rPr>
              <a:t>, Hector Garcia-Molina, and Jan Pedersen. "Combating web spam with </a:t>
            </a:r>
            <a:r>
              <a:rPr lang="en-US" altLang="zh-CN" dirty="0" err="1" smtClean="0">
                <a:latin typeface="+mn-ea"/>
              </a:rPr>
              <a:t>trustrank</a:t>
            </a:r>
            <a:r>
              <a:rPr lang="en-US" altLang="zh-CN" dirty="0" smtClean="0">
                <a:latin typeface="+mn-ea"/>
              </a:rPr>
              <a:t>.” In </a:t>
            </a:r>
            <a:r>
              <a:rPr lang="en-US" altLang="zh-CN" i="1" dirty="0" smtClean="0">
                <a:latin typeface="+mn-ea"/>
              </a:rPr>
              <a:t>Proc. of VLDB 2004</a:t>
            </a:r>
            <a:r>
              <a:rPr lang="en-US" altLang="zh-CN" dirty="0" smtClean="0">
                <a:latin typeface="+mn-ea"/>
              </a:rPr>
              <a:t>.</a:t>
            </a:r>
            <a:endParaRPr kumimoji="1" lang="en-US" altLang="zh-CN" dirty="0" smtClean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100371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s </a:t>
            </a:r>
            <a:r>
              <a:rPr lang="en-US" altLang="zh-CN" dirty="0"/>
              <a:t>of PageRa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A6A6A6"/>
                </a:solidFill>
              </a:rPr>
              <a:t>Combating Web Spams (</a:t>
            </a:r>
            <a:r>
              <a:rPr lang="en-US" dirty="0" err="1" smtClean="0">
                <a:solidFill>
                  <a:srgbClr val="A6A6A6"/>
                </a:solidFill>
              </a:rPr>
              <a:t>TrustRank</a:t>
            </a:r>
            <a:r>
              <a:rPr lang="en-US" dirty="0" smtClean="0">
                <a:solidFill>
                  <a:srgbClr val="A6A6A6"/>
                </a:solidFill>
              </a:rPr>
              <a:t>) </a:t>
            </a:r>
            <a:r>
              <a:rPr lang="en-US" baseline="30000" dirty="0" smtClean="0">
                <a:solidFill>
                  <a:srgbClr val="A6A6A6"/>
                </a:solidFill>
              </a:rPr>
              <a:t>[1]</a:t>
            </a:r>
          </a:p>
          <a:p>
            <a:r>
              <a:rPr lang="en-US" b="1" dirty="0" smtClean="0"/>
              <a:t>Ranking Images </a:t>
            </a:r>
            <a:r>
              <a:rPr lang="en-US" b="1" baseline="30000" dirty="0" smtClean="0"/>
              <a:t>[2]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FAC1F7C2-4003-419E-B30F-2EBA038F1EE5}" type="slidenum">
              <a:rPr lang="en-US" smtClean="0"/>
              <a:pPr>
                <a:defRPr/>
              </a:pPr>
              <a:t>85</a:t>
            </a:fld>
            <a:endParaRPr 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864000" y="5105400"/>
            <a:ext cx="8280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>
                <a:solidFill>
                  <a:srgbClr val="A6A6A6"/>
                </a:solidFill>
                <a:latin typeface="+mn-ea"/>
              </a:rPr>
              <a:t>[1]</a:t>
            </a:r>
            <a:r>
              <a:rPr lang="en-US" altLang="zh-CN" dirty="0" smtClean="0">
                <a:solidFill>
                  <a:srgbClr val="A6A6A6"/>
                </a:solidFill>
                <a:latin typeface="+mn-ea"/>
              </a:rPr>
              <a:t> </a:t>
            </a:r>
            <a:r>
              <a:rPr lang="en-US" altLang="zh-CN" dirty="0" err="1" smtClean="0">
                <a:solidFill>
                  <a:srgbClr val="A6A6A6"/>
                </a:solidFill>
                <a:latin typeface="+mn-ea"/>
              </a:rPr>
              <a:t>Gyöngyi</a:t>
            </a:r>
            <a:r>
              <a:rPr lang="en-US" altLang="zh-CN" dirty="0" smtClean="0">
                <a:solidFill>
                  <a:srgbClr val="A6A6A6"/>
                </a:solidFill>
                <a:latin typeface="+mn-ea"/>
              </a:rPr>
              <a:t>, </a:t>
            </a:r>
            <a:r>
              <a:rPr lang="en-US" altLang="zh-CN" dirty="0" err="1" smtClean="0">
                <a:solidFill>
                  <a:srgbClr val="A6A6A6"/>
                </a:solidFill>
                <a:latin typeface="+mn-ea"/>
              </a:rPr>
              <a:t>Zoltán</a:t>
            </a:r>
            <a:r>
              <a:rPr lang="en-US" altLang="zh-CN" dirty="0" smtClean="0">
                <a:solidFill>
                  <a:srgbClr val="A6A6A6"/>
                </a:solidFill>
                <a:latin typeface="+mn-ea"/>
              </a:rPr>
              <a:t>, Hector Garcia-Molina, and Jan Pedersen. "Combating web spam with </a:t>
            </a:r>
            <a:r>
              <a:rPr lang="en-US" altLang="zh-CN" dirty="0" err="1" smtClean="0">
                <a:solidFill>
                  <a:srgbClr val="A6A6A6"/>
                </a:solidFill>
                <a:latin typeface="+mn-ea"/>
              </a:rPr>
              <a:t>trustrank</a:t>
            </a:r>
            <a:r>
              <a:rPr lang="en-US" altLang="zh-CN" dirty="0" smtClean="0">
                <a:solidFill>
                  <a:srgbClr val="A6A6A6"/>
                </a:solidFill>
                <a:latin typeface="+mn-ea"/>
              </a:rPr>
              <a:t>.” In </a:t>
            </a:r>
            <a:r>
              <a:rPr lang="en-US" altLang="zh-CN" i="1" dirty="0" smtClean="0">
                <a:solidFill>
                  <a:srgbClr val="A6A6A6"/>
                </a:solidFill>
                <a:latin typeface="+mn-ea"/>
              </a:rPr>
              <a:t>Proc. of VLDB 2004</a:t>
            </a:r>
            <a:r>
              <a:rPr lang="en-US" altLang="zh-CN" dirty="0" smtClean="0">
                <a:solidFill>
                  <a:srgbClr val="A6A6A6"/>
                </a:solidFill>
                <a:latin typeface="+mn-ea"/>
              </a:rPr>
              <a:t>.</a:t>
            </a:r>
            <a:endParaRPr kumimoji="1" lang="en-US" altLang="zh-CN" dirty="0" smtClean="0">
              <a:solidFill>
                <a:srgbClr val="A6A6A6"/>
              </a:solidFill>
              <a:latin typeface="+mn-ea"/>
            </a:endParaRPr>
          </a:p>
          <a:p>
            <a:r>
              <a:rPr kumimoji="1" lang="en-US" altLang="zh-CN" dirty="0" smtClean="0">
                <a:latin typeface="+mn-ea"/>
              </a:rPr>
              <a:t>[2] </a:t>
            </a:r>
            <a:r>
              <a:rPr lang="en-US" altLang="zh-CN" dirty="0" smtClean="0">
                <a:latin typeface="+mn-ea"/>
              </a:rPr>
              <a:t>Jing, </a:t>
            </a:r>
            <a:r>
              <a:rPr lang="en-US" altLang="zh-CN" dirty="0" err="1" smtClean="0">
                <a:latin typeface="+mn-ea"/>
              </a:rPr>
              <a:t>Yushi</a:t>
            </a:r>
            <a:r>
              <a:rPr lang="en-US" altLang="zh-CN" dirty="0" smtClean="0">
                <a:latin typeface="+mn-ea"/>
              </a:rPr>
              <a:t>, and </a:t>
            </a:r>
            <a:r>
              <a:rPr lang="en-US" altLang="zh-CN" dirty="0" err="1" smtClean="0">
                <a:latin typeface="+mn-ea"/>
              </a:rPr>
              <a:t>Shumeet</a:t>
            </a:r>
            <a:r>
              <a:rPr lang="en-US" altLang="zh-CN" dirty="0" smtClean="0">
                <a:latin typeface="+mn-ea"/>
              </a:rPr>
              <a:t> </a:t>
            </a:r>
            <a:r>
              <a:rPr lang="en-US" altLang="zh-CN" dirty="0" err="1" smtClean="0">
                <a:latin typeface="+mn-ea"/>
              </a:rPr>
              <a:t>Baluja</a:t>
            </a:r>
            <a:r>
              <a:rPr lang="en-US" altLang="zh-CN" dirty="0" smtClean="0">
                <a:latin typeface="+mn-ea"/>
              </a:rPr>
              <a:t>. "PageRank for product image search”.      In </a:t>
            </a:r>
            <a:r>
              <a:rPr lang="en-US" altLang="zh-CN" i="1" dirty="0" smtClean="0">
                <a:latin typeface="+mn-ea"/>
              </a:rPr>
              <a:t>Proc. WWW 2008</a:t>
            </a:r>
            <a:r>
              <a:rPr lang="en-US" altLang="zh-CN" dirty="0" smtClean="0">
                <a:latin typeface="+mn-ea"/>
              </a:rPr>
              <a:t>.</a:t>
            </a:r>
            <a:endParaRPr kumimoji="1" lang="en-US" altLang="zh-CN" dirty="0" smtClean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21915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Motivation of image ranking.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86</a:t>
            </a:fld>
            <a:endParaRPr lang="en-US" dirty="0"/>
          </a:p>
        </p:txBody>
      </p:sp>
      <p:pic>
        <p:nvPicPr>
          <p:cNvPr id="13" name="内容占位符 12" descr="1.png"/>
          <p:cNvPicPr>
            <a:picLocks noGrp="1" noChangeAspect="1"/>
          </p:cNvPicPr>
          <p:nvPr>
            <p:ph sz="quarter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679" r="-9679"/>
          <a:stretch>
            <a:fillRect/>
          </a:stretch>
        </p:blipFill>
        <p:spPr>
          <a:xfrm>
            <a:off x="304800" y="2209800"/>
            <a:ext cx="8189512" cy="4515712"/>
          </a:xfrm>
        </p:spPr>
      </p:pic>
      <p:sp>
        <p:nvSpPr>
          <p:cNvPr id="14" name="文本框 13"/>
          <p:cNvSpPr txBox="1"/>
          <p:nvPr/>
        </p:nvSpPr>
        <p:spPr>
          <a:xfrm>
            <a:off x="838200" y="1752600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R</a:t>
            </a:r>
            <a:r>
              <a:rPr kumimoji="1" lang="en-US" altLang="zh-CN" dirty="0" smtClean="0"/>
              <a:t>esults of “McDonalds” on Google Image Search:</a:t>
            </a:r>
            <a:endParaRPr kumimoji="1" lang="zh-CN" altLang="en-US" dirty="0"/>
          </a:p>
        </p:txBody>
      </p:sp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2168426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Idea of </a:t>
            </a:r>
            <a:r>
              <a:rPr kumimoji="1" lang="en-US" altLang="zh-CN" dirty="0" err="1" smtClean="0"/>
              <a:t>ImageRank</a:t>
            </a:r>
            <a:r>
              <a:rPr kumimoji="1" lang="en-US" altLang="zh-CN" dirty="0" smtClean="0"/>
              <a:t>.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kumimoji="1" lang="en-US" altLang="zh-CN" dirty="0" smtClean="0"/>
              <a:t>Intuition: most images of a topic should share similar objects (visual similarity).</a:t>
            </a:r>
          </a:p>
          <a:p>
            <a:pPr lvl="1"/>
            <a:r>
              <a:rPr kumimoji="1" lang="en-US" altLang="zh-CN" dirty="0" smtClean="0"/>
              <a:t>E.g. most images about McDonalds contain the familiar “M”</a:t>
            </a:r>
          </a:p>
          <a:p>
            <a:pPr lvl="1"/>
            <a:endParaRPr kumimoji="1" lang="en-US" altLang="zh-CN" dirty="0"/>
          </a:p>
          <a:p>
            <a:r>
              <a:rPr kumimoji="1" lang="en-US" altLang="zh-CN" dirty="0" smtClean="0"/>
              <a:t>Therefore, images that have the most common “</a:t>
            </a:r>
            <a:r>
              <a:rPr kumimoji="1" lang="en-US" altLang="zh-CN" dirty="0" smtClean="0">
                <a:solidFill>
                  <a:srgbClr val="0000FF"/>
                </a:solidFill>
              </a:rPr>
              <a:t>visual theme</a:t>
            </a:r>
            <a:r>
              <a:rPr kumimoji="1" lang="en-US" altLang="zh-CN" dirty="0" smtClean="0"/>
              <a:t>” are deemed as relevant to a topic.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87</a:t>
            </a:fld>
            <a:endParaRPr lang="en-US" dirty="0"/>
          </a:p>
        </p:txBody>
      </p:sp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1421948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err="1" smtClean="0"/>
              <a:t>ImageRank</a:t>
            </a:r>
            <a:r>
              <a:rPr kumimoji="1" lang="en-US" altLang="zh-CN" dirty="0"/>
              <a:t> </a:t>
            </a:r>
            <a:r>
              <a:rPr kumimoji="1" lang="en-US" altLang="zh-CN" dirty="0" smtClean="0"/>
              <a:t>method.	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kumimoji="1" lang="en-US" altLang="zh-CN" dirty="0" err="1" smtClean="0"/>
              <a:t>ImageRank</a:t>
            </a:r>
            <a:r>
              <a:rPr kumimoji="1" lang="en-US" altLang="zh-CN" dirty="0" smtClean="0"/>
              <a:t> Algorithm[2]:</a:t>
            </a:r>
          </a:p>
          <a:p>
            <a:pPr lvl="1"/>
            <a:r>
              <a:rPr kumimoji="1" lang="en-US" altLang="zh-CN" dirty="0" smtClean="0"/>
              <a:t>1. Retrieve relevant images of a query</a:t>
            </a:r>
          </a:p>
          <a:p>
            <a:pPr lvl="1"/>
            <a:r>
              <a:rPr kumimoji="1" lang="en-US" altLang="zh-CN" dirty="0" smtClean="0"/>
              <a:t>2. Build a similarity graph of the images</a:t>
            </a:r>
          </a:p>
          <a:p>
            <a:pPr lvl="2"/>
            <a:r>
              <a:rPr kumimoji="1" lang="en-US" altLang="zh-CN" dirty="0" smtClean="0"/>
              <a:t>Each node is an image</a:t>
            </a:r>
          </a:p>
          <a:p>
            <a:pPr lvl="2"/>
            <a:r>
              <a:rPr kumimoji="1" lang="en-US" altLang="zh-CN" dirty="0" smtClean="0"/>
              <a:t>Edge weight is the similarity of two images</a:t>
            </a:r>
          </a:p>
          <a:p>
            <a:pPr lvl="1"/>
            <a:r>
              <a:rPr kumimoji="1" lang="en-US" altLang="zh-CN" dirty="0"/>
              <a:t>3</a:t>
            </a:r>
            <a:r>
              <a:rPr kumimoji="1" lang="en-US" altLang="zh-CN" dirty="0" smtClean="0"/>
              <a:t>. Run standard PageRank in the similarity graph</a:t>
            </a:r>
          </a:p>
          <a:p>
            <a:pPr lvl="1"/>
            <a:r>
              <a:rPr kumimoji="1" lang="en-US" altLang="zh-CN" dirty="0"/>
              <a:t>4</a:t>
            </a:r>
            <a:r>
              <a:rPr kumimoji="1" lang="en-US" altLang="zh-CN" dirty="0" smtClean="0"/>
              <a:t>. Each node’s PR score is the corresponding image’s ranking score.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88</a:t>
            </a:fld>
            <a:endParaRPr 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838200" y="5417403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400" dirty="0" smtClean="0"/>
              <a:t>Note: The image-ranking problem is casted into identifying </a:t>
            </a:r>
            <a:r>
              <a:rPr kumimoji="1" lang="en-US" altLang="zh-CN" sz="2400" dirty="0">
                <a:solidFill>
                  <a:srgbClr val="FF0000"/>
                </a:solidFill>
              </a:rPr>
              <a:t>a</a:t>
            </a:r>
            <a:r>
              <a:rPr kumimoji="1" lang="en-US" altLang="zh-CN" sz="2400" dirty="0" smtClean="0">
                <a:solidFill>
                  <a:srgbClr val="FF0000"/>
                </a:solidFill>
              </a:rPr>
              <a:t>uthority nodes </a:t>
            </a:r>
            <a:r>
              <a:rPr kumimoji="1" lang="en-US" altLang="zh-CN" sz="2400" dirty="0" smtClean="0"/>
              <a:t>in the </a:t>
            </a:r>
            <a:r>
              <a:rPr kumimoji="1" lang="en-US" altLang="zh-CN" sz="2400" dirty="0" smtClean="0">
                <a:solidFill>
                  <a:srgbClr val="FF0000"/>
                </a:solidFill>
              </a:rPr>
              <a:t>visual similarity graph</a:t>
            </a:r>
            <a:r>
              <a:rPr kumimoji="1" lang="en-US" altLang="zh-CN" sz="2400" dirty="0" smtClean="0"/>
              <a:t> </a:t>
            </a:r>
            <a:endParaRPr kumimoji="1" lang="zh-CN" altLang="en-US" sz="2400" dirty="0"/>
          </a:p>
        </p:txBody>
      </p:sp>
      <p:sp>
        <p:nvSpPr>
          <p:cNvPr id="7" name="文本框 6"/>
          <p:cNvSpPr txBox="1"/>
          <p:nvPr/>
        </p:nvSpPr>
        <p:spPr>
          <a:xfrm>
            <a:off x="685800" y="6324600"/>
            <a:ext cx="80772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400" dirty="0"/>
              <a:t>[2] </a:t>
            </a:r>
            <a:r>
              <a:rPr lang="en-US" altLang="zh-CN" sz="1400" dirty="0"/>
              <a:t>Jing, </a:t>
            </a:r>
            <a:r>
              <a:rPr lang="en-US" altLang="zh-CN" sz="1400" dirty="0" err="1"/>
              <a:t>Yushi</a:t>
            </a:r>
            <a:r>
              <a:rPr lang="en-US" altLang="zh-CN" sz="1400" dirty="0"/>
              <a:t>, and </a:t>
            </a:r>
            <a:r>
              <a:rPr lang="en-US" altLang="zh-CN" sz="1400" dirty="0" err="1"/>
              <a:t>Shumeet</a:t>
            </a:r>
            <a:r>
              <a:rPr lang="en-US" altLang="zh-CN" sz="1400" dirty="0"/>
              <a:t> </a:t>
            </a:r>
            <a:r>
              <a:rPr lang="en-US" altLang="zh-CN" sz="1400" dirty="0" err="1"/>
              <a:t>Baluja</a:t>
            </a:r>
            <a:r>
              <a:rPr lang="en-US" altLang="zh-CN" sz="1400" dirty="0"/>
              <a:t>. "</a:t>
            </a:r>
            <a:r>
              <a:rPr lang="en-US" altLang="zh-CN" sz="1400" b="1" dirty="0"/>
              <a:t>PageRank for product image search</a:t>
            </a:r>
            <a:r>
              <a:rPr lang="en-US" altLang="zh-CN" sz="1400" dirty="0"/>
              <a:t>”.  </a:t>
            </a:r>
            <a:r>
              <a:rPr lang="en-US" altLang="zh-CN" sz="1400" dirty="0" smtClean="0"/>
              <a:t>In </a:t>
            </a:r>
            <a:r>
              <a:rPr lang="en-US" altLang="zh-CN" sz="1400" i="1" dirty="0"/>
              <a:t>Proc. WWW 2008</a:t>
            </a:r>
            <a:r>
              <a:rPr lang="en-US" altLang="zh-CN" sz="1400" dirty="0"/>
              <a:t>.</a:t>
            </a:r>
            <a:endParaRPr kumimoji="1" lang="en-US" altLang="zh-CN" sz="1400" dirty="0"/>
          </a:p>
          <a:p>
            <a:endParaRPr kumimoji="1" lang="zh-CN" altLang="en-US" dirty="0"/>
          </a:p>
        </p:txBody>
      </p:sp>
      <p:graphicFrame>
        <p:nvGraphicFramePr>
          <p:cNvPr id="8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3283571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Example of “Mona-Lisa”.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89</a:t>
            </a:fld>
            <a:endParaRPr lang="en-US" dirty="0"/>
          </a:p>
        </p:txBody>
      </p:sp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5" name="图片 4" descr="2.png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2000" y="1632641"/>
            <a:ext cx="6120000" cy="5225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2444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arch engine is required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ext-based ranking system.</a:t>
            </a:r>
          </a:p>
          <a:p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7" name="Picture 6" descr="See-how-your-google-results-measure-up-with-google-grader-video--6b8bbb4b41"/>
          <p:cNvPicPr>
            <a:picLocks noChangeAspect="1" noChangeArrowheads="1"/>
          </p:cNvPicPr>
          <p:nvPr/>
        </p:nvPicPr>
        <p:blipFill>
          <a:blip r:embed="rId8" cstate="print"/>
          <a:srcRect t="18828" b="5860"/>
          <a:stretch>
            <a:fillRect/>
          </a:stretch>
        </p:blipFill>
        <p:spPr bwMode="auto">
          <a:xfrm>
            <a:off x="1086300" y="2209800"/>
            <a:ext cx="3600000" cy="1524000"/>
          </a:xfrm>
          <a:prstGeom prst="rect">
            <a:avLst/>
          </a:prstGeom>
          <a:noFill/>
        </p:spPr>
      </p:pic>
      <p:pic>
        <p:nvPicPr>
          <p:cNvPr id="8" name="Picture 4" descr="http://www.baidu.com/img/shouye_b5486898c692066bd2cbaeda86d74448.gif"/>
          <p:cNvPicPr>
            <a:picLocks noChangeAspect="1" noChangeArrowheads="1"/>
          </p:cNvPicPr>
          <p:nvPr/>
        </p:nvPicPr>
        <p:blipFill>
          <a:blip r:embed="rId9" cstate="print"/>
          <a:srcRect t="17756" b="11360"/>
          <a:stretch>
            <a:fillRect/>
          </a:stretch>
        </p:blipFill>
        <p:spPr bwMode="auto">
          <a:xfrm>
            <a:off x="4495800" y="2286000"/>
            <a:ext cx="3600000" cy="1219200"/>
          </a:xfrm>
          <a:prstGeom prst="rect">
            <a:avLst/>
          </a:prstGeom>
          <a:noFill/>
        </p:spPr>
      </p:pic>
      <p:pic>
        <p:nvPicPr>
          <p:cNvPr id="9" name="Picture 6" descr="File:Yahoo!Search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971600" y="4217546"/>
            <a:ext cx="3600000" cy="396610"/>
          </a:xfrm>
          <a:prstGeom prst="rect">
            <a:avLst/>
          </a:prstGeom>
          <a:noFill/>
        </p:spPr>
      </p:pic>
      <p:pic>
        <p:nvPicPr>
          <p:cNvPr id="10" name="Picture 8" descr="File:Bing logo.sv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264800" y="3733800"/>
            <a:ext cx="3060000" cy="136410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62431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s summary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33400" y="1447800"/>
            <a:ext cx="8153400" cy="5029200"/>
          </a:xfrm>
        </p:spPr>
        <p:txBody>
          <a:bodyPr/>
          <a:lstStyle/>
          <a:p>
            <a:r>
              <a:rPr lang="en-US" dirty="0" smtClean="0"/>
              <a:t>Two paradigms of using PageRank:</a:t>
            </a:r>
          </a:p>
          <a:p>
            <a:pPr lvl="1"/>
            <a:r>
              <a:rPr lang="en-US" dirty="0" smtClean="0"/>
              <a:t>Unsupervised learning (</a:t>
            </a:r>
            <a:r>
              <a:rPr lang="en-US" dirty="0" err="1" smtClean="0"/>
              <a:t>ImageRank</a:t>
            </a:r>
            <a:r>
              <a:rPr lang="en-US" dirty="0" smtClean="0"/>
              <a:t>)</a:t>
            </a:r>
          </a:p>
          <a:p>
            <a:pPr lvl="2"/>
            <a:r>
              <a:rPr lang="en-US" dirty="0" smtClean="0"/>
              <a:t>Find important vertices in a graph</a:t>
            </a:r>
          </a:p>
          <a:p>
            <a:pPr lvl="1"/>
            <a:r>
              <a:rPr lang="en-US" dirty="0" smtClean="0"/>
              <a:t>Semi-supervised learning (</a:t>
            </a:r>
            <a:r>
              <a:rPr lang="en-US" dirty="0" err="1" smtClean="0"/>
              <a:t>TrustRank</a:t>
            </a:r>
            <a:r>
              <a:rPr lang="en-US" dirty="0" smtClean="0"/>
              <a:t>)</a:t>
            </a:r>
          </a:p>
          <a:p>
            <a:pPr lvl="2"/>
            <a:r>
              <a:rPr lang="en-US" dirty="0"/>
              <a:t>M</a:t>
            </a:r>
            <a:r>
              <a:rPr lang="en-US" dirty="0" smtClean="0"/>
              <a:t>anually label some vertices</a:t>
            </a:r>
          </a:p>
          <a:p>
            <a:pPr lvl="2"/>
            <a:r>
              <a:rPr lang="en-US" dirty="0" smtClean="0"/>
              <a:t>PR is used to propagate labeled scores</a:t>
            </a:r>
          </a:p>
          <a:p>
            <a:r>
              <a:rPr lang="en-US" dirty="0" smtClean="0"/>
              <a:t>Other Applications</a:t>
            </a:r>
          </a:p>
          <a:p>
            <a:pPr lvl="1"/>
            <a:r>
              <a:rPr lang="en-US" dirty="0" smtClean="0"/>
              <a:t>Keyword extraction</a:t>
            </a:r>
          </a:p>
          <a:p>
            <a:pPr lvl="1"/>
            <a:r>
              <a:rPr lang="en-US" dirty="0" smtClean="0"/>
              <a:t>Sentiment lexicon classification</a:t>
            </a:r>
          </a:p>
          <a:p>
            <a:pPr lvl="1"/>
            <a:r>
              <a:rPr lang="en-US" dirty="0" smtClean="0">
                <a:hlinkClick r:id="rId3"/>
              </a:rPr>
              <a:t>Cancer outcome prediction!</a:t>
            </a:r>
            <a:endParaRPr lang="en-US" dirty="0" smtClean="0"/>
          </a:p>
          <a:p>
            <a:pPr lvl="1"/>
            <a:r>
              <a:rPr lang="en-US" dirty="0" smtClean="0"/>
              <a:t>…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90</a:t>
            </a:fld>
            <a:endParaRPr lang="en-US" dirty="0"/>
          </a:p>
        </p:txBody>
      </p:sp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3717841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FAC1F7C2-4003-419E-B30F-2EBA038F1EE5}" type="slidenum">
              <a:rPr lang="en-US" smtClean="0"/>
              <a:pPr>
                <a:defRPr/>
              </a:pPr>
              <a:t>9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3553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531352" cy="5029200"/>
          </a:xfrm>
        </p:spPr>
        <p:txBody>
          <a:bodyPr>
            <a:normAutofit/>
          </a:bodyPr>
          <a:lstStyle/>
          <a:p>
            <a:r>
              <a:rPr lang="en-US" b="1" dirty="0" smtClean="0"/>
              <a:t>PageRank</a:t>
            </a:r>
          </a:p>
          <a:p>
            <a:pPr lvl="1"/>
            <a:r>
              <a:rPr lang="en-US" dirty="0" smtClean="0"/>
              <a:t>Intuitions – backlinks determine importance.</a:t>
            </a:r>
          </a:p>
          <a:p>
            <a:pPr lvl="1"/>
            <a:r>
              <a:rPr lang="en-US" dirty="0" smtClean="0"/>
              <a:t>Mathematics behinds </a:t>
            </a:r>
            <a:r>
              <a:rPr lang="en-US" dirty="0"/>
              <a:t>PageRank – </a:t>
            </a:r>
            <a:r>
              <a:rPr lang="en-US" dirty="0" smtClean="0"/>
              <a:t>convergence.</a:t>
            </a:r>
          </a:p>
          <a:p>
            <a:pPr lvl="1"/>
            <a:r>
              <a:rPr lang="en-US" dirty="0"/>
              <a:t>Two interpretations – </a:t>
            </a:r>
            <a:r>
              <a:rPr lang="en-US" dirty="0" smtClean="0"/>
              <a:t>random surfer &amp; energy propagation.</a:t>
            </a:r>
          </a:p>
          <a:p>
            <a:r>
              <a:rPr lang="en-US" b="1" dirty="0" smtClean="0"/>
              <a:t>Topic-sensitive PageRank</a:t>
            </a:r>
            <a:endParaRPr lang="en-US" dirty="0"/>
          </a:p>
          <a:p>
            <a:pPr lvl="1"/>
            <a:r>
              <a:rPr lang="en-US" dirty="0" smtClean="0"/>
              <a:t>Personalized vector.</a:t>
            </a:r>
          </a:p>
          <a:p>
            <a:r>
              <a:rPr lang="en-US" b="1" dirty="0" smtClean="0"/>
              <a:t>Applications</a:t>
            </a:r>
          </a:p>
          <a:p>
            <a:pPr lvl="1"/>
            <a:r>
              <a:rPr lang="en-US" dirty="0" err="1"/>
              <a:t>TrustRank</a:t>
            </a:r>
            <a:r>
              <a:rPr lang="en-US" dirty="0"/>
              <a:t> – </a:t>
            </a:r>
            <a:r>
              <a:rPr lang="en-US" dirty="0" smtClean="0"/>
              <a:t>semi-supervised learning.</a:t>
            </a:r>
          </a:p>
          <a:p>
            <a:pPr lvl="1"/>
            <a:r>
              <a:rPr lang="en-US" dirty="0" err="1" smtClean="0"/>
              <a:t>ImageRank</a:t>
            </a:r>
            <a:r>
              <a:rPr lang="en-US" dirty="0"/>
              <a:t> </a:t>
            </a:r>
            <a:r>
              <a:rPr lang="en-US" dirty="0" smtClean="0"/>
              <a:t>–supervised learning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92</a:t>
            </a:fld>
            <a:endParaRPr lang="en-US" dirty="0"/>
          </a:p>
        </p:txBody>
      </p:sp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3488066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zh-CN" smtClean="0">
                <a:ea typeface="宋体" charset="-122"/>
              </a:rPr>
              <a:t>Q &amp; A</a:t>
            </a:r>
            <a:endParaRPr kumimoji="0" lang="zh-CN" altLang="en-US" smtClean="0">
              <a:ea typeface="宋体" charset="-122"/>
            </a:endParaRPr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80000"/>
              </a:lnSpc>
              <a:defRPr/>
            </a:pPr>
            <a:fld id="{CDF02794-50E3-438C-8E9C-49AE5E30D2A4}" type="slidenum">
              <a:rPr lang="en-US" altLang="zh-CN" sz="1200" smtClean="0">
                <a:solidFill>
                  <a:srgbClr val="FFFFFF"/>
                </a:solidFill>
                <a:latin typeface="Calibri" pitchFamily="34" charset="0"/>
              </a:rPr>
              <a:pPr eaLnBrk="1" hangingPunct="1">
                <a:lnSpc>
                  <a:spcPct val="80000"/>
                </a:lnSpc>
                <a:defRPr/>
              </a:pPr>
              <a:t>93</a:t>
            </a:fld>
            <a:endParaRPr lang="en-US" altLang="zh-CN" sz="1200" smtClean="0">
              <a:solidFill>
                <a:srgbClr val="FFFFFF"/>
              </a:solidFill>
              <a:latin typeface="Calibri" pitchFamily="34" charset="0"/>
            </a:endParaRPr>
          </a:p>
        </p:txBody>
      </p:sp>
      <p:pic>
        <p:nvPicPr>
          <p:cNvPr id="5" name="Picture 11" descr="C:\Users\peiyong\AppData\Local\Microsoft\Windows\Temporary Internet Files\Content.IE5\VVFJM4CI\MCj03562130000[1]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46513" y="2317750"/>
            <a:ext cx="1939933" cy="2440835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smtClean="0"/>
              <a:t>References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>
            <a:normAutofit/>
          </a:bodyPr>
          <a:lstStyle/>
          <a:p>
            <a:r>
              <a:rPr lang="en-US" sz="1200" dirty="0" smtClean="0"/>
              <a:t>Books:</a:t>
            </a:r>
          </a:p>
          <a:p>
            <a:pPr lvl="1"/>
            <a:r>
              <a:rPr lang="en-US" sz="900" dirty="0" smtClean="0"/>
              <a:t>Google's PageRank and Beyond: The Science of Search Engine Rankings. By Amy N. </a:t>
            </a:r>
            <a:r>
              <a:rPr lang="en-US" sz="900" dirty="0" err="1" smtClean="0"/>
              <a:t>Langville</a:t>
            </a:r>
            <a:r>
              <a:rPr lang="en-US" sz="900" dirty="0" smtClean="0"/>
              <a:t>, Carl D. Meyer</a:t>
            </a:r>
          </a:p>
          <a:p>
            <a:r>
              <a:rPr lang="en-US" sz="1200" dirty="0" smtClean="0"/>
              <a:t>Papers:</a:t>
            </a:r>
          </a:p>
          <a:p>
            <a:pPr lvl="1"/>
            <a:r>
              <a:rPr lang="en-US" sz="900" dirty="0" err="1" smtClean="0"/>
              <a:t>Bryan,K</a:t>
            </a:r>
            <a:r>
              <a:rPr lang="en-US" sz="900" dirty="0" smtClean="0"/>
              <a:t> and </a:t>
            </a:r>
            <a:r>
              <a:rPr lang="en-US" sz="900" dirty="0" err="1" smtClean="0"/>
              <a:t>Leise,T</a:t>
            </a:r>
            <a:r>
              <a:rPr lang="en-US" sz="900" dirty="0" smtClean="0"/>
              <a:t> (2006) The $25,000,000,000 Eigenvector: The Linear Algebra Behind Google SIAM Review 48, 3, 569-581</a:t>
            </a:r>
          </a:p>
          <a:p>
            <a:pPr lvl="1"/>
            <a:r>
              <a:rPr lang="en-US" sz="900" dirty="0" smtClean="0"/>
              <a:t>Sergey </a:t>
            </a:r>
            <a:r>
              <a:rPr lang="en-US" sz="900" dirty="0" err="1" smtClean="0"/>
              <a:t>Brin</a:t>
            </a:r>
            <a:r>
              <a:rPr lang="en-US" sz="900" dirty="0" smtClean="0"/>
              <a:t>, Lawrence Page, The Anatomy of a Large-Scale </a:t>
            </a:r>
            <a:r>
              <a:rPr lang="en-US" sz="900" dirty="0" err="1" smtClean="0"/>
              <a:t>Hypertextual</a:t>
            </a:r>
            <a:r>
              <a:rPr lang="en-US" sz="900" dirty="0" smtClean="0"/>
              <a:t> Web Search Engine, Seventh International World-Wide Web Conference (WWW 1998). http://infolab.stanford.edu/pub/papers/google.pdf</a:t>
            </a:r>
          </a:p>
          <a:p>
            <a:pPr lvl="1"/>
            <a:r>
              <a:rPr lang="en-US" sz="900" dirty="0" smtClean="0"/>
              <a:t>The PageRank Citation Ranking: Bringing Order to the Web (PDF, 1999) by Lawrence Page, Sergey </a:t>
            </a:r>
            <a:r>
              <a:rPr lang="en-US" sz="900" dirty="0" err="1" smtClean="0"/>
              <a:t>Brin</a:t>
            </a:r>
            <a:r>
              <a:rPr lang="en-US" sz="900" dirty="0" smtClean="0"/>
              <a:t>, Rajeev </a:t>
            </a:r>
            <a:r>
              <a:rPr lang="en-US" sz="900" dirty="0" err="1" smtClean="0"/>
              <a:t>Motwani</a:t>
            </a:r>
            <a:r>
              <a:rPr lang="en-US" sz="900" dirty="0" smtClean="0"/>
              <a:t> and Terry </a:t>
            </a:r>
            <a:r>
              <a:rPr lang="en-US" sz="900" dirty="0" err="1" smtClean="0"/>
              <a:t>Winograd</a:t>
            </a:r>
            <a:endParaRPr lang="en-US" sz="900" dirty="0" smtClean="0"/>
          </a:p>
          <a:p>
            <a:r>
              <a:rPr lang="en-US" sz="1200" dirty="0" smtClean="0"/>
              <a:t>Websites:</a:t>
            </a:r>
          </a:p>
          <a:p>
            <a:pPr lvl="1"/>
            <a:r>
              <a:rPr lang="en-US" sz="900" dirty="0" smtClean="0">
                <a:hlinkClick r:id="rId3"/>
              </a:rPr>
              <a:t>http://en.wikipedia.org/wiki/PageRank</a:t>
            </a:r>
            <a:endParaRPr lang="en-US" sz="900" dirty="0" smtClean="0"/>
          </a:p>
          <a:p>
            <a:pPr lvl="1"/>
            <a:r>
              <a:rPr lang="en-US" sz="900" dirty="0" smtClean="0">
                <a:hlinkClick r:id="rId4"/>
              </a:rPr>
              <a:t>http://infolab.stanford.edu/~backrub/google.html</a:t>
            </a:r>
            <a:r>
              <a:rPr lang="en-US" sz="900" dirty="0" smtClean="0"/>
              <a:t> </a:t>
            </a:r>
          </a:p>
          <a:p>
            <a:pPr lvl="1"/>
            <a:r>
              <a:rPr lang="en-US" sz="900" dirty="0" smtClean="0">
                <a:hlinkClick r:id="rId5"/>
              </a:rPr>
              <a:t>http://press.princeton.edu/titles/8216.html</a:t>
            </a:r>
            <a:endParaRPr lang="en-US" sz="900" dirty="0" smtClean="0"/>
          </a:p>
          <a:p>
            <a:pPr lvl="1"/>
            <a:r>
              <a:rPr lang="en-US" sz="900" dirty="0" smtClean="0">
                <a:hlinkClick r:id="rId6"/>
              </a:rPr>
              <a:t>http://www.uow.edu.au/content/groups/public/@web/@inf/@math/documents/doc/uow030651.pdf</a:t>
            </a:r>
            <a:endParaRPr lang="en-US" sz="900" dirty="0" smtClean="0"/>
          </a:p>
          <a:p>
            <a:pPr lvl="1"/>
            <a:r>
              <a:rPr lang="en-US" sz="900" dirty="0" smtClean="0">
                <a:hlinkClick r:id="rId7"/>
              </a:rPr>
              <a:t>http://www.jneurosci.org/content/28/44/11103.full</a:t>
            </a:r>
            <a:endParaRPr lang="en-US" sz="900" dirty="0" smtClean="0"/>
          </a:p>
          <a:p>
            <a:pPr lvl="1"/>
            <a:r>
              <a:rPr lang="en-US" sz="900" dirty="0" smtClean="0">
                <a:hlinkClick r:id="rId8"/>
              </a:rPr>
              <a:t>http://www14.informatik.tu-muenchen.de/konferenzen/Jass05/courses/6/Papers/07.pdf</a:t>
            </a:r>
            <a:endParaRPr lang="en-US" sz="900" dirty="0" smtClean="0"/>
          </a:p>
          <a:p>
            <a:pPr lvl="1"/>
            <a:r>
              <a:rPr lang="en-US" sz="900" dirty="0" smtClean="0">
                <a:hlinkClick r:id="rId9"/>
              </a:rPr>
              <a:t>http://www.technologyreview.com/view/426348/quantum-pagerank-algorithm-outperforms-classical-version/</a:t>
            </a:r>
            <a:endParaRPr lang="en-US" sz="900" dirty="0" smtClean="0"/>
          </a:p>
          <a:p>
            <a:pPr lvl="1"/>
            <a:r>
              <a:rPr lang="en-US" sz="900" dirty="0" smtClean="0">
                <a:hlinkClick r:id="rId10"/>
              </a:rPr>
              <a:t>http://www.theverge.com/2012/2/15/2800991/google-pagerank-chemistry-molecularnetworks</a:t>
            </a:r>
            <a:endParaRPr lang="en-US" sz="900" dirty="0" smtClean="0"/>
          </a:p>
          <a:p>
            <a:pPr lvl="1"/>
            <a:r>
              <a:rPr lang="en-US" sz="900" dirty="0" smtClean="0">
                <a:hlinkClick r:id="rId11"/>
              </a:rPr>
              <a:t>http://www.it.uu.se/edu/course/homepage/projektTDB/vt04/projekt5/website/report.pdf</a:t>
            </a:r>
            <a:endParaRPr lang="en-US" sz="900" dirty="0" smtClean="0"/>
          </a:p>
          <a:p>
            <a:pPr lvl="1"/>
            <a:r>
              <a:rPr lang="en-US" sz="900" dirty="0" smtClean="0">
                <a:hlinkClick r:id="rId12"/>
              </a:rPr>
              <a:t>http://www.technologyreview.com/view/417529/scientist-finds-pagerank-type-algorithm-from-the-1940s/</a:t>
            </a:r>
            <a:endParaRPr lang="en-US" sz="900" dirty="0" smtClean="0"/>
          </a:p>
          <a:p>
            <a:pPr lvl="1"/>
            <a:r>
              <a:rPr lang="en-US" sz="900" dirty="0" smtClean="0">
                <a:hlinkClick r:id="rId13"/>
              </a:rPr>
              <a:t>http://arxiv.org/abs/1002.2858</a:t>
            </a:r>
            <a:endParaRPr lang="en-US" sz="900" dirty="0" smtClean="0"/>
          </a:p>
          <a:p>
            <a:pPr lvl="1"/>
            <a:r>
              <a:rPr lang="en-US" sz="900" dirty="0" smtClean="0">
                <a:hlinkClick r:id="rId14"/>
              </a:rPr>
              <a:t>https://www.youtube.com/watch?v=g9p1ji4EFLc</a:t>
            </a:r>
            <a:endParaRPr lang="en-US" sz="900" dirty="0" smtClean="0"/>
          </a:p>
          <a:p>
            <a:endParaRPr lang="en-US" sz="1200" dirty="0" smtClean="0"/>
          </a:p>
          <a:p>
            <a:endParaRPr lang="en-US" sz="1200" dirty="0" smtClean="0"/>
          </a:p>
          <a:p>
            <a:endParaRPr lang="en-US" sz="12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94</a:t>
            </a:fld>
            <a:endParaRPr lang="en-US" dirty="0"/>
          </a:p>
        </p:txBody>
      </p:sp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5" r:lo="rId16" r:qs="rId17" r:cs="rId18"/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zh-CN" dirty="0" smtClean="0">
                <a:ea typeface="宋体" charset="-122"/>
              </a:rPr>
              <a:t>Supplementary Slides</a:t>
            </a:r>
          </a:p>
        </p:txBody>
      </p:sp>
      <p:sp>
        <p:nvSpPr>
          <p:cNvPr id="80899" name="Content Placeholder 4"/>
          <p:cNvSpPr>
            <a:spLocks noGrp="1"/>
          </p:cNvSpPr>
          <p:nvPr>
            <p:ph sz="quarter" idx="13"/>
          </p:nvPr>
        </p:nvSpPr>
        <p:spPr>
          <a:xfrm>
            <a:off x="1371600" y="2667000"/>
            <a:ext cx="7589838" cy="2971800"/>
          </a:xfrm>
        </p:spPr>
        <p:txBody>
          <a:bodyPr/>
          <a:lstStyle/>
          <a:p>
            <a:endParaRPr kumimoji="0" lang="zh-CN" altLang="en-US" smtClean="0">
              <a:ea typeface="宋体" charset="-122"/>
            </a:endParaRPr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1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fld id="{3B751633-0A45-4355-98FC-359884A25E68}" type="slidenum">
              <a:rPr lang="en-US" altLang="zh-CN" smtClean="0">
                <a:solidFill>
                  <a:srgbClr val="FFFFFF"/>
                </a:solidFill>
                <a:latin typeface="Calibri" pitchFamily="34" charset="0"/>
              </a:rPr>
              <a:pPr eaLnBrk="1" hangingPunct="1">
                <a:defRPr/>
              </a:pPr>
              <a:t>95</a:t>
            </a:fld>
            <a:endParaRPr lang="en-US" altLang="zh-CN" smtClean="0">
              <a:solidFill>
                <a:srgbClr val="FFFFFF"/>
              </a:solidFill>
              <a:latin typeface="Calibri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emex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96</a:t>
            </a:fld>
            <a:endParaRPr lang="en-US" dirty="0"/>
          </a:p>
        </p:txBody>
      </p:sp>
      <p:pic>
        <p:nvPicPr>
          <p:cNvPr id="51202" name="Picture 2" descr="http://uddhamsoto.files.wordpress.com/2012/01/memex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1765647"/>
            <a:ext cx="7010400" cy="394935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arching is a challenge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mon terms</a:t>
            </a:r>
          </a:p>
          <a:p>
            <a:pPr lvl="1"/>
            <a:r>
              <a:rPr lang="en-US" dirty="0" smtClean="0"/>
              <a:t>sun, moon, etc.</a:t>
            </a:r>
          </a:p>
          <a:p>
            <a:r>
              <a:rPr lang="en-US" dirty="0" smtClean="0"/>
              <a:t>Relevance of results</a:t>
            </a:r>
          </a:p>
          <a:p>
            <a:pPr lvl="1"/>
            <a:r>
              <a:rPr lang="en-US" dirty="0" smtClean="0"/>
              <a:t>No. of matched keywords.</a:t>
            </a:r>
          </a:p>
          <a:p>
            <a:r>
              <a:rPr lang="en-US" dirty="0" smtClean="0"/>
              <a:t>Popularity</a:t>
            </a:r>
          </a:p>
          <a:p>
            <a:pPr lvl="1"/>
            <a:r>
              <a:rPr lang="en-US" dirty="0" smtClean="0">
                <a:hlinkClick r:id="rId3"/>
              </a:rPr>
              <a:t>www.facebook.com</a:t>
            </a:r>
            <a:endParaRPr lang="en-US" dirty="0" smtClean="0"/>
          </a:p>
          <a:p>
            <a:r>
              <a:rPr lang="en-US" dirty="0" smtClean="0"/>
              <a:t>Authority</a:t>
            </a:r>
          </a:p>
          <a:p>
            <a:pPr lvl="1"/>
            <a:r>
              <a:rPr lang="en-US" dirty="0" smtClean="0">
                <a:hlinkClick r:id="rId4"/>
              </a:rPr>
              <a:t>www.gov.sg</a:t>
            </a:r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97</a:t>
            </a:fld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066800"/>
          </a:xfrm>
        </p:spPr>
        <p:txBody>
          <a:bodyPr/>
          <a:lstStyle/>
          <a:p>
            <a:r>
              <a:rPr lang="en-US" dirty="0" smtClean="0"/>
              <a:t>Example for Topic-Sensitive PageRank</a:t>
            </a:r>
            <a:endParaRPr lang="en-US" dirty="0"/>
          </a:p>
        </p:txBody>
      </p:sp>
      <p:cxnSp>
        <p:nvCxnSpPr>
          <p:cNvPr id="44" name="Straight Arrow Connector 43"/>
          <p:cNvCxnSpPr>
            <a:stCxn id="40" idx="4"/>
            <a:endCxn id="42" idx="0"/>
          </p:cNvCxnSpPr>
          <p:nvPr/>
        </p:nvCxnSpPr>
        <p:spPr>
          <a:xfrm rot="5400000">
            <a:off x="1066800" y="4343400"/>
            <a:ext cx="14478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40" idx="5"/>
            <a:endCxn id="43" idx="1"/>
          </p:cNvCxnSpPr>
          <p:nvPr/>
        </p:nvCxnSpPr>
        <p:spPr>
          <a:xfrm rot="16200000" flipH="1">
            <a:off x="1925404" y="3563704"/>
            <a:ext cx="1559392" cy="155939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41" idx="2"/>
            <a:endCxn id="40" idx="6"/>
          </p:cNvCxnSpPr>
          <p:nvPr/>
        </p:nvCxnSpPr>
        <p:spPr>
          <a:xfrm rot="10800000">
            <a:off x="1981200" y="3429000"/>
            <a:ext cx="14478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40" idx="7"/>
            <a:endCxn id="41" idx="1"/>
          </p:cNvCxnSpPr>
          <p:nvPr/>
        </p:nvCxnSpPr>
        <p:spPr>
          <a:xfrm rot="5400000" flipH="1" flipV="1">
            <a:off x="2705100" y="2514600"/>
            <a:ext cx="1588" cy="155939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43" idx="0"/>
            <a:endCxn id="41" idx="4"/>
          </p:cNvCxnSpPr>
          <p:nvPr/>
        </p:nvCxnSpPr>
        <p:spPr>
          <a:xfrm rot="5400000" flipH="1" flipV="1">
            <a:off x="2895600" y="4343400"/>
            <a:ext cx="14478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42" idx="6"/>
            <a:endCxn id="43" idx="2"/>
          </p:cNvCxnSpPr>
          <p:nvPr/>
        </p:nvCxnSpPr>
        <p:spPr>
          <a:xfrm>
            <a:off x="1981200" y="5257800"/>
            <a:ext cx="14478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7" name="Oval 66"/>
          <p:cNvSpPr/>
          <p:nvPr/>
        </p:nvSpPr>
        <p:spPr>
          <a:xfrm>
            <a:off x="3619500" y="5638800"/>
            <a:ext cx="381000" cy="3810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TextBox 67"/>
          <p:cNvSpPr txBox="1"/>
          <p:nvPr/>
        </p:nvSpPr>
        <p:spPr>
          <a:xfrm>
            <a:off x="2400300" y="6096000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smtClean="0">
                <a:latin typeface="+mj-lt"/>
              </a:rPr>
              <a:t>Topic : Sports</a:t>
            </a:r>
            <a:endParaRPr lang="en-US" sz="1200" b="1">
              <a:latin typeface="+mj-lt"/>
            </a:endParaRPr>
          </a:p>
        </p:txBody>
      </p:sp>
      <p:cxnSp>
        <p:nvCxnSpPr>
          <p:cNvPr id="20" name="Elbow Connector 19"/>
          <p:cNvCxnSpPr>
            <a:stCxn id="65" idx="6"/>
            <a:endCxn id="66" idx="2"/>
          </p:cNvCxnSpPr>
          <p:nvPr/>
        </p:nvCxnSpPr>
        <p:spPr>
          <a:xfrm>
            <a:off x="2590800" y="5829300"/>
            <a:ext cx="457200" cy="15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Curved Connector 25"/>
          <p:cNvCxnSpPr/>
          <p:nvPr/>
        </p:nvCxnSpPr>
        <p:spPr>
          <a:xfrm rot="16200000" flipH="1">
            <a:off x="914400" y="4533900"/>
            <a:ext cx="1333500" cy="1257300"/>
          </a:xfrm>
          <a:prstGeom prst="curvedConnector2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Curved Connector 31"/>
          <p:cNvCxnSpPr>
            <a:endCxn id="67" idx="0"/>
          </p:cNvCxnSpPr>
          <p:nvPr/>
        </p:nvCxnSpPr>
        <p:spPr>
          <a:xfrm rot="16200000" flipH="1">
            <a:off x="2705100" y="4533900"/>
            <a:ext cx="1257300" cy="952500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66" idx="6"/>
            <a:endCxn id="67" idx="2"/>
          </p:cNvCxnSpPr>
          <p:nvPr/>
        </p:nvCxnSpPr>
        <p:spPr>
          <a:xfrm>
            <a:off x="3429000" y="5829300"/>
            <a:ext cx="1905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800600" y="2057400"/>
            <a:ext cx="1676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smtClean="0">
                <a:latin typeface="+mj-lt"/>
              </a:rPr>
              <a:t>Topic : Sports</a:t>
            </a:r>
            <a:endParaRPr lang="en-US" sz="1600" b="1">
              <a:latin typeface="+mj-lt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800600" y="3962400"/>
            <a:ext cx="16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smtClean="0">
                <a:latin typeface="+mj-lt"/>
              </a:rPr>
              <a:t>After a while :</a:t>
            </a:r>
            <a:endParaRPr lang="en-US" sz="1600" b="1">
              <a:latin typeface="+mj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248400" y="3962400"/>
            <a:ext cx="20193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smtClean="0">
                <a:solidFill>
                  <a:srgbClr val="0070C0"/>
                </a:solidFill>
                <a:latin typeface="+mj-lt"/>
              </a:rPr>
              <a:t>P1 (sports) = 0.895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019800" y="4229100"/>
            <a:ext cx="22479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smtClean="0">
                <a:solidFill>
                  <a:srgbClr val="0070C0"/>
                </a:solidFill>
                <a:latin typeface="+mj-lt"/>
              </a:rPr>
              <a:t>P1 (business) = 1.273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33400" y="2095500"/>
            <a:ext cx="2667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rgbClr val="0070C0"/>
                </a:solidFill>
                <a:latin typeface="+mj-lt"/>
              </a:rPr>
              <a:t>1</a:t>
            </a:r>
            <a:endParaRPr lang="en-US" sz="140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667000" y="2057400"/>
            <a:ext cx="2667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rgbClr val="FF0000"/>
                </a:solidFill>
                <a:latin typeface="+mj-lt"/>
              </a:rPr>
              <a:t>1</a:t>
            </a:r>
            <a:endParaRPr lang="en-US" sz="140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7200" y="4229100"/>
            <a:ext cx="2667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rgbClr val="00B050"/>
                </a:solidFill>
                <a:latin typeface="+mj-lt"/>
              </a:rPr>
              <a:t>1</a:t>
            </a:r>
            <a:endParaRPr lang="en-US" sz="1400">
              <a:solidFill>
                <a:srgbClr val="00B050"/>
              </a:solidFill>
              <a:latin typeface="+mj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857500" y="4000500"/>
            <a:ext cx="2667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rgbClr val="FFC000"/>
                </a:solidFill>
                <a:latin typeface="+mj-lt"/>
              </a:rPr>
              <a:t>1</a:t>
            </a:r>
            <a:endParaRPr lang="en-US" sz="1400">
              <a:solidFill>
                <a:srgbClr val="FFC000"/>
              </a:solidFill>
              <a:latin typeface="+mj-lt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095500" y="5334000"/>
            <a:ext cx="2667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chemeClr val="accent3">
                    <a:lumMod val="50000"/>
                  </a:schemeClr>
                </a:solidFill>
                <a:latin typeface="+mj-lt"/>
              </a:rPr>
              <a:t>1</a:t>
            </a:r>
            <a:endParaRPr lang="en-US" sz="1400">
              <a:solidFill>
                <a:schemeClr val="accent3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857500" y="5410200"/>
            <a:ext cx="2667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chemeClr val="accent3">
                    <a:lumMod val="50000"/>
                  </a:schemeClr>
                </a:solidFill>
                <a:latin typeface="+mj-lt"/>
              </a:rPr>
              <a:t>1</a:t>
            </a:r>
            <a:endParaRPr lang="en-US" sz="1400">
              <a:solidFill>
                <a:schemeClr val="accent3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962400" y="5372100"/>
            <a:ext cx="2667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chemeClr val="accent3">
                    <a:lumMod val="50000"/>
                  </a:schemeClr>
                </a:solidFill>
                <a:latin typeface="+mj-lt"/>
              </a:rPr>
              <a:t>1</a:t>
            </a:r>
            <a:endParaRPr lang="en-US" sz="1400">
              <a:solidFill>
                <a:schemeClr val="accent3">
                  <a:lumMod val="50000"/>
                </a:schemeClr>
              </a:solidFill>
              <a:latin typeface="+mj-lt"/>
            </a:endParaRPr>
          </a:p>
        </p:txBody>
      </p:sp>
      <p:graphicFrame>
        <p:nvGraphicFramePr>
          <p:cNvPr id="53" name="Table 52"/>
          <p:cNvGraphicFramePr>
            <a:graphicFrameLocks noGrp="1"/>
          </p:cNvGraphicFramePr>
          <p:nvPr/>
        </p:nvGraphicFramePr>
        <p:xfrm>
          <a:off x="4724400" y="2514600"/>
          <a:ext cx="3657600" cy="640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57200"/>
                <a:gridCol w="457200"/>
                <a:gridCol w="457200"/>
                <a:gridCol w="457200"/>
                <a:gridCol w="457200"/>
                <a:gridCol w="457200"/>
                <a:gridCol w="457200"/>
                <a:gridCol w="457200"/>
              </a:tblGrid>
              <a:tr h="182880">
                <a:tc>
                  <a:txBody>
                    <a:bodyPr/>
                    <a:lstStyle/>
                    <a:p>
                      <a:pPr algn="ctr"/>
                      <a:endParaRPr lang="en-US" sz="1400"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0070C0"/>
                          </a:solidFill>
                          <a:latin typeface="+mj-lt"/>
                        </a:rPr>
                        <a:t>P1</a:t>
                      </a:r>
                      <a:endParaRPr lang="en-US" sz="1400">
                        <a:solidFill>
                          <a:srgbClr val="0070C0"/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FF0000"/>
                          </a:solidFill>
                          <a:latin typeface="+mj-lt"/>
                        </a:rPr>
                        <a:t>P2</a:t>
                      </a:r>
                      <a:endParaRPr lang="en-US" sz="140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00B050"/>
                          </a:solidFill>
                          <a:latin typeface="+mj-lt"/>
                        </a:rPr>
                        <a:t>P3</a:t>
                      </a:r>
                      <a:endParaRPr lang="en-US" sz="1400">
                        <a:solidFill>
                          <a:srgbClr val="00B050"/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FFC000"/>
                          </a:solidFill>
                          <a:latin typeface="+mj-lt"/>
                        </a:rPr>
                        <a:t>P4</a:t>
                      </a:r>
                      <a:endParaRPr lang="en-US" sz="1400">
                        <a:solidFill>
                          <a:srgbClr val="FFC000"/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chemeClr val="accent3">
                              <a:lumMod val="60000"/>
                              <a:lumOff val="40000"/>
                            </a:schemeClr>
                          </a:solidFill>
                          <a:latin typeface="+mj-lt"/>
                        </a:rPr>
                        <a:t>P5</a:t>
                      </a:r>
                      <a:endParaRPr lang="en-US" sz="1400">
                        <a:solidFill>
                          <a:schemeClr val="accent3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chemeClr val="accent3">
                              <a:lumMod val="60000"/>
                              <a:lumOff val="40000"/>
                            </a:schemeClr>
                          </a:solidFill>
                          <a:latin typeface="+mj-lt"/>
                        </a:rPr>
                        <a:t>P6</a:t>
                      </a:r>
                      <a:endParaRPr lang="en-US" sz="1400">
                        <a:solidFill>
                          <a:schemeClr val="accent3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chemeClr val="accent3">
                              <a:lumMod val="60000"/>
                              <a:lumOff val="40000"/>
                            </a:schemeClr>
                          </a:solidFill>
                          <a:latin typeface="+mj-lt"/>
                        </a:rPr>
                        <a:t>P7</a:t>
                      </a:r>
                      <a:endParaRPr lang="en-US" sz="1400">
                        <a:solidFill>
                          <a:schemeClr val="accent3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latin typeface="+mj-lt"/>
                        </a:rPr>
                        <a:t>I1</a:t>
                      </a:r>
                      <a:endParaRPr lang="en-US" sz="1400"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0070C0"/>
                          </a:solidFill>
                          <a:latin typeface="+mj-lt"/>
                        </a:rPr>
                        <a:t>1</a:t>
                      </a:r>
                      <a:endParaRPr lang="en-US" sz="1400">
                        <a:solidFill>
                          <a:srgbClr val="0070C0"/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FF0000"/>
                          </a:solidFill>
                          <a:latin typeface="+mj-lt"/>
                        </a:rPr>
                        <a:t>1</a:t>
                      </a:r>
                      <a:endParaRPr lang="en-US" sz="140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00B050"/>
                          </a:solidFill>
                          <a:latin typeface="+mj-lt"/>
                        </a:rPr>
                        <a:t>1</a:t>
                      </a:r>
                      <a:endParaRPr lang="en-US" sz="1400">
                        <a:solidFill>
                          <a:srgbClr val="00B050"/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FFC000"/>
                          </a:solidFill>
                          <a:latin typeface="+mj-lt"/>
                        </a:rPr>
                        <a:t>1</a:t>
                      </a:r>
                      <a:endParaRPr lang="en-US" sz="1400">
                        <a:solidFill>
                          <a:srgbClr val="FFC000"/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chemeClr val="accent3">
                              <a:lumMod val="60000"/>
                              <a:lumOff val="40000"/>
                            </a:schemeClr>
                          </a:solidFill>
                          <a:latin typeface="+mj-lt"/>
                        </a:rPr>
                        <a:t>1</a:t>
                      </a:r>
                      <a:endParaRPr lang="en-US" sz="1400">
                        <a:solidFill>
                          <a:schemeClr val="accent3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chemeClr val="accent3">
                              <a:lumMod val="60000"/>
                              <a:lumOff val="40000"/>
                            </a:schemeClr>
                          </a:solidFill>
                          <a:latin typeface="+mj-lt"/>
                        </a:rPr>
                        <a:t>1</a:t>
                      </a:r>
                      <a:endParaRPr lang="en-US" sz="1400">
                        <a:solidFill>
                          <a:schemeClr val="accent3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chemeClr val="accent3">
                              <a:lumMod val="60000"/>
                              <a:lumOff val="40000"/>
                            </a:schemeClr>
                          </a:solidFill>
                          <a:latin typeface="+mj-lt"/>
                        </a:rPr>
                        <a:t>1</a:t>
                      </a:r>
                      <a:endParaRPr lang="en-US" sz="1400">
                        <a:solidFill>
                          <a:schemeClr val="accent3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latin typeface="+mj-lt"/>
                        </a:rPr>
                        <a:t>I2</a:t>
                      </a:r>
                      <a:endParaRPr lang="en-US" sz="1400"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rgbClr val="0070C0"/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rgbClr val="00B050"/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rgbClr val="FFC000"/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chemeClr val="accent3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chemeClr val="accent3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chemeClr val="accent3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</a:tr>
            </a:tbl>
          </a:graphicData>
        </a:graphic>
      </p:graphicFrame>
      <p:sp>
        <p:nvSpPr>
          <p:cNvPr id="54" name="Rectangle 53"/>
          <p:cNvSpPr/>
          <p:nvPr/>
        </p:nvSpPr>
        <p:spPr>
          <a:xfrm>
            <a:off x="2438400" y="6134100"/>
            <a:ext cx="11049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581400" y="2667000"/>
            <a:ext cx="381000" cy="381000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3581400" y="3276600"/>
            <a:ext cx="381000" cy="381000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3200400" y="2286000"/>
            <a:ext cx="13335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smtClean="0">
                <a:latin typeface="+mj-lt"/>
              </a:rPr>
              <a:t>Topic : Business</a:t>
            </a:r>
            <a:endParaRPr lang="en-US" sz="1200" b="1">
              <a:latin typeface="+mj-lt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3238500" y="2324100"/>
            <a:ext cx="12192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2438400" y="6134100"/>
            <a:ext cx="1104900" cy="22860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0" name="Straight Arrow Connector 69"/>
          <p:cNvCxnSpPr>
            <a:endCxn id="55" idx="1"/>
          </p:cNvCxnSpPr>
          <p:nvPr/>
        </p:nvCxnSpPr>
        <p:spPr>
          <a:xfrm>
            <a:off x="2857500" y="2438400"/>
            <a:ext cx="779696" cy="2843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55" idx="4"/>
            <a:endCxn id="56" idx="0"/>
          </p:cNvCxnSpPr>
          <p:nvPr/>
        </p:nvCxnSpPr>
        <p:spPr>
          <a:xfrm rot="5400000">
            <a:off x="3657600" y="3162300"/>
            <a:ext cx="2286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4800600" y="2057400"/>
            <a:ext cx="179070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b="1" smtClean="0">
                <a:latin typeface="+mj-lt"/>
              </a:rPr>
              <a:t>Topic : Business</a:t>
            </a:r>
            <a:endParaRPr lang="en-US" sz="1600" b="1">
              <a:latin typeface="+mj-lt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4038600" y="2667000"/>
            <a:ext cx="2667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j-lt"/>
              </a:rPr>
              <a:t>1</a:t>
            </a:r>
            <a:endParaRPr lang="en-US" sz="1400">
              <a:solidFill>
                <a:schemeClr val="accent4">
                  <a:lumMod val="60000"/>
                  <a:lumOff val="40000"/>
                </a:schemeClr>
              </a:solidFill>
              <a:latin typeface="+mj-lt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4038600" y="3238500"/>
            <a:ext cx="2667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j-lt"/>
              </a:rPr>
              <a:t>1</a:t>
            </a:r>
            <a:endParaRPr lang="en-US" sz="1400">
              <a:solidFill>
                <a:schemeClr val="accent4">
                  <a:lumMod val="60000"/>
                  <a:lumOff val="40000"/>
                </a:schemeClr>
              </a:solidFill>
              <a:latin typeface="+mj-lt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6172200" y="4495800"/>
            <a:ext cx="20955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smtClean="0">
                <a:solidFill>
                  <a:srgbClr val="0070C0"/>
                </a:solidFill>
                <a:latin typeface="+mj-lt"/>
              </a:rPr>
              <a:t>and so on…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4800600" y="4724400"/>
            <a:ext cx="11049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smtClean="0">
                <a:latin typeface="+mj-lt"/>
              </a:rPr>
              <a:t>Finally :</a:t>
            </a:r>
            <a:endParaRPr lang="en-US" sz="1600" b="1">
              <a:latin typeface="+mj-lt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4914900" y="4953000"/>
            <a:ext cx="335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smtClean="0">
                <a:solidFill>
                  <a:srgbClr val="0070C0"/>
                </a:solidFill>
                <a:latin typeface="+mj-lt"/>
              </a:rPr>
              <a:t>P1 (sports, business) =</a:t>
            </a:r>
          </a:p>
          <a:p>
            <a:pPr algn="r"/>
            <a:r>
              <a:rPr lang="en-US" sz="1600" b="1" smtClean="0">
                <a:solidFill>
                  <a:srgbClr val="0070C0"/>
                </a:solidFill>
                <a:latin typeface="+mj-lt"/>
              </a:rPr>
              <a:t>= 0.55 * 0.895 + 0.85 * 1.273 =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6248400" y="5486400"/>
            <a:ext cx="20193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smtClean="0">
                <a:solidFill>
                  <a:srgbClr val="0070C0"/>
                </a:solidFill>
                <a:latin typeface="+mj-lt"/>
              </a:rPr>
              <a:t>0.533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2628900" y="5829300"/>
            <a:ext cx="2667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chemeClr val="accent3">
                    <a:lumMod val="50000"/>
                  </a:schemeClr>
                </a:solidFill>
                <a:latin typeface="+mj-lt"/>
              </a:rPr>
              <a:t>1</a:t>
            </a:r>
            <a:endParaRPr lang="en-US" sz="1400">
              <a:solidFill>
                <a:schemeClr val="accent3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390900" y="5829300"/>
            <a:ext cx="2667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chemeClr val="accent3">
                    <a:lumMod val="50000"/>
                  </a:schemeClr>
                </a:solidFill>
                <a:latin typeface="+mj-lt"/>
              </a:rPr>
              <a:t>1</a:t>
            </a:r>
            <a:endParaRPr lang="en-US" sz="1400">
              <a:solidFill>
                <a:schemeClr val="accent3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762000" y="5257800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accent3">
                    <a:lumMod val="50000"/>
                  </a:schemeClr>
                </a:solidFill>
                <a:latin typeface="+mj-lt"/>
              </a:rPr>
              <a:t>0.33</a:t>
            </a:r>
            <a:endParaRPr lang="en-US" sz="1400" dirty="0">
              <a:solidFill>
                <a:schemeClr val="accent3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562100" y="4381500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rgbClr val="FFC000"/>
                </a:solidFill>
                <a:latin typeface="+mj-lt"/>
              </a:rPr>
              <a:t>0.33</a:t>
            </a:r>
            <a:endParaRPr lang="en-US" sz="1400">
              <a:solidFill>
                <a:srgbClr val="FFC000"/>
              </a:solidFill>
              <a:latin typeface="+mj-lt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1028700" y="3505200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rgbClr val="FF0000"/>
                </a:solidFill>
                <a:latin typeface="+mj-lt"/>
              </a:rPr>
              <a:t>0.33</a:t>
            </a:r>
            <a:endParaRPr lang="en-US" sz="140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81000" y="3200400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rgbClr val="00B050"/>
                </a:solidFill>
                <a:latin typeface="+mj-lt"/>
              </a:rPr>
              <a:t>0.33</a:t>
            </a:r>
            <a:endParaRPr lang="en-US" sz="1400">
              <a:solidFill>
                <a:srgbClr val="00B050"/>
              </a:solidFill>
              <a:latin typeface="+mj-lt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1333500" y="2819400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rgbClr val="FFC000"/>
                </a:solidFill>
                <a:latin typeface="+mj-lt"/>
              </a:rPr>
              <a:t>0.33</a:t>
            </a:r>
            <a:endParaRPr lang="en-US" sz="1400">
              <a:solidFill>
                <a:srgbClr val="FFC000"/>
              </a:solidFill>
              <a:latin typeface="+mj-lt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1524000" y="2019300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rgbClr val="FF0000"/>
                </a:solidFill>
                <a:latin typeface="+mj-lt"/>
              </a:rPr>
              <a:t>0.33</a:t>
            </a:r>
            <a:endParaRPr lang="en-US" sz="140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1638300" y="2476500"/>
            <a:ext cx="3429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rgbClr val="0070C0"/>
                </a:solidFill>
                <a:latin typeface="+mj-lt"/>
              </a:rPr>
              <a:t>1</a:t>
            </a:r>
            <a:endParaRPr lang="en-US" sz="140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2743200" y="3238500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rgbClr val="FF0000"/>
                </a:solidFill>
                <a:latin typeface="+mj-lt"/>
              </a:rPr>
              <a:t>0.33</a:t>
            </a:r>
            <a:endParaRPr lang="en-US" sz="140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3086100" y="4572000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accent3">
                    <a:lumMod val="50000"/>
                  </a:schemeClr>
                </a:solidFill>
                <a:latin typeface="+mj-lt"/>
              </a:rPr>
              <a:t>0.33</a:t>
            </a:r>
            <a:endParaRPr lang="en-US" sz="1400" dirty="0">
              <a:solidFill>
                <a:schemeClr val="accent3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2438400" y="4991100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chemeClr val="accent3">
                    <a:lumMod val="50000"/>
                  </a:schemeClr>
                </a:solidFill>
                <a:latin typeface="+mj-lt"/>
              </a:rPr>
              <a:t>0.33</a:t>
            </a:r>
            <a:endParaRPr lang="en-US" sz="1400">
              <a:solidFill>
                <a:schemeClr val="accent3">
                  <a:lumMod val="50000"/>
                </a:schemeClr>
              </a:solidFill>
              <a:latin typeface="+mj-lt"/>
            </a:endParaRPr>
          </a:p>
        </p:txBody>
      </p:sp>
      <p:graphicFrame>
        <p:nvGraphicFramePr>
          <p:cNvPr id="93" name="Table 92"/>
          <p:cNvGraphicFramePr>
            <a:graphicFrameLocks noGrp="1"/>
          </p:cNvGraphicFramePr>
          <p:nvPr/>
        </p:nvGraphicFramePr>
        <p:xfrm>
          <a:off x="4724400" y="2514600"/>
          <a:ext cx="3657600" cy="640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57200"/>
                <a:gridCol w="457200"/>
                <a:gridCol w="457200"/>
                <a:gridCol w="457200"/>
                <a:gridCol w="457200"/>
                <a:gridCol w="457200"/>
                <a:gridCol w="457200"/>
                <a:gridCol w="457200"/>
              </a:tblGrid>
              <a:tr h="182880">
                <a:tc>
                  <a:txBody>
                    <a:bodyPr/>
                    <a:lstStyle/>
                    <a:p>
                      <a:pPr algn="ctr"/>
                      <a:endParaRPr lang="en-US" sz="1400"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0070C0"/>
                          </a:solidFill>
                          <a:latin typeface="+mj-lt"/>
                        </a:rPr>
                        <a:t>P1</a:t>
                      </a:r>
                      <a:endParaRPr lang="en-US" sz="1400">
                        <a:solidFill>
                          <a:srgbClr val="0070C0"/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FF0000"/>
                          </a:solidFill>
                          <a:latin typeface="+mj-lt"/>
                        </a:rPr>
                        <a:t>P2</a:t>
                      </a:r>
                      <a:endParaRPr lang="en-US" sz="140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00B050"/>
                          </a:solidFill>
                          <a:latin typeface="+mj-lt"/>
                        </a:rPr>
                        <a:t>P3</a:t>
                      </a:r>
                      <a:endParaRPr lang="en-US" sz="1400">
                        <a:solidFill>
                          <a:srgbClr val="00B050"/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FFC000"/>
                          </a:solidFill>
                          <a:latin typeface="+mj-lt"/>
                        </a:rPr>
                        <a:t>P4</a:t>
                      </a:r>
                      <a:endParaRPr lang="en-US" sz="1400">
                        <a:solidFill>
                          <a:srgbClr val="FFC000"/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chemeClr val="accent3">
                              <a:lumMod val="60000"/>
                              <a:lumOff val="40000"/>
                            </a:schemeClr>
                          </a:solidFill>
                          <a:latin typeface="+mj-lt"/>
                        </a:rPr>
                        <a:t>P5</a:t>
                      </a:r>
                      <a:endParaRPr lang="en-US" sz="1400">
                        <a:solidFill>
                          <a:schemeClr val="accent3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chemeClr val="accent3">
                              <a:lumMod val="60000"/>
                              <a:lumOff val="40000"/>
                            </a:schemeClr>
                          </a:solidFill>
                          <a:latin typeface="+mj-lt"/>
                        </a:rPr>
                        <a:t>P6</a:t>
                      </a:r>
                      <a:endParaRPr lang="en-US" sz="1400">
                        <a:solidFill>
                          <a:schemeClr val="accent3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chemeClr val="accent3">
                              <a:lumMod val="60000"/>
                              <a:lumOff val="40000"/>
                            </a:schemeClr>
                          </a:solidFill>
                          <a:latin typeface="+mj-lt"/>
                        </a:rPr>
                        <a:t>P7</a:t>
                      </a:r>
                      <a:endParaRPr lang="en-US" sz="1400">
                        <a:solidFill>
                          <a:schemeClr val="accent3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latin typeface="+mj-lt"/>
                        </a:rPr>
                        <a:t>I1</a:t>
                      </a:r>
                      <a:endParaRPr lang="en-US" sz="1400"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0070C0"/>
                          </a:solidFill>
                          <a:latin typeface="+mj-lt"/>
                        </a:rPr>
                        <a:t>1</a:t>
                      </a:r>
                      <a:endParaRPr lang="en-US" sz="1400">
                        <a:solidFill>
                          <a:srgbClr val="0070C0"/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FF0000"/>
                          </a:solidFill>
                          <a:latin typeface="+mj-lt"/>
                        </a:rPr>
                        <a:t>1</a:t>
                      </a:r>
                      <a:endParaRPr lang="en-US" sz="140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00B050"/>
                          </a:solidFill>
                          <a:latin typeface="+mj-lt"/>
                        </a:rPr>
                        <a:t>1</a:t>
                      </a:r>
                      <a:endParaRPr lang="en-US" sz="1400">
                        <a:solidFill>
                          <a:srgbClr val="00B050"/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FFC000"/>
                          </a:solidFill>
                          <a:latin typeface="+mj-lt"/>
                        </a:rPr>
                        <a:t>1</a:t>
                      </a:r>
                      <a:endParaRPr lang="en-US" sz="1400">
                        <a:solidFill>
                          <a:srgbClr val="FFC000"/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chemeClr val="accent3">
                              <a:lumMod val="60000"/>
                              <a:lumOff val="40000"/>
                            </a:schemeClr>
                          </a:solidFill>
                          <a:latin typeface="+mj-lt"/>
                        </a:rPr>
                        <a:t>1</a:t>
                      </a:r>
                      <a:endParaRPr lang="en-US" sz="1400">
                        <a:solidFill>
                          <a:schemeClr val="accent3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chemeClr val="accent3">
                              <a:lumMod val="60000"/>
                              <a:lumOff val="40000"/>
                            </a:schemeClr>
                          </a:solidFill>
                          <a:latin typeface="+mj-lt"/>
                        </a:rPr>
                        <a:t>1</a:t>
                      </a:r>
                      <a:endParaRPr lang="en-US" sz="1400">
                        <a:solidFill>
                          <a:schemeClr val="accent3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chemeClr val="accent3">
                              <a:lumMod val="60000"/>
                              <a:lumOff val="40000"/>
                            </a:schemeClr>
                          </a:solidFill>
                          <a:latin typeface="+mj-lt"/>
                        </a:rPr>
                        <a:t>1</a:t>
                      </a:r>
                      <a:endParaRPr lang="en-US" sz="1400">
                        <a:solidFill>
                          <a:schemeClr val="accent3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latin typeface="+mj-lt"/>
                        </a:rPr>
                        <a:t>I2</a:t>
                      </a:r>
                      <a:endParaRPr lang="en-US" sz="1400"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0070C0"/>
                          </a:solidFill>
                          <a:latin typeface="+mj-lt"/>
                        </a:rPr>
                        <a:t>1</a:t>
                      </a:r>
                      <a:endParaRPr lang="en-US" sz="1400">
                        <a:solidFill>
                          <a:srgbClr val="0070C0"/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FF0000"/>
                          </a:solidFill>
                          <a:latin typeface="+mj-lt"/>
                        </a:rPr>
                        <a:t>1</a:t>
                      </a:r>
                      <a:endParaRPr lang="en-US" sz="140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00B050"/>
                          </a:solidFill>
                          <a:latin typeface="+mj-lt"/>
                        </a:rPr>
                        <a:t>0.33</a:t>
                      </a:r>
                      <a:endParaRPr lang="en-US" sz="1400">
                        <a:solidFill>
                          <a:srgbClr val="00B050"/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FFC000"/>
                          </a:solidFill>
                          <a:latin typeface="+mj-lt"/>
                        </a:rPr>
                        <a:t>0.66</a:t>
                      </a:r>
                      <a:endParaRPr lang="en-US" sz="1400">
                        <a:solidFill>
                          <a:srgbClr val="FFC000"/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chemeClr val="accent3">
                              <a:lumMod val="60000"/>
                              <a:lumOff val="40000"/>
                            </a:schemeClr>
                          </a:solidFill>
                          <a:latin typeface="+mj-lt"/>
                        </a:rPr>
                        <a:t>0.33</a:t>
                      </a:r>
                      <a:endParaRPr lang="en-US" sz="1400">
                        <a:solidFill>
                          <a:schemeClr val="accent3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chemeClr val="accent3">
                              <a:lumMod val="60000"/>
                              <a:lumOff val="40000"/>
                            </a:schemeClr>
                          </a:solidFill>
                          <a:latin typeface="+mj-lt"/>
                        </a:rPr>
                        <a:t>1.33</a:t>
                      </a:r>
                      <a:endParaRPr lang="en-US" sz="1400">
                        <a:solidFill>
                          <a:schemeClr val="accent3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chemeClr val="accent3">
                              <a:lumMod val="60000"/>
                              <a:lumOff val="40000"/>
                            </a:schemeClr>
                          </a:solidFill>
                          <a:latin typeface="+mj-lt"/>
                        </a:rPr>
                        <a:t>1.33</a:t>
                      </a:r>
                      <a:endParaRPr lang="en-US" sz="1400">
                        <a:solidFill>
                          <a:schemeClr val="accent3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</a:tr>
            </a:tbl>
          </a:graphicData>
        </a:graphic>
      </p:graphicFrame>
      <p:graphicFrame>
        <p:nvGraphicFramePr>
          <p:cNvPr id="94" name="Table 93"/>
          <p:cNvGraphicFramePr>
            <a:graphicFrameLocks noGrp="1"/>
          </p:cNvGraphicFramePr>
          <p:nvPr/>
        </p:nvGraphicFramePr>
        <p:xfrm>
          <a:off x="4724400" y="2514600"/>
          <a:ext cx="3657600" cy="6477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57200"/>
                <a:gridCol w="457200"/>
                <a:gridCol w="457200"/>
                <a:gridCol w="457200"/>
                <a:gridCol w="457200"/>
                <a:gridCol w="457200"/>
                <a:gridCol w="457200"/>
                <a:gridCol w="457200"/>
              </a:tblGrid>
              <a:tr h="182880">
                <a:tc>
                  <a:txBody>
                    <a:bodyPr/>
                    <a:lstStyle/>
                    <a:p>
                      <a:pPr algn="ctr"/>
                      <a:endParaRPr lang="en-US" sz="1400"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0070C0"/>
                          </a:solidFill>
                          <a:latin typeface="+mj-lt"/>
                        </a:rPr>
                        <a:t>P1</a:t>
                      </a:r>
                      <a:endParaRPr lang="en-US" sz="1400">
                        <a:solidFill>
                          <a:srgbClr val="0070C0"/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FF0000"/>
                          </a:solidFill>
                          <a:latin typeface="+mj-lt"/>
                        </a:rPr>
                        <a:t>P2</a:t>
                      </a:r>
                      <a:endParaRPr lang="en-US" sz="140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00B050"/>
                          </a:solidFill>
                          <a:latin typeface="+mj-lt"/>
                        </a:rPr>
                        <a:t>P3</a:t>
                      </a:r>
                      <a:endParaRPr lang="en-US" sz="1400">
                        <a:solidFill>
                          <a:srgbClr val="00B050"/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FFC000"/>
                          </a:solidFill>
                          <a:latin typeface="+mj-lt"/>
                        </a:rPr>
                        <a:t>P4</a:t>
                      </a:r>
                      <a:endParaRPr lang="en-US" sz="1400">
                        <a:solidFill>
                          <a:srgbClr val="FFC000"/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latin typeface="+mj-lt"/>
                        </a:rPr>
                        <a:t>P5</a:t>
                      </a:r>
                      <a:endParaRPr lang="en-US" sz="1400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latin typeface="+mj-lt"/>
                        </a:rPr>
                        <a:t>P6</a:t>
                      </a:r>
                      <a:endParaRPr lang="en-US" sz="1400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chemeClr val="accent3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latin typeface="+mj-lt"/>
                        </a:rPr>
                        <a:t>I1</a:t>
                      </a:r>
                      <a:endParaRPr lang="en-US" sz="1400"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rgbClr val="0070C0"/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rgbClr val="00B050"/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rgbClr val="FFC000"/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chemeClr val="accent3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</a:tr>
              <a:tr h="220980"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latin typeface="+mj-lt"/>
                        </a:rPr>
                        <a:t>I2</a:t>
                      </a:r>
                      <a:endParaRPr lang="en-US" sz="1400"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rgbClr val="0070C0"/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rgbClr val="00B050"/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rgbClr val="FFC000"/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chemeClr val="accent3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5" name="Table 94"/>
          <p:cNvGraphicFramePr>
            <a:graphicFrameLocks noGrp="1"/>
          </p:cNvGraphicFramePr>
          <p:nvPr/>
        </p:nvGraphicFramePr>
        <p:xfrm>
          <a:off x="4724400" y="2514600"/>
          <a:ext cx="3657600" cy="6477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57200"/>
                <a:gridCol w="457200"/>
                <a:gridCol w="457200"/>
                <a:gridCol w="457200"/>
                <a:gridCol w="457200"/>
                <a:gridCol w="457200"/>
                <a:gridCol w="457200"/>
                <a:gridCol w="457200"/>
              </a:tblGrid>
              <a:tr h="182880">
                <a:tc>
                  <a:txBody>
                    <a:bodyPr/>
                    <a:lstStyle/>
                    <a:p>
                      <a:pPr algn="ctr"/>
                      <a:endParaRPr lang="en-US" sz="1400"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0070C0"/>
                          </a:solidFill>
                          <a:latin typeface="+mj-lt"/>
                        </a:rPr>
                        <a:t>P1</a:t>
                      </a:r>
                      <a:endParaRPr lang="en-US" sz="1400">
                        <a:solidFill>
                          <a:srgbClr val="0070C0"/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FF0000"/>
                          </a:solidFill>
                          <a:latin typeface="+mj-lt"/>
                        </a:rPr>
                        <a:t>P2</a:t>
                      </a:r>
                      <a:endParaRPr lang="en-US" sz="140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00B050"/>
                          </a:solidFill>
                          <a:latin typeface="+mj-lt"/>
                        </a:rPr>
                        <a:t>P3</a:t>
                      </a:r>
                      <a:endParaRPr lang="en-US" sz="1400">
                        <a:solidFill>
                          <a:srgbClr val="00B050"/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FFC000"/>
                          </a:solidFill>
                          <a:latin typeface="+mj-lt"/>
                        </a:rPr>
                        <a:t>P4</a:t>
                      </a:r>
                      <a:endParaRPr lang="en-US" sz="1400">
                        <a:solidFill>
                          <a:srgbClr val="FFC000"/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latin typeface="+mj-lt"/>
                        </a:rPr>
                        <a:t>P5</a:t>
                      </a:r>
                      <a:endParaRPr lang="en-US" sz="1400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latin typeface="+mj-lt"/>
                        </a:rPr>
                        <a:t>P6</a:t>
                      </a:r>
                      <a:endParaRPr lang="en-US" sz="1400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chemeClr val="accent3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latin typeface="+mj-lt"/>
                        </a:rPr>
                        <a:t>I1</a:t>
                      </a:r>
                      <a:endParaRPr lang="en-US" sz="1400"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0070C0"/>
                          </a:solidFill>
                          <a:latin typeface="+mj-lt"/>
                        </a:rPr>
                        <a:t>1</a:t>
                      </a:r>
                      <a:endParaRPr lang="en-US" sz="1400">
                        <a:solidFill>
                          <a:srgbClr val="0070C0"/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FF0000"/>
                          </a:solidFill>
                          <a:latin typeface="+mj-lt"/>
                        </a:rPr>
                        <a:t>1</a:t>
                      </a:r>
                      <a:endParaRPr lang="en-US" sz="140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00B050"/>
                          </a:solidFill>
                          <a:latin typeface="+mj-lt"/>
                        </a:rPr>
                        <a:t>1</a:t>
                      </a:r>
                      <a:endParaRPr lang="en-US" sz="1400">
                        <a:solidFill>
                          <a:srgbClr val="00B050"/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FFC000"/>
                          </a:solidFill>
                          <a:latin typeface="+mj-lt"/>
                        </a:rPr>
                        <a:t>1</a:t>
                      </a:r>
                      <a:endParaRPr lang="en-US" sz="1400">
                        <a:solidFill>
                          <a:srgbClr val="FFC000"/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latin typeface="+mj-lt"/>
                        </a:rPr>
                        <a:t>1</a:t>
                      </a:r>
                      <a:endParaRPr lang="en-US" sz="1400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latin typeface="+mj-lt"/>
                        </a:rPr>
                        <a:t>1</a:t>
                      </a:r>
                      <a:endParaRPr lang="en-US" sz="1400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chemeClr val="accent3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</a:tr>
              <a:tr h="220980"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latin typeface="+mj-lt"/>
                        </a:rPr>
                        <a:t>I2</a:t>
                      </a:r>
                      <a:endParaRPr lang="en-US" sz="1400"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rgbClr val="0070C0"/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rgbClr val="00B050"/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rgbClr val="FFC000"/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chemeClr val="accent3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96" name="TextBox 95"/>
          <p:cNvSpPr txBox="1"/>
          <p:nvPr/>
        </p:nvSpPr>
        <p:spPr>
          <a:xfrm>
            <a:off x="533400" y="2095500"/>
            <a:ext cx="2667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rgbClr val="0070C0"/>
                </a:solidFill>
                <a:latin typeface="+mj-lt"/>
              </a:rPr>
              <a:t>1</a:t>
            </a:r>
            <a:endParaRPr lang="en-US" sz="140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2667000" y="2057400"/>
            <a:ext cx="2667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rgbClr val="FF0000"/>
                </a:solidFill>
                <a:latin typeface="+mj-lt"/>
              </a:rPr>
              <a:t>1</a:t>
            </a:r>
            <a:endParaRPr lang="en-US" sz="140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228600" y="4229100"/>
            <a:ext cx="5334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rgbClr val="00B050"/>
                </a:solidFill>
                <a:latin typeface="+mj-lt"/>
              </a:rPr>
              <a:t>0.33</a:t>
            </a:r>
            <a:endParaRPr lang="en-US" sz="1400">
              <a:solidFill>
                <a:srgbClr val="00B050"/>
              </a:solidFill>
              <a:latin typeface="+mj-lt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2819400" y="4000500"/>
            <a:ext cx="5715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rgbClr val="FFC000"/>
                </a:solidFill>
                <a:latin typeface="+mj-lt"/>
              </a:rPr>
              <a:t>0.66</a:t>
            </a:r>
            <a:endParaRPr lang="en-US" sz="1400">
              <a:solidFill>
                <a:srgbClr val="FFC000"/>
              </a:solidFill>
              <a:latin typeface="+mj-lt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2095500" y="5334000"/>
            <a:ext cx="5715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chemeClr val="accent3">
                    <a:lumMod val="50000"/>
                  </a:schemeClr>
                </a:solidFill>
                <a:latin typeface="+mj-lt"/>
              </a:rPr>
              <a:t>0.33</a:t>
            </a:r>
            <a:endParaRPr lang="en-US" sz="1400">
              <a:solidFill>
                <a:schemeClr val="accent3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2667000" y="5410200"/>
            <a:ext cx="5715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accent3">
                    <a:lumMod val="50000"/>
                  </a:schemeClr>
                </a:solidFill>
                <a:latin typeface="+mj-lt"/>
              </a:rPr>
              <a:t>1.33</a:t>
            </a:r>
            <a:endParaRPr lang="en-US" sz="1400" dirty="0">
              <a:solidFill>
                <a:schemeClr val="accent3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3962400" y="5372100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chemeClr val="accent3">
                    <a:lumMod val="50000"/>
                  </a:schemeClr>
                </a:solidFill>
                <a:latin typeface="+mj-lt"/>
              </a:rPr>
              <a:t>1.33</a:t>
            </a:r>
            <a:endParaRPr lang="en-US" sz="1400">
              <a:solidFill>
                <a:schemeClr val="accent3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2095500" y="5334000"/>
            <a:ext cx="5715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1400">
              <a:solidFill>
                <a:schemeClr val="accent3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2628900" y="5410200"/>
            <a:ext cx="5715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1400">
              <a:solidFill>
                <a:schemeClr val="accent3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65" name="Oval 64"/>
          <p:cNvSpPr/>
          <p:nvPr/>
        </p:nvSpPr>
        <p:spPr>
          <a:xfrm>
            <a:off x="2209800" y="5638800"/>
            <a:ext cx="381000" cy="3810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/>
          <p:cNvSpPr/>
          <p:nvPr/>
        </p:nvSpPr>
        <p:spPr>
          <a:xfrm>
            <a:off x="3048000" y="5638800"/>
            <a:ext cx="381000" cy="3810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Curved Connector 29"/>
          <p:cNvCxnSpPr>
            <a:endCxn id="66" idx="0"/>
          </p:cNvCxnSpPr>
          <p:nvPr/>
        </p:nvCxnSpPr>
        <p:spPr>
          <a:xfrm rot="16200000" flipH="1">
            <a:off x="2419350" y="4819650"/>
            <a:ext cx="1143000" cy="495300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8" name="TextBox 107"/>
          <p:cNvSpPr txBox="1"/>
          <p:nvPr/>
        </p:nvSpPr>
        <p:spPr>
          <a:xfrm>
            <a:off x="4000500" y="5372100"/>
            <a:ext cx="5334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1400">
              <a:solidFill>
                <a:schemeClr val="accent3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533400" y="2095500"/>
            <a:ext cx="2667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140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304800" y="4229100"/>
            <a:ext cx="3810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1400">
              <a:solidFill>
                <a:srgbClr val="00B050"/>
              </a:solidFill>
              <a:latin typeface="+mj-lt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2667000" y="2057400"/>
            <a:ext cx="2667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140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2819400" y="4000500"/>
            <a:ext cx="5334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1400">
              <a:solidFill>
                <a:srgbClr val="FFC000"/>
              </a:solidFill>
              <a:latin typeface="+mj-lt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495300" y="2133600"/>
            <a:ext cx="2667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rgbClr val="0070C0"/>
                </a:solidFill>
                <a:latin typeface="+mj-lt"/>
              </a:rPr>
              <a:t>1</a:t>
            </a:r>
            <a:endParaRPr lang="en-US" sz="140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2667000" y="2057400"/>
            <a:ext cx="2667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rgbClr val="FF0000"/>
                </a:solidFill>
                <a:latin typeface="+mj-lt"/>
              </a:rPr>
              <a:t>1</a:t>
            </a:r>
            <a:endParaRPr lang="en-US" sz="140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266700" y="4305300"/>
            <a:ext cx="3810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rgbClr val="00B050"/>
                </a:solidFill>
                <a:latin typeface="+mj-lt"/>
              </a:rPr>
              <a:t>1</a:t>
            </a:r>
            <a:endParaRPr lang="en-US" sz="1400">
              <a:solidFill>
                <a:srgbClr val="00B050"/>
              </a:solidFill>
              <a:latin typeface="+mj-lt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2781300" y="4038600"/>
            <a:ext cx="5334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rgbClr val="FFC000"/>
                </a:solidFill>
                <a:latin typeface="+mj-lt"/>
              </a:rPr>
              <a:t>1</a:t>
            </a:r>
            <a:endParaRPr lang="en-US" sz="1400">
              <a:solidFill>
                <a:srgbClr val="FFC000"/>
              </a:solidFill>
              <a:latin typeface="+mj-lt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495300" y="2095500"/>
            <a:ext cx="2667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140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40" name="Oval 39"/>
          <p:cNvSpPr/>
          <p:nvPr/>
        </p:nvSpPr>
        <p:spPr>
          <a:xfrm>
            <a:off x="1600200" y="3238500"/>
            <a:ext cx="381000" cy="38100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TextBox 77"/>
          <p:cNvSpPr txBox="1"/>
          <p:nvPr/>
        </p:nvSpPr>
        <p:spPr>
          <a:xfrm>
            <a:off x="2705100" y="2057400"/>
            <a:ext cx="2667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140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41" name="Oval 40"/>
          <p:cNvSpPr/>
          <p:nvPr/>
        </p:nvSpPr>
        <p:spPr>
          <a:xfrm>
            <a:off x="3429000" y="3238500"/>
            <a:ext cx="381000" cy="3810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TextBox 78"/>
          <p:cNvSpPr txBox="1"/>
          <p:nvPr/>
        </p:nvSpPr>
        <p:spPr>
          <a:xfrm>
            <a:off x="304800" y="4267200"/>
            <a:ext cx="2667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1400">
              <a:solidFill>
                <a:srgbClr val="00B050"/>
              </a:solidFill>
              <a:latin typeface="+mj-lt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1600200" y="5067300"/>
            <a:ext cx="381000" cy="3810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TextBox 79"/>
          <p:cNvSpPr txBox="1"/>
          <p:nvPr/>
        </p:nvSpPr>
        <p:spPr>
          <a:xfrm>
            <a:off x="2819400" y="4000500"/>
            <a:ext cx="2667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1400">
              <a:solidFill>
                <a:srgbClr val="FFC000"/>
              </a:solidFill>
              <a:latin typeface="+mj-lt"/>
            </a:endParaRPr>
          </a:p>
        </p:txBody>
      </p:sp>
      <p:cxnSp>
        <p:nvCxnSpPr>
          <p:cNvPr id="45" name="Straight Arrow Connector 44"/>
          <p:cNvCxnSpPr>
            <a:stCxn id="42" idx="7"/>
            <a:endCxn id="41" idx="3"/>
          </p:cNvCxnSpPr>
          <p:nvPr/>
        </p:nvCxnSpPr>
        <p:spPr>
          <a:xfrm rot="5400000" flipH="1" flipV="1">
            <a:off x="1925404" y="3563704"/>
            <a:ext cx="1559392" cy="155939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4" name="Shape 63"/>
          <p:cNvCxnSpPr>
            <a:endCxn id="56" idx="4"/>
          </p:cNvCxnSpPr>
          <p:nvPr/>
        </p:nvCxnSpPr>
        <p:spPr>
          <a:xfrm flipV="1">
            <a:off x="990600" y="3657600"/>
            <a:ext cx="2781300" cy="571500"/>
          </a:xfrm>
          <a:prstGeom prst="curvedConnector2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3" name="Oval 42"/>
          <p:cNvSpPr/>
          <p:nvPr/>
        </p:nvSpPr>
        <p:spPr>
          <a:xfrm>
            <a:off x="3429000" y="5067300"/>
            <a:ext cx="381000" cy="3810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TextBox 102"/>
          <p:cNvSpPr txBox="1"/>
          <p:nvPr/>
        </p:nvSpPr>
        <p:spPr>
          <a:xfrm>
            <a:off x="4038600" y="3238500"/>
            <a:ext cx="2667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1400">
              <a:solidFill>
                <a:schemeClr val="accent4">
                  <a:lumMod val="60000"/>
                  <a:lumOff val="40000"/>
                </a:schemeClr>
              </a:solidFill>
              <a:latin typeface="+mj-lt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4076700" y="2705100"/>
            <a:ext cx="2667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1400">
              <a:solidFill>
                <a:schemeClr val="accent4">
                  <a:lumMod val="60000"/>
                  <a:lumOff val="40000"/>
                </a:schemeClr>
              </a:solidFill>
              <a:latin typeface="+mj-lt"/>
            </a:endParaRPr>
          </a:p>
        </p:txBody>
      </p:sp>
      <p:graphicFrame>
        <p:nvGraphicFramePr>
          <p:cNvPr id="118" name="Table 117"/>
          <p:cNvGraphicFramePr>
            <a:graphicFrameLocks noGrp="1"/>
          </p:cNvGraphicFramePr>
          <p:nvPr/>
        </p:nvGraphicFramePr>
        <p:xfrm>
          <a:off x="4724400" y="2514600"/>
          <a:ext cx="3657600" cy="6477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57200"/>
                <a:gridCol w="457200"/>
                <a:gridCol w="457200"/>
                <a:gridCol w="457200"/>
                <a:gridCol w="457200"/>
                <a:gridCol w="457200"/>
                <a:gridCol w="457200"/>
                <a:gridCol w="457200"/>
              </a:tblGrid>
              <a:tr h="182880">
                <a:tc>
                  <a:txBody>
                    <a:bodyPr/>
                    <a:lstStyle/>
                    <a:p>
                      <a:pPr algn="ctr"/>
                      <a:endParaRPr lang="en-US" sz="1400"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0070C0"/>
                          </a:solidFill>
                          <a:latin typeface="+mj-lt"/>
                        </a:rPr>
                        <a:t>P1</a:t>
                      </a:r>
                      <a:endParaRPr lang="en-US" sz="1400">
                        <a:solidFill>
                          <a:srgbClr val="0070C0"/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FF0000"/>
                          </a:solidFill>
                          <a:latin typeface="+mj-lt"/>
                        </a:rPr>
                        <a:t>P2</a:t>
                      </a:r>
                      <a:endParaRPr lang="en-US" sz="140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00B050"/>
                          </a:solidFill>
                          <a:latin typeface="+mj-lt"/>
                        </a:rPr>
                        <a:t>P3</a:t>
                      </a:r>
                      <a:endParaRPr lang="en-US" sz="1400">
                        <a:solidFill>
                          <a:srgbClr val="00B050"/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FFC000"/>
                          </a:solidFill>
                          <a:latin typeface="+mj-lt"/>
                        </a:rPr>
                        <a:t>P4</a:t>
                      </a:r>
                      <a:endParaRPr lang="en-US" sz="1400">
                        <a:solidFill>
                          <a:srgbClr val="FFC000"/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latin typeface="+mj-lt"/>
                        </a:rPr>
                        <a:t>P5</a:t>
                      </a:r>
                      <a:endParaRPr lang="en-US" sz="1400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latin typeface="+mj-lt"/>
                        </a:rPr>
                        <a:t>P6</a:t>
                      </a:r>
                      <a:endParaRPr lang="en-US" sz="1400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chemeClr val="accent3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latin typeface="+mj-lt"/>
                        </a:rPr>
                        <a:t>I1</a:t>
                      </a:r>
                      <a:endParaRPr lang="en-US" sz="1400"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0070C0"/>
                          </a:solidFill>
                          <a:latin typeface="+mj-lt"/>
                        </a:rPr>
                        <a:t>1</a:t>
                      </a:r>
                      <a:endParaRPr lang="en-US" sz="1400">
                        <a:solidFill>
                          <a:srgbClr val="0070C0"/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FF0000"/>
                          </a:solidFill>
                          <a:latin typeface="+mj-lt"/>
                        </a:rPr>
                        <a:t>1</a:t>
                      </a:r>
                      <a:endParaRPr lang="en-US" sz="140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00B050"/>
                          </a:solidFill>
                          <a:latin typeface="+mj-lt"/>
                        </a:rPr>
                        <a:t>1</a:t>
                      </a:r>
                      <a:endParaRPr lang="en-US" sz="1400">
                        <a:solidFill>
                          <a:srgbClr val="00B050"/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FFC000"/>
                          </a:solidFill>
                          <a:latin typeface="+mj-lt"/>
                        </a:rPr>
                        <a:t>1</a:t>
                      </a:r>
                      <a:endParaRPr lang="en-US" sz="1400">
                        <a:solidFill>
                          <a:srgbClr val="FFC000"/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latin typeface="+mj-lt"/>
                        </a:rPr>
                        <a:t>1</a:t>
                      </a:r>
                      <a:endParaRPr lang="en-US" sz="1400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latin typeface="+mj-lt"/>
                        </a:rPr>
                        <a:t>1</a:t>
                      </a:r>
                      <a:endParaRPr lang="en-US" sz="1400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chemeClr val="accent3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</a:tr>
              <a:tr h="220980"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latin typeface="+mj-lt"/>
                        </a:rPr>
                        <a:t>I2</a:t>
                      </a:r>
                      <a:endParaRPr lang="en-US" sz="1400"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0070C0"/>
                          </a:solidFill>
                          <a:latin typeface="+mj-lt"/>
                        </a:rPr>
                        <a:t>…</a:t>
                      </a:r>
                      <a:endParaRPr lang="en-US" sz="1400">
                        <a:solidFill>
                          <a:srgbClr val="0070C0"/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FF0000"/>
                          </a:solidFill>
                          <a:latin typeface="+mj-lt"/>
                        </a:rPr>
                        <a:t>…</a:t>
                      </a:r>
                      <a:endParaRPr lang="en-US" sz="140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00B050"/>
                          </a:solidFill>
                          <a:latin typeface="+mj-lt"/>
                        </a:rPr>
                        <a:t>…</a:t>
                      </a:r>
                      <a:endParaRPr lang="en-US" sz="1400">
                        <a:solidFill>
                          <a:srgbClr val="00B050"/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rgbClr val="FFC000"/>
                          </a:solidFill>
                          <a:latin typeface="+mj-lt"/>
                        </a:rPr>
                        <a:t>…</a:t>
                      </a:r>
                      <a:endParaRPr lang="en-US" sz="1400">
                        <a:solidFill>
                          <a:srgbClr val="FFC000"/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latin typeface="+mj-lt"/>
                        </a:rPr>
                        <a:t>…</a:t>
                      </a:r>
                      <a:endParaRPr lang="en-US" sz="1400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latin typeface="+mj-lt"/>
                        </a:rPr>
                        <a:t>…</a:t>
                      </a:r>
                      <a:endParaRPr lang="en-US" sz="1400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chemeClr val="accent3">
                            <a:lumMod val="60000"/>
                            <a:lumOff val="40000"/>
                          </a:schemeClr>
                        </a:solidFill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819650" y="5993368"/>
            <a:ext cx="16573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+mj-lt"/>
                <a:hlinkClick r:id="rId3" action="ppaction://hlinksldjump"/>
              </a:rPr>
              <a:t>Experiment</a:t>
            </a:r>
            <a:endParaRPr lang="en-SG" sz="1600" b="1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98</a:t>
            </a:fld>
            <a:endParaRPr lang="en-US" dirty="0"/>
          </a:p>
        </p:txBody>
      </p:sp>
      <p:graphicFrame>
        <p:nvGraphicFramePr>
          <p:cNvPr id="104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520071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0087 -0.13449 " pathEditMode="relative" ptsTypes="AA">
                                      <p:cBhvr>
                                        <p:cTn id="4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0087 -0.13449 " pathEditMode="relative" ptsTypes="AA">
                                      <p:cBhvr>
                                        <p:cTn id="4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0087 -0.13449 " pathEditMode="relative" ptsTypes="AA">
                                      <p:cBhvr>
                                        <p:cTn id="4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0087 -0.13449 " pathEditMode="relative" ptsTypes="AA">
                                      <p:cBhvr>
                                        <p:cTn id="4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0087 -0.13449 " pathEditMode="relative" ptsTypes="AA">
                                      <p:cBhvr>
                                        <p:cTn id="4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0087 -0.13449 " pathEditMode="relative" ptsTypes="AA">
                                      <p:cBhvr>
                                        <p:cTn id="5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0087 -0.13449 " pathEditMode="relative" ptsTypes="AA">
                                      <p:cBhvr>
                                        <p:cTn id="5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0087 -0.13449 " pathEditMode="relative" ptsTypes="AA">
                                      <p:cBhvr>
                                        <p:cTn id="5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0087 -0.13449 " pathEditMode="relative" ptsTypes="AA">
                                      <p:cBhvr>
                                        <p:cTn id="5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0087 -0.13449 " pathEditMode="relative" ptsTypes="AA">
                                      <p:cBhvr>
                                        <p:cTn id="5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0087 -0.13449 " pathEditMode="relative" ptsTypes="AA">
                                      <p:cBhvr>
                                        <p:cTn id="6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2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2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2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2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25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25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25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25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25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25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25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25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25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25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25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25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25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25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25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2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2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2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2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4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2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2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5" dur="2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4" dur="25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25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0" dur="25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3" dur="25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6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1" dur="25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9" dur="2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2" dur="2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5" dur="25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8" dur="2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1" dur="25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4" dur="25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9" dur="2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4" dur="25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7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2" dur="25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3" dur="25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8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68" grpId="0"/>
      <p:bldP spid="27" grpId="0"/>
      <p:bldP spid="29" grpId="0"/>
      <p:bldP spid="31" grpId="0"/>
      <p:bldP spid="33" grpId="0"/>
      <p:bldP spid="34" grpId="0"/>
      <p:bldP spid="35" grpId="0"/>
      <p:bldP spid="36" grpId="0"/>
      <p:bldP spid="37" grpId="0"/>
      <p:bldP spid="39" grpId="0"/>
      <p:bldP spid="51" grpId="0"/>
      <p:bldP spid="52" grpId="0"/>
      <p:bldP spid="54" grpId="0" animBg="1"/>
      <p:bldP spid="55" grpId="0" animBg="1"/>
      <p:bldP spid="56" grpId="0" animBg="1"/>
      <p:bldP spid="57" grpId="0"/>
      <p:bldP spid="58" grpId="0" animBg="1"/>
      <p:bldP spid="59" grpId="0" animBg="1"/>
      <p:bldP spid="75" grpId="0" animBg="1"/>
      <p:bldP spid="81" grpId="0"/>
      <p:bldP spid="82" grpId="0"/>
      <p:bldP spid="85" grpId="0"/>
      <p:bldP spid="87" grpId="0"/>
      <p:bldP spid="89" grpId="0"/>
      <p:bldP spid="60" grpId="0"/>
      <p:bldP spid="61" grpId="0"/>
      <p:bldP spid="62" grpId="0"/>
      <p:bldP spid="63" grpId="0"/>
      <p:bldP spid="69" grpId="0"/>
      <p:bldP spid="71" grpId="0"/>
      <p:bldP spid="72" grpId="0"/>
      <p:bldP spid="86" grpId="0"/>
      <p:bldP spid="88" grpId="0"/>
      <p:bldP spid="90" grpId="0"/>
      <p:bldP spid="91" grpId="0"/>
      <p:bldP spid="92" grpId="0"/>
      <p:bldP spid="96" grpId="0"/>
      <p:bldP spid="97" grpId="0"/>
      <p:bldP spid="98" grpId="0" animBg="1"/>
      <p:bldP spid="99" grpId="0" animBg="1"/>
      <p:bldP spid="100" grpId="0" animBg="1"/>
      <p:bldP spid="101" grpId="0" animBg="1"/>
      <p:bldP spid="102" grpId="0"/>
      <p:bldP spid="106" grpId="0" animBg="1"/>
      <p:bldP spid="107" grpId="0" animBg="1"/>
      <p:bldP spid="65" grpId="0" animBg="1"/>
      <p:bldP spid="66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77" grpId="0" animBg="1"/>
      <p:bldP spid="40" grpId="0" animBg="1"/>
      <p:bldP spid="40" grpId="1" animBg="1"/>
      <p:bldP spid="78" grpId="0" animBg="1"/>
      <p:bldP spid="41" grpId="0" animBg="1"/>
      <p:bldP spid="41" grpId="1" animBg="1"/>
      <p:bldP spid="79" grpId="0" animBg="1"/>
      <p:bldP spid="42" grpId="0" animBg="1"/>
      <p:bldP spid="42" grpId="1" animBg="1"/>
      <p:bldP spid="80" grpId="0" animBg="1"/>
      <p:bldP spid="43" grpId="0" animBg="1"/>
      <p:bldP spid="43" grpId="1" animBg="1"/>
      <p:bldP spid="103" grpId="0" animBg="1"/>
      <p:bldP spid="117" grpId="0" animBg="1"/>
      <p:bldP spid="3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ccelerating PageRank Computation (p.89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Reduce the work per iteration</a:t>
            </a:r>
          </a:p>
          <a:p>
            <a:pPr lvl="1"/>
            <a:r>
              <a:rPr lang="en-US" dirty="0" smtClean="0"/>
              <a:t>Adaptive power method.</a:t>
            </a:r>
          </a:p>
          <a:p>
            <a:r>
              <a:rPr lang="en-US" dirty="0" smtClean="0"/>
              <a:t>Reduce the number of iterations</a:t>
            </a:r>
          </a:p>
          <a:p>
            <a:pPr lvl="1"/>
            <a:r>
              <a:rPr lang="en-US" dirty="0" smtClean="0"/>
              <a:t>Extrapolation.</a:t>
            </a:r>
          </a:p>
          <a:p>
            <a:r>
              <a:rPr lang="en-US" dirty="0" smtClean="0"/>
              <a:t>Both</a:t>
            </a:r>
          </a:p>
          <a:p>
            <a:pPr lvl="1"/>
            <a:r>
              <a:rPr lang="en-US" dirty="0" smtClean="0"/>
              <a:t>Aggregation – BlockRank.</a:t>
            </a:r>
          </a:p>
          <a:p>
            <a:pPr lvl="2"/>
            <a:r>
              <a:rPr lang="en-US" dirty="0" smtClean="0"/>
              <a:t>Web graph compressed to host graph.</a:t>
            </a:r>
          </a:p>
          <a:p>
            <a:pPr lvl="2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A5AF889-3D15-49C6-945A-483A713B7840}" type="slidenum">
              <a:rPr lang="en-US" smtClean="0"/>
              <a:pPr>
                <a:defRPr/>
              </a:pPr>
              <a:t>99</a:t>
            </a:fld>
            <a:endParaRPr lang="en-US" dirty="0"/>
          </a:p>
        </p:txBody>
      </p:sp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533400" y="1245525"/>
          <a:ext cx="8153400" cy="2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5|15.1|3.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|8.4|16.9|10.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5|4.7|6.6|3.4|12.9|5.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2.7|13.4|9.8|1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0.5|0.4|2|3.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7|0.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2|1.9|17.3|6.9|11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4.8|16|19.6|152.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5.3|5.2|8.3|3.6|1.3|7.8|7.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|92.5|1.4|1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0|0.4|0.4|0.2|0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0|0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30.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9|15.7|10.3|31.7|1.6|8.6|13.7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cademicPresentation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imes New Roma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F7B6A5FA-AEDC-493D-A38F-607DB1F3875F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856</Words>
  <Application>Microsoft Office PowerPoint</Application>
  <PresentationFormat>On-screen Show (4:3)</PresentationFormat>
  <Paragraphs>1564</Paragraphs>
  <Slides>99</Slides>
  <Notes>7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9</vt:i4>
      </vt:variant>
    </vt:vector>
  </HeadingPairs>
  <TitlesOfParts>
    <vt:vector size="101" baseType="lpstr">
      <vt:lpstr>AcademicPresentation1</vt:lpstr>
      <vt:lpstr>Equation</vt:lpstr>
      <vt:lpstr>PageRank  Bring Order to the Web</vt:lpstr>
      <vt:lpstr>Outlines</vt:lpstr>
      <vt:lpstr>Introduction</vt:lpstr>
      <vt:lpstr>PowerPoint Presentation</vt:lpstr>
      <vt:lpstr>PowerPoint Presentation</vt:lpstr>
      <vt:lpstr>PowerPoint Presentation</vt:lpstr>
      <vt:lpstr>Exponential increase of websites.</vt:lpstr>
      <vt:lpstr>Internet surfing is a challenge.</vt:lpstr>
      <vt:lpstr>Search engine is required.</vt:lpstr>
      <vt:lpstr>Elements of a search engine.</vt:lpstr>
      <vt:lpstr>Ranking the results of a query.</vt:lpstr>
      <vt:lpstr>PageRank [1]</vt:lpstr>
      <vt:lpstr>Larry Page and Sergey Brin proposed PageRank.</vt:lpstr>
      <vt:lpstr>Web pages are different from academic citations.</vt:lpstr>
      <vt:lpstr>Websites are of varied importance.</vt:lpstr>
      <vt:lpstr>Websites are of varied importance.</vt:lpstr>
      <vt:lpstr>PowerPoint Presentation</vt:lpstr>
      <vt:lpstr>Internet modeled as a graph.</vt:lpstr>
      <vt:lpstr>Naïve degree counting does not work.</vt:lpstr>
      <vt:lpstr>PageRank.</vt:lpstr>
      <vt:lpstr>PageRank.</vt:lpstr>
      <vt:lpstr>A simplified definition of PageRank.</vt:lpstr>
      <vt:lpstr>An iterative definition.</vt:lpstr>
      <vt:lpstr>An iterative definition (cont.)</vt:lpstr>
      <vt:lpstr>An iterative definition (cont.)</vt:lpstr>
      <vt:lpstr>An iterative definition (cont.)</vt:lpstr>
      <vt:lpstr>An iterative definition (cont.)</vt:lpstr>
      <vt:lpstr>An iterative definition (cont.)</vt:lpstr>
      <vt:lpstr>An iterative definition (cont.)</vt:lpstr>
      <vt:lpstr>An iterative definition (cont.)</vt:lpstr>
      <vt:lpstr>An iterative definition (cont.)</vt:lpstr>
      <vt:lpstr>An iterative definition (cont.)</vt:lpstr>
      <vt:lpstr>Matrix notation.</vt:lpstr>
      <vt:lpstr>Random surfer model.</vt:lpstr>
      <vt:lpstr>Random surfer model (cont.)</vt:lpstr>
      <vt:lpstr>Random surfer model (cont.)</vt:lpstr>
      <vt:lpstr>Random surfer model (cont.)</vt:lpstr>
      <vt:lpstr>Random surfer model (cont.)</vt:lpstr>
      <vt:lpstr>Random surfer model (cont.)</vt:lpstr>
      <vt:lpstr>Random surfer model (cont.)</vt:lpstr>
      <vt:lpstr>Random surfer model (cont.)</vt:lpstr>
      <vt:lpstr>Random surfer model (cont.)</vt:lpstr>
      <vt:lpstr>Problem 1: dangling nodes. </vt:lpstr>
      <vt:lpstr>Problem 1: dangling nodes. </vt:lpstr>
      <vt:lpstr>Problem 2: Rank sinks (Spider trap).</vt:lpstr>
      <vt:lpstr>Problem 3: Cycles.</vt:lpstr>
      <vt:lpstr>How to solve? --- Markov Chain.</vt:lpstr>
      <vt:lpstr>Markov matrix properties. </vt:lpstr>
      <vt:lpstr>Markov matrix properties. </vt:lpstr>
      <vt:lpstr>How to solve? --- Markov Chain.</vt:lpstr>
      <vt:lpstr>Stochasticity adjustment.</vt:lpstr>
      <vt:lpstr>Stochasticity adjustment.</vt:lpstr>
      <vt:lpstr>PowerPoint Presentation</vt:lpstr>
      <vt:lpstr>Primitivity adjustment.</vt:lpstr>
      <vt:lpstr>PageRank model.</vt:lpstr>
      <vt:lpstr>Google’s adjusted PageRank.</vt:lpstr>
      <vt:lpstr>Speed of PageRank convergence.</vt:lpstr>
      <vt:lpstr>Topic-Sensitive PR [1]</vt:lpstr>
      <vt:lpstr>Ranking problem.</vt:lpstr>
      <vt:lpstr>Ranking algorithms.</vt:lpstr>
      <vt:lpstr>HITS (Hypertext Induced Topic Search).</vt:lpstr>
      <vt:lpstr>PageRank vs. HITS.</vt:lpstr>
      <vt:lpstr>Motivations for personalization.</vt:lpstr>
      <vt:lpstr>Personalization.</vt:lpstr>
      <vt:lpstr>PageRank vs. HITS.</vt:lpstr>
      <vt:lpstr>Personalization vector.</vt:lpstr>
      <vt:lpstr>Topic-Sensitive PageRank (TSPR).</vt:lpstr>
      <vt:lpstr>ODP (Open Directory Project).</vt:lpstr>
      <vt:lpstr>Proposed solution.</vt:lpstr>
      <vt:lpstr>Topic-Sensitive PageRank Pre-Processing.</vt:lpstr>
      <vt:lpstr>Topic-Sensitive PageRank Pre-Processing.</vt:lpstr>
      <vt:lpstr>Topic-Sensitive PageRank Query-Processing.</vt:lpstr>
      <vt:lpstr>Topic-Sensitive PageRank Composition.</vt:lpstr>
      <vt:lpstr>Topic-Sensitive PageRank with Context.</vt:lpstr>
      <vt:lpstr>Topic-Sensitive PageRank Demo.</vt:lpstr>
      <vt:lpstr>Pros &amp; Cons of TSPR.</vt:lpstr>
      <vt:lpstr>Applications</vt:lpstr>
      <vt:lpstr>Review of PageRank.</vt:lpstr>
      <vt:lpstr>Web Spams (link farm).</vt:lpstr>
      <vt:lpstr>TrustRank idea.</vt:lpstr>
      <vt:lpstr>TrustRank method.</vt:lpstr>
      <vt:lpstr>TrustRank example.</vt:lpstr>
      <vt:lpstr>TrustRank example.</vt:lpstr>
      <vt:lpstr>TrustRank.</vt:lpstr>
      <vt:lpstr>Applications of PageRank</vt:lpstr>
      <vt:lpstr>Motivation of image ranking.</vt:lpstr>
      <vt:lpstr>Idea of ImageRank.</vt:lpstr>
      <vt:lpstr>ImageRank method. </vt:lpstr>
      <vt:lpstr>Example of “Mona-Lisa”.</vt:lpstr>
      <vt:lpstr>Applications summary.</vt:lpstr>
      <vt:lpstr>Conclusion</vt:lpstr>
      <vt:lpstr>Conclusion</vt:lpstr>
      <vt:lpstr>Q &amp; A</vt:lpstr>
      <vt:lpstr>References</vt:lpstr>
      <vt:lpstr>Supplementary Slides</vt:lpstr>
      <vt:lpstr>Memex.</vt:lpstr>
      <vt:lpstr>Searching is a challenge.</vt:lpstr>
      <vt:lpstr>Example for Topic-Sensitive PageRank</vt:lpstr>
      <vt:lpstr>Accelerating PageRank Computation (p.89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1-12-02T06:32:29Z</dcterms:created>
  <dcterms:modified xsi:type="dcterms:W3CDTF">2013-03-22T03:29:43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1671251033</vt:lpwstr>
  </property>
</Properties>
</file>